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29B119A" w14:textId="77777777" w:rsidR="00006A83" w:rsidRPr="006F1D77" w:rsidRDefault="001838D2">
      <w:pPr>
        <w:spacing w:before="70"/>
        <w:ind w:left="208" w:right="1357"/>
        <w:jc w:val="center"/>
        <w:rPr>
          <w:rFonts w:ascii="Arial"/>
          <w:sz w:val="18"/>
          <w:lang w:val="vi-VN"/>
        </w:rPr>
      </w:pPr>
      <w:r w:rsidRPr="006F1D77">
        <w:rPr>
          <w:rFonts w:ascii="Arial"/>
          <w:noProof/>
          <w:color w:val="231F20"/>
          <w:sz w:val="18"/>
        </w:rPr>
        <w:drawing>
          <wp:anchor distT="0" distB="0" distL="0" distR="0" simplePos="0" relativeHeight="251662848" behindDoc="0" locked="0" layoutInCell="1" allowOverlap="1" wp14:anchorId="31B37CFF" wp14:editId="4DCF2072">
            <wp:simplePos x="0" y="0"/>
            <wp:positionH relativeFrom="page">
              <wp:posOffset>2315216</wp:posOffset>
            </wp:positionH>
            <wp:positionV relativeFrom="paragraph">
              <wp:posOffset>215543</wp:posOffset>
            </wp:positionV>
            <wp:extent cx="1731573" cy="280034"/>
            <wp:effectExtent l="0" t="0" r="0" b="0"/>
            <wp:wrapTopAndBottom/>
            <wp:docPr id="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7" cstate="print"/>
                    <a:stretch>
                      <a:fillRect/>
                    </a:stretch>
                  </pic:blipFill>
                  <pic:spPr>
                    <a:xfrm>
                      <a:off x="0" y="0"/>
                      <a:ext cx="1731573" cy="280034"/>
                    </a:xfrm>
                    <a:prstGeom prst="rect">
                      <a:avLst/>
                    </a:prstGeom>
                  </pic:spPr>
                </pic:pic>
              </a:graphicData>
            </a:graphic>
          </wp:anchor>
        </w:drawing>
      </w:r>
      <w:r w:rsidRPr="006F1D77">
        <w:rPr>
          <w:rFonts w:ascii="Arial"/>
          <w:noProof/>
          <w:color w:val="231F20"/>
          <w:sz w:val="18"/>
        </w:rPr>
        <w:drawing>
          <wp:anchor distT="0" distB="0" distL="0" distR="0" simplePos="0" relativeHeight="251656704" behindDoc="0" locked="0" layoutInCell="1" allowOverlap="1" wp14:anchorId="1E1C9F24" wp14:editId="4B11E6DE">
            <wp:simplePos x="0" y="0"/>
            <wp:positionH relativeFrom="page">
              <wp:posOffset>523100</wp:posOffset>
            </wp:positionH>
            <wp:positionV relativeFrom="paragraph">
              <wp:posOffset>27342</wp:posOffset>
            </wp:positionV>
            <wp:extent cx="683056" cy="756208"/>
            <wp:effectExtent l="0" t="0" r="0" b="0"/>
            <wp:wrapNone/>
            <wp:docPr id="3"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png"/>
                    <pic:cNvPicPr/>
                  </pic:nvPicPr>
                  <pic:blipFill>
                    <a:blip r:embed="rId8" cstate="print"/>
                    <a:stretch>
                      <a:fillRect/>
                    </a:stretch>
                  </pic:blipFill>
                  <pic:spPr>
                    <a:xfrm>
                      <a:off x="0" y="0"/>
                      <a:ext cx="683056" cy="756208"/>
                    </a:xfrm>
                    <a:prstGeom prst="rect">
                      <a:avLst/>
                    </a:prstGeom>
                  </pic:spPr>
                </pic:pic>
              </a:graphicData>
            </a:graphic>
          </wp:anchor>
        </w:drawing>
      </w:r>
      <w:r w:rsidRPr="006F1D77">
        <w:rPr>
          <w:rFonts w:ascii="Arial"/>
          <w:noProof/>
          <w:color w:val="231F20"/>
          <w:sz w:val="18"/>
        </w:rPr>
        <w:drawing>
          <wp:anchor distT="0" distB="0" distL="0" distR="0" simplePos="0" relativeHeight="251659776" behindDoc="0" locked="0" layoutInCell="1" allowOverlap="1" wp14:anchorId="08D2B4BC" wp14:editId="166C3ADC">
            <wp:simplePos x="0" y="0"/>
            <wp:positionH relativeFrom="page">
              <wp:posOffset>5183898</wp:posOffset>
            </wp:positionH>
            <wp:positionV relativeFrom="paragraph">
              <wp:posOffset>27342</wp:posOffset>
            </wp:positionV>
            <wp:extent cx="1389888" cy="756208"/>
            <wp:effectExtent l="0" t="0" r="0" b="0"/>
            <wp:wrapNone/>
            <wp:docPr id="5"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png"/>
                    <pic:cNvPicPr/>
                  </pic:nvPicPr>
                  <pic:blipFill>
                    <a:blip r:embed="rId9" cstate="print"/>
                    <a:stretch>
                      <a:fillRect/>
                    </a:stretch>
                  </pic:blipFill>
                  <pic:spPr>
                    <a:xfrm>
                      <a:off x="0" y="0"/>
                      <a:ext cx="1389888" cy="756208"/>
                    </a:xfrm>
                    <a:prstGeom prst="rect">
                      <a:avLst/>
                    </a:prstGeom>
                  </pic:spPr>
                </pic:pic>
              </a:graphicData>
            </a:graphic>
          </wp:anchor>
        </w:drawing>
      </w:r>
      <w:r w:rsidR="006F1D77" w:rsidRPr="006F1D77">
        <w:rPr>
          <w:color w:val="231F20"/>
          <w:sz w:val="18"/>
          <w:lang w:val="vi-VN"/>
        </w:rPr>
        <w:t>Có sẵn trực tuyến tại www.sciencedirect.com</w:t>
      </w:r>
    </w:p>
    <w:p w14:paraId="01FF13D2" w14:textId="77777777" w:rsidR="00006A83" w:rsidRPr="006F1D77" w:rsidRDefault="00006A83">
      <w:pPr>
        <w:pStyle w:val="BodyText"/>
        <w:spacing w:before="10"/>
        <w:rPr>
          <w:rFonts w:ascii="Arial"/>
          <w:sz w:val="23"/>
          <w:lang w:val="vi-VN"/>
        </w:rPr>
      </w:pPr>
    </w:p>
    <w:p w14:paraId="31A80EB8" w14:textId="77777777" w:rsidR="00006A83" w:rsidRPr="006F1D77" w:rsidRDefault="001838D2">
      <w:pPr>
        <w:ind w:left="208" w:right="1356"/>
        <w:jc w:val="center"/>
        <w:rPr>
          <w:sz w:val="16"/>
          <w:lang w:val="vi-VN"/>
        </w:rPr>
      </w:pPr>
      <w:r w:rsidRPr="006F1D77">
        <w:rPr>
          <w:color w:val="231F20"/>
          <w:sz w:val="16"/>
          <w:lang w:val="vi-VN"/>
        </w:rPr>
        <w:t>Procedia Computer Science 4 (2011) 166–175</w:t>
      </w:r>
    </w:p>
    <w:p w14:paraId="174981DD" w14:textId="77777777" w:rsidR="00006A83" w:rsidRPr="006F1D77" w:rsidRDefault="00006A83">
      <w:pPr>
        <w:pStyle w:val="BodyText"/>
        <w:rPr>
          <w:lang w:val="vi-VN"/>
        </w:rPr>
      </w:pPr>
    </w:p>
    <w:p w14:paraId="7A07BDAB" w14:textId="77777777" w:rsidR="00006A83" w:rsidRPr="006F1D77" w:rsidRDefault="00006A83">
      <w:pPr>
        <w:pStyle w:val="BodyText"/>
        <w:rPr>
          <w:lang w:val="vi-VN"/>
        </w:rPr>
      </w:pPr>
    </w:p>
    <w:p w14:paraId="160446C7" w14:textId="77777777" w:rsidR="00006A83" w:rsidRPr="006F1D77" w:rsidRDefault="00006A83">
      <w:pPr>
        <w:pStyle w:val="BodyText"/>
        <w:spacing w:before="5"/>
        <w:rPr>
          <w:sz w:val="22"/>
          <w:lang w:val="vi-VN"/>
        </w:rPr>
      </w:pPr>
    </w:p>
    <w:p w14:paraId="3D1C0B4C" w14:textId="77777777" w:rsidR="00006A83" w:rsidRPr="006F1D77" w:rsidRDefault="006F1D77">
      <w:pPr>
        <w:spacing w:before="1"/>
        <w:ind w:left="208" w:right="247"/>
        <w:jc w:val="center"/>
        <w:rPr>
          <w:lang w:val="vi-VN"/>
        </w:rPr>
      </w:pPr>
      <w:r w:rsidRPr="006F1D77">
        <w:rPr>
          <w:color w:val="231F20"/>
          <w:w w:val="110"/>
          <w:lang w:val="vi-VN"/>
        </w:rPr>
        <w:t>Hội nghị Quốc tế về Khoa học Tính toán</w:t>
      </w:r>
      <w:r w:rsidR="001838D2" w:rsidRPr="006F1D77">
        <w:rPr>
          <w:color w:val="231F20"/>
          <w:w w:val="110"/>
          <w:lang w:val="vi-VN"/>
        </w:rPr>
        <w:t>, ICCS 2011</w:t>
      </w:r>
    </w:p>
    <w:p w14:paraId="77EA35A0" w14:textId="77777777" w:rsidR="00006A83" w:rsidRPr="006F1D77" w:rsidRDefault="00006A83">
      <w:pPr>
        <w:pStyle w:val="BodyText"/>
        <w:spacing w:before="9"/>
        <w:rPr>
          <w:sz w:val="25"/>
          <w:lang w:val="vi-VN"/>
        </w:rPr>
      </w:pPr>
    </w:p>
    <w:p w14:paraId="6F184537" w14:textId="48F78A5D" w:rsidR="006F1D77" w:rsidRPr="000D1D70" w:rsidRDefault="007E45A9" w:rsidP="006F1D77">
      <w:pPr>
        <w:widowControl/>
        <w:shd w:val="clear" w:color="auto" w:fill="FFFFFF"/>
        <w:autoSpaceDE/>
        <w:autoSpaceDN/>
        <w:jc w:val="center"/>
        <w:rPr>
          <w:color w:val="231F20"/>
          <w:sz w:val="32"/>
          <w:szCs w:val="32"/>
          <w:lang w:val="vi-VN"/>
        </w:rPr>
      </w:pPr>
      <w:r>
        <w:rPr>
          <w:color w:val="231F20"/>
          <w:sz w:val="32"/>
          <w:szCs w:val="32"/>
        </w:rPr>
        <w:t>Framework</w:t>
      </w:r>
      <w:r w:rsidR="006F1D77" w:rsidRPr="000D1D70">
        <w:rPr>
          <w:color w:val="231F20"/>
          <w:sz w:val="32"/>
          <w:szCs w:val="32"/>
          <w:lang w:val="vi-VN"/>
        </w:rPr>
        <w:t xml:space="preserve"> tối ưu hóa đa mục tiêu động để lựa chọn</w:t>
      </w:r>
    </w:p>
    <w:p w14:paraId="11244632" w14:textId="7535B1B7" w:rsidR="006F1D77" w:rsidRPr="000D1D70" w:rsidRDefault="007E45A9" w:rsidP="006F1D77">
      <w:pPr>
        <w:widowControl/>
        <w:shd w:val="clear" w:color="auto" w:fill="FFFFFF"/>
        <w:autoSpaceDE/>
        <w:autoSpaceDN/>
        <w:jc w:val="center"/>
        <w:rPr>
          <w:color w:val="231F20"/>
          <w:sz w:val="32"/>
          <w:szCs w:val="32"/>
          <w:lang w:val="vi-VN"/>
        </w:rPr>
      </w:pPr>
      <w:r>
        <w:rPr>
          <w:color w:val="231F20"/>
          <w:sz w:val="32"/>
          <w:szCs w:val="32"/>
        </w:rPr>
        <w:t xml:space="preserve">các </w:t>
      </w:r>
      <w:r w:rsidR="006F1D77" w:rsidRPr="000D1D70">
        <w:rPr>
          <w:color w:val="231F20"/>
          <w:sz w:val="32"/>
          <w:szCs w:val="32"/>
          <w:lang w:val="vi-VN"/>
        </w:rPr>
        <w:t>Triển khai phân tán trong môi trường không đồng nhất</w:t>
      </w:r>
    </w:p>
    <w:p w14:paraId="37A59F57" w14:textId="77777777" w:rsidR="00006A83" w:rsidRPr="006F1D77" w:rsidRDefault="001838D2">
      <w:pPr>
        <w:spacing w:before="297"/>
        <w:ind w:left="208" w:right="257"/>
        <w:jc w:val="center"/>
        <w:rPr>
          <w:sz w:val="19"/>
          <w:lang w:val="vi-VN"/>
        </w:rPr>
      </w:pPr>
      <w:r w:rsidRPr="006F1D77">
        <w:rPr>
          <w:color w:val="231F20"/>
          <w:w w:val="105"/>
          <w:sz w:val="19"/>
          <w:lang w:val="vi-VN"/>
        </w:rPr>
        <w:t>Elisabeth Vinek</w:t>
      </w:r>
      <w:r w:rsidRPr="006F1D77">
        <w:rPr>
          <w:color w:val="231F20"/>
          <w:w w:val="105"/>
          <w:sz w:val="19"/>
          <w:vertAlign w:val="superscript"/>
          <w:lang w:val="vi-VN"/>
        </w:rPr>
        <w:t>a,1</w:t>
      </w:r>
      <w:r w:rsidRPr="006F1D77">
        <w:rPr>
          <w:color w:val="231F20"/>
          <w:w w:val="105"/>
          <w:sz w:val="19"/>
          <w:lang w:val="vi-VN"/>
        </w:rPr>
        <w:t>, Peter Paul Beran</w:t>
      </w:r>
      <w:r w:rsidRPr="006F1D77">
        <w:rPr>
          <w:color w:val="231F20"/>
          <w:w w:val="105"/>
          <w:sz w:val="19"/>
          <w:vertAlign w:val="superscript"/>
          <w:lang w:val="vi-VN"/>
        </w:rPr>
        <w:t>b,</w:t>
      </w:r>
      <w:r w:rsidRPr="006F1D77">
        <w:rPr>
          <w:color w:val="231F20"/>
          <w:w w:val="105"/>
          <w:sz w:val="19"/>
          <w:lang w:val="vi-VN"/>
        </w:rPr>
        <w:t>, Erich Schikuta</w:t>
      </w:r>
      <w:r w:rsidRPr="006F1D77">
        <w:rPr>
          <w:color w:val="231F20"/>
          <w:w w:val="105"/>
          <w:sz w:val="19"/>
          <w:vertAlign w:val="superscript"/>
          <w:lang w:val="vi-VN"/>
        </w:rPr>
        <w:t>b</w:t>
      </w:r>
    </w:p>
    <w:p w14:paraId="67DEA8C4" w14:textId="77777777" w:rsidR="00006A83" w:rsidRPr="006F1D77" w:rsidRDefault="001838D2">
      <w:pPr>
        <w:spacing w:before="175" w:line="182" w:lineRule="exact"/>
        <w:ind w:left="208" w:right="247"/>
        <w:jc w:val="center"/>
        <w:rPr>
          <w:i/>
          <w:sz w:val="15"/>
          <w:lang w:val="vi-VN"/>
        </w:rPr>
      </w:pPr>
      <w:r w:rsidRPr="006F1D77">
        <w:rPr>
          <w:i/>
          <w:color w:val="231F20"/>
          <w:spacing w:val="9"/>
          <w:w w:val="108"/>
          <w:position w:val="5"/>
          <w:sz w:val="11"/>
          <w:lang w:val="vi-VN"/>
        </w:rPr>
        <w:t>a</w:t>
      </w:r>
      <w:r w:rsidRPr="006F1D77">
        <w:rPr>
          <w:i/>
          <w:color w:val="231F20"/>
          <w:w w:val="106"/>
          <w:sz w:val="15"/>
          <w:lang w:val="vi-VN"/>
        </w:rPr>
        <w:t>CERN,</w:t>
      </w:r>
      <w:r w:rsidRPr="006F1D77">
        <w:rPr>
          <w:i/>
          <w:color w:val="231F20"/>
          <w:spacing w:val="2"/>
          <w:sz w:val="15"/>
          <w:lang w:val="vi-VN"/>
        </w:rPr>
        <w:t xml:space="preserve"> </w:t>
      </w:r>
      <w:r w:rsidRPr="006F1D77">
        <w:rPr>
          <w:i/>
          <w:color w:val="231F20"/>
          <w:w w:val="106"/>
          <w:sz w:val="15"/>
          <w:lang w:val="vi-VN"/>
        </w:rPr>
        <w:t>CH-1211</w:t>
      </w:r>
      <w:r w:rsidRPr="006F1D77">
        <w:rPr>
          <w:i/>
          <w:color w:val="231F20"/>
          <w:spacing w:val="2"/>
          <w:sz w:val="15"/>
          <w:lang w:val="vi-VN"/>
        </w:rPr>
        <w:t xml:space="preserve"> </w:t>
      </w:r>
      <w:r w:rsidRPr="006F1D77">
        <w:rPr>
          <w:i/>
          <w:color w:val="231F20"/>
          <w:w w:val="106"/>
          <w:sz w:val="15"/>
          <w:lang w:val="vi-VN"/>
        </w:rPr>
        <w:t>Gen</w:t>
      </w:r>
      <w:r w:rsidRPr="006F1D77">
        <w:rPr>
          <w:i/>
          <w:color w:val="231F20"/>
          <w:spacing w:val="-62"/>
          <w:w w:val="106"/>
          <w:sz w:val="15"/>
          <w:lang w:val="vi-VN"/>
        </w:rPr>
        <w:t>e</w:t>
      </w:r>
      <w:r w:rsidRPr="006F1D77">
        <w:rPr>
          <w:i/>
          <w:color w:val="231F20"/>
          <w:spacing w:val="8"/>
          <w:w w:val="106"/>
          <w:sz w:val="15"/>
          <w:lang w:val="vi-VN"/>
        </w:rPr>
        <w:t>`</w:t>
      </w:r>
      <w:r w:rsidRPr="006F1D77">
        <w:rPr>
          <w:i/>
          <w:color w:val="231F20"/>
          <w:w w:val="106"/>
          <w:sz w:val="15"/>
          <w:lang w:val="vi-VN"/>
        </w:rPr>
        <w:t>ve</w:t>
      </w:r>
      <w:r w:rsidRPr="006F1D77">
        <w:rPr>
          <w:i/>
          <w:color w:val="231F20"/>
          <w:spacing w:val="2"/>
          <w:sz w:val="15"/>
          <w:lang w:val="vi-VN"/>
        </w:rPr>
        <w:t xml:space="preserve"> </w:t>
      </w:r>
      <w:r w:rsidRPr="006F1D77">
        <w:rPr>
          <w:i/>
          <w:color w:val="231F20"/>
          <w:w w:val="106"/>
          <w:sz w:val="15"/>
          <w:lang w:val="vi-VN"/>
        </w:rPr>
        <w:t>23,</w:t>
      </w:r>
      <w:r w:rsidRPr="006F1D77">
        <w:rPr>
          <w:i/>
          <w:color w:val="231F20"/>
          <w:spacing w:val="2"/>
          <w:sz w:val="15"/>
          <w:lang w:val="vi-VN"/>
        </w:rPr>
        <w:t xml:space="preserve"> </w:t>
      </w:r>
      <w:r w:rsidRPr="006F1D77">
        <w:rPr>
          <w:i/>
          <w:color w:val="231F20"/>
          <w:w w:val="106"/>
          <w:sz w:val="15"/>
          <w:lang w:val="vi-VN"/>
        </w:rPr>
        <w:t>Switzerland</w:t>
      </w:r>
    </w:p>
    <w:p w14:paraId="63FD5113" w14:textId="77777777" w:rsidR="00006A83" w:rsidRPr="000D1D70" w:rsidRDefault="001838D2">
      <w:pPr>
        <w:spacing w:line="182" w:lineRule="exact"/>
        <w:ind w:left="208" w:right="247"/>
        <w:jc w:val="center"/>
        <w:rPr>
          <w:i/>
          <w:color w:val="231F20"/>
          <w:w w:val="106"/>
          <w:sz w:val="15"/>
          <w:lang w:val="vi-VN"/>
        </w:rPr>
      </w:pPr>
      <w:r w:rsidRPr="006F1D77">
        <w:rPr>
          <w:i/>
          <w:color w:val="231F20"/>
          <w:w w:val="105"/>
          <w:position w:val="5"/>
          <w:sz w:val="11"/>
          <w:lang w:val="vi-VN"/>
        </w:rPr>
        <w:t>b</w:t>
      </w:r>
      <w:r w:rsidR="006F1D77" w:rsidRPr="000D1D70">
        <w:rPr>
          <w:i/>
          <w:color w:val="231F20"/>
          <w:w w:val="106"/>
          <w:sz w:val="15"/>
          <w:lang w:val="vi-VN"/>
        </w:rPr>
        <w:t>Đại</w:t>
      </w:r>
      <w:r w:rsidR="006F1D77">
        <w:rPr>
          <w:rFonts w:ascii="Times" w:hAnsi="Times"/>
          <w:i/>
          <w:iCs/>
          <w:color w:val="231F20"/>
          <w:sz w:val="14"/>
          <w:szCs w:val="14"/>
          <w:shd w:val="clear" w:color="auto" w:fill="FFFFFF"/>
        </w:rPr>
        <w:t xml:space="preserve"> </w:t>
      </w:r>
      <w:r w:rsidR="006F1D77" w:rsidRPr="000D1D70">
        <w:rPr>
          <w:i/>
          <w:color w:val="231F20"/>
          <w:w w:val="106"/>
          <w:sz w:val="15"/>
          <w:lang w:val="vi-VN"/>
        </w:rPr>
        <w:t>học Vienna, Nhóm Công nghệ và Hệ thống Quy trình Làm việc, Rathausstr. 19 / 9, A-1010 Vienna, Áo</w:t>
      </w:r>
    </w:p>
    <w:p w14:paraId="081C38FF" w14:textId="77777777" w:rsidR="00006A83" w:rsidRPr="006F1D77" w:rsidRDefault="00006A83">
      <w:pPr>
        <w:pStyle w:val="BodyText"/>
        <w:rPr>
          <w:i/>
          <w:lang w:val="vi-VN"/>
        </w:rPr>
      </w:pPr>
    </w:p>
    <w:p w14:paraId="3DC3421D" w14:textId="77777777" w:rsidR="00006A83" w:rsidRPr="006F1D77" w:rsidRDefault="00006A83">
      <w:pPr>
        <w:pStyle w:val="BodyText"/>
        <w:rPr>
          <w:i/>
          <w:lang w:val="vi-VN"/>
        </w:rPr>
      </w:pPr>
    </w:p>
    <w:p w14:paraId="06CC2436" w14:textId="77777777" w:rsidR="00006A83" w:rsidRPr="006F1D77" w:rsidRDefault="00FA1C10">
      <w:pPr>
        <w:pStyle w:val="BodyText"/>
        <w:spacing w:before="8"/>
        <w:rPr>
          <w:i/>
          <w:sz w:val="15"/>
          <w:lang w:val="vi-VN"/>
        </w:rPr>
      </w:pPr>
      <w:r w:rsidRPr="006F1D77">
        <w:rPr>
          <w:noProof/>
        </w:rPr>
        <mc:AlternateContent>
          <mc:Choice Requires="wps">
            <w:drawing>
              <wp:anchor distT="0" distB="0" distL="0" distR="0" simplePos="0" relativeHeight="487588352" behindDoc="1" locked="0" layoutInCell="1" allowOverlap="1" wp14:anchorId="511AC3FE" wp14:editId="0ADDB859">
                <wp:simplePos x="0" y="0"/>
                <wp:positionH relativeFrom="page">
                  <wp:posOffset>583565</wp:posOffset>
                </wp:positionH>
                <wp:positionV relativeFrom="paragraph">
                  <wp:posOffset>142240</wp:posOffset>
                </wp:positionV>
                <wp:extent cx="5922010" cy="1270"/>
                <wp:effectExtent l="0" t="0" r="0" b="0"/>
                <wp:wrapTopAndBottom/>
                <wp:docPr id="133" name="Freeform 1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922010" cy="1270"/>
                        </a:xfrm>
                        <a:custGeom>
                          <a:avLst/>
                          <a:gdLst>
                            <a:gd name="T0" fmla="+- 0 919 919"/>
                            <a:gd name="T1" fmla="*/ T0 w 9326"/>
                            <a:gd name="T2" fmla="+- 0 10245 919"/>
                            <a:gd name="T3" fmla="*/ T2 w 9326"/>
                          </a:gdLst>
                          <a:ahLst/>
                          <a:cxnLst>
                            <a:cxn ang="0">
                              <a:pos x="T1" y="0"/>
                            </a:cxn>
                            <a:cxn ang="0">
                              <a:pos x="T3" y="0"/>
                            </a:cxn>
                          </a:cxnLst>
                          <a:rect l="0" t="0" r="r" b="b"/>
                          <a:pathLst>
                            <a:path w="9326">
                              <a:moveTo>
                                <a:pt x="0" y="0"/>
                              </a:moveTo>
                              <a:lnTo>
                                <a:pt x="9326" y="0"/>
                              </a:lnTo>
                            </a:path>
                          </a:pathLst>
                        </a:custGeom>
                        <a:noFill/>
                        <a:ln w="4803">
                          <a:solidFill>
                            <a:srgbClr val="231F2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A994F64" id="Freeform 126" o:spid="_x0000_s1026" style="position:absolute;margin-left:45.95pt;margin-top:11.2pt;width:466.3pt;height:.1pt;z-index:-1572812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9326,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" path="m,l9326,e" filled="f" strokecolor="#231f20" strokeweight=".1334mm">
                <v:path arrowok="t" o:connecttype="custom" o:connectlocs="0,0;5922010,0" o:connectangles="0,0"/>
                <w10:wrap type="topAndBottom" anchorx="page"/>
              </v:shape>
            </w:pict>
          </mc:Fallback>
        </mc:AlternateContent>
      </w:r>
    </w:p>
    <w:p w14:paraId="6095DEA4" w14:textId="053281FB" w:rsidR="00006A83" w:rsidRPr="00ED31A7" w:rsidRDefault="00ED31A7" w:rsidP="006F1D77">
      <w:pPr>
        <w:spacing w:before="147"/>
        <w:ind w:left="199"/>
        <w:rPr>
          <w:color w:val="231F20"/>
          <w:w w:val="105"/>
          <w:sz w:val="20"/>
        </w:rPr>
      </w:pPr>
      <w:r>
        <w:rPr>
          <w:b/>
          <w:color w:val="231F20"/>
          <w:w w:val="105"/>
          <w:sz w:val="20"/>
        </w:rPr>
        <w:t>Tóm tắt</w:t>
      </w:r>
    </w:p>
    <w:p w14:paraId="708B2E2A" w14:textId="51D73B9F" w:rsidR="006F1D77" w:rsidRPr="000D1D70" w:rsidRDefault="007E45A9" w:rsidP="000D1D70">
      <w:pPr>
        <w:pStyle w:val="BodyText"/>
        <w:spacing w:before="129" w:line="249" w:lineRule="auto"/>
        <w:ind w:left="193" w:right="244" w:firstLine="298"/>
        <w:jc w:val="both"/>
        <w:rPr>
          <w:color w:val="231F20"/>
          <w:lang w:val="vi-VN"/>
        </w:rPr>
      </w:pPr>
      <w:r w:rsidRPr="007E45A9">
        <w:rPr>
          <w:color w:val="231F20"/>
          <w:lang w:val="vi-VN"/>
        </w:rPr>
        <w:t>Trong các hệ thống phân tán, nơi tồn tại một số triển khai của một dịch vụ cụ thể, nhiệm vụ quan trọng là phải chọn và kết hợp các triển khai cụ thể để xây dựng một qui trình làm việc có thể thực thi, các thuộc tính phi chức năng như hiệu suất và tính sẵn có được tính đến trong các qui trình lựa chọn, được thiết kế để đạt được các mục tiêu nhất định trong khi đáp ứng các ràng buộc.Trong bài báo này, một kịch bản cụ thể ứng dụng chuyên sâu về dữ liệu từ một thí nghiệm vật lí năng lượng phóng xạ cao bao gồm một thử thách lựa chọn triển khai được đưa ra. Một mô hình chung cho các hệ thống phần tán được chỉ định dựa trên sự bắt nguồn của một mô hình chính thức đại diện cho các thành phần riêng lẻ của hệ thống. Vấn đề tối ưu hóa được tiếp cận cả từ góc độ của người dùng và góc độ của nhà sản xuất hệ thống. Hơn nữa nhưng khía cạnh động của hệ thống cơ bản cũng được tính đến, điều này dẫn đến một vấn đề tối ưu hóa theo đa mục tiêu động, từ đó đề xuất một thuật toán di truyền dựa trên bộ nhớ rõ ràng.</w:t>
      </w:r>
      <w:r w:rsidR="006F1D77" w:rsidRPr="000D1D70">
        <w:rPr>
          <w:color w:val="231F20"/>
          <w:lang w:val="vi-VN"/>
        </w:rPr>
        <w:t xml:space="preserve"> </w:t>
      </w:r>
    </w:p>
    <w:p w14:paraId="2676F360" w14:textId="77777777" w:rsidR="00006A83" w:rsidRPr="000D1D70" w:rsidRDefault="006F1D77" w:rsidP="000D1D70">
      <w:pPr>
        <w:pStyle w:val="BodyText"/>
        <w:spacing w:before="129" w:line="249" w:lineRule="auto"/>
        <w:ind w:left="193" w:right="244" w:hanging="13"/>
        <w:jc w:val="both"/>
        <w:rPr>
          <w:color w:val="231F20"/>
          <w:lang w:val="vi-VN"/>
        </w:rPr>
      </w:pPr>
      <w:r w:rsidRPr="000D1D70">
        <w:rPr>
          <w:i/>
          <w:color w:val="231F20"/>
          <w:lang w:val="vi-VN"/>
        </w:rPr>
        <w:t>Từ khóa</w:t>
      </w:r>
      <w:r w:rsidRPr="000D1D70">
        <w:rPr>
          <w:color w:val="231F20"/>
          <w:lang w:val="vi-VN"/>
        </w:rPr>
        <w:t>: Lựa chọn dịch vụ, Tối ưu hóa đa mục tiêu, Thuật toán di truyền.</w:t>
      </w:r>
    </w:p>
    <w:p w14:paraId="3C6375EE" w14:textId="77777777" w:rsidR="00006A83" w:rsidRPr="006F1D77" w:rsidRDefault="00FA1C10">
      <w:pPr>
        <w:pStyle w:val="BodyText"/>
        <w:spacing w:before="1"/>
        <w:rPr>
          <w:sz w:val="13"/>
          <w:lang w:val="vi-VN"/>
        </w:rPr>
      </w:pPr>
      <w:r w:rsidRPr="006F1D77">
        <w:rPr>
          <w:noProof/>
        </w:rPr>
        <mc:AlternateContent>
          <mc:Choice Requires="wps">
            <w:drawing>
              <wp:anchor distT="0" distB="0" distL="0" distR="0" simplePos="0" relativeHeight="487588864" behindDoc="1" locked="0" layoutInCell="1" allowOverlap="1" wp14:anchorId="76F5F656" wp14:editId="54F8306F">
                <wp:simplePos x="0" y="0"/>
                <wp:positionH relativeFrom="page">
                  <wp:posOffset>583565</wp:posOffset>
                </wp:positionH>
                <wp:positionV relativeFrom="paragraph">
                  <wp:posOffset>123190</wp:posOffset>
                </wp:positionV>
                <wp:extent cx="5922010" cy="1270"/>
                <wp:effectExtent l="0" t="0" r="0" b="0"/>
                <wp:wrapTopAndBottom/>
                <wp:docPr id="132" name="Freeform 1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922010" cy="1270"/>
                        </a:xfrm>
                        <a:custGeom>
                          <a:avLst/>
                          <a:gdLst>
                            <a:gd name="T0" fmla="+- 0 919 919"/>
                            <a:gd name="T1" fmla="*/ T0 w 9326"/>
                            <a:gd name="T2" fmla="+- 0 10245 919"/>
                            <a:gd name="T3" fmla="*/ T2 w 9326"/>
                          </a:gdLst>
                          <a:ahLst/>
                          <a:cxnLst>
                            <a:cxn ang="0">
                              <a:pos x="T1" y="0"/>
                            </a:cxn>
                            <a:cxn ang="0">
                              <a:pos x="T3" y="0"/>
                            </a:cxn>
                          </a:cxnLst>
                          <a:rect l="0" t="0" r="r" b="b"/>
                          <a:pathLst>
                            <a:path w="9326">
                              <a:moveTo>
                                <a:pt x="0" y="0"/>
                              </a:moveTo>
                              <a:lnTo>
                                <a:pt x="9326" y="0"/>
                              </a:lnTo>
                            </a:path>
                          </a:pathLst>
                        </a:custGeom>
                        <a:noFill/>
                        <a:ln w="4803">
                          <a:solidFill>
                            <a:srgbClr val="231F2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7985DDC" id="Freeform 125" o:spid="_x0000_s1026" style="position:absolute;margin-left:45.95pt;margin-top:9.7pt;width:466.3pt;height:.1pt;z-index:-1572761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9326,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" path="m,l9326,e" filled="f" strokecolor="#231f20" strokeweight=".1334mm">
                <v:path arrowok="t" o:connecttype="custom" o:connectlocs="0,0;5922010,0" o:connectangles="0,0"/>
                <w10:wrap type="topAndBottom" anchorx="page"/>
              </v:shape>
            </w:pict>
          </mc:Fallback>
        </mc:AlternateContent>
      </w:r>
    </w:p>
    <w:p w14:paraId="4EAFECF3" w14:textId="77777777" w:rsidR="00006A83" w:rsidRPr="006F1D77" w:rsidRDefault="00006A83">
      <w:pPr>
        <w:pStyle w:val="BodyText"/>
        <w:rPr>
          <w:lang w:val="vi-VN"/>
        </w:rPr>
      </w:pPr>
    </w:p>
    <w:p w14:paraId="4E21F6AD" w14:textId="77777777" w:rsidR="00006A83" w:rsidRPr="006F1D77" w:rsidRDefault="00006A83">
      <w:pPr>
        <w:pStyle w:val="BodyText"/>
        <w:spacing w:before="8"/>
        <w:rPr>
          <w:sz w:val="22"/>
          <w:lang w:val="vi-VN"/>
        </w:rPr>
      </w:pPr>
    </w:p>
    <w:p w14:paraId="080120DE" w14:textId="77777777" w:rsidR="00006A83" w:rsidRPr="000D1D70" w:rsidRDefault="006F1D77" w:rsidP="001838D2">
      <w:pPr>
        <w:pStyle w:val="Heading1"/>
        <w:numPr>
          <w:ilvl w:val="0"/>
          <w:numId w:val="4"/>
        </w:numPr>
        <w:tabs>
          <w:tab w:val="left" w:pos="508"/>
        </w:tabs>
        <w:ind w:left="507"/>
        <w:rPr>
          <w:color w:val="231F20"/>
          <w:lang w:val="vi-VN"/>
        </w:rPr>
      </w:pPr>
      <w:r w:rsidRPr="000D1D70">
        <w:rPr>
          <w:color w:val="231F20"/>
          <w:lang w:val="vi-VN"/>
        </w:rPr>
        <w:t>Giới thiệu</w:t>
      </w:r>
    </w:p>
    <w:p w14:paraId="2E56AC35" w14:textId="14FF9D18" w:rsidR="001838D2" w:rsidRPr="00796D57" w:rsidRDefault="001838D2" w:rsidP="000D1D70">
      <w:pPr>
        <w:pStyle w:val="BodyText"/>
        <w:spacing w:before="129" w:line="249" w:lineRule="auto"/>
        <w:ind w:left="193" w:right="244" w:firstLine="298"/>
        <w:jc w:val="both"/>
        <w:rPr>
          <w:color w:val="231F20"/>
        </w:rPr>
      </w:pPr>
      <w:r w:rsidRPr="000D1D70">
        <w:rPr>
          <w:color w:val="231F20"/>
          <w:lang w:val="vi-VN"/>
        </w:rPr>
        <w:t xml:space="preserve">Với sự </w:t>
      </w:r>
      <w:r w:rsidR="007E45A9" w:rsidRPr="007E45A9">
        <w:rPr>
          <w:color w:val="231F20"/>
          <w:lang w:val="vi-VN"/>
        </w:rPr>
        <w:t>ra đời của các hệ thống phần tán – có thể là môi trường lưới, môi trường đám mây hoặc môi trường dịch vụ web. Việc lựa chọn tài nguyễn để thực hiện một công việc nhất định, tưởng ứng với việc lựa chọn một dịch vụ dể đáp ứng một yêu cầu nhất định</w:t>
      </w:r>
      <w:r w:rsidR="007E45A9">
        <w:rPr>
          <w:color w:val="231F20"/>
        </w:rPr>
        <w:t>,</w:t>
      </w:r>
      <w:r w:rsidR="007E45A9" w:rsidRPr="007E45A9">
        <w:rPr>
          <w:color w:val="231F20"/>
          <w:lang w:val="vi-VN"/>
        </w:rPr>
        <w:t xml:space="preserve"> đã trở thành một nhiệm vụ quan trọng.</w:t>
      </w:r>
      <w:r w:rsidR="007E45A9">
        <w:rPr>
          <w:color w:val="231F20"/>
        </w:rPr>
        <w:t xml:space="preserve"> </w:t>
      </w:r>
      <w:r w:rsidR="007E45A9" w:rsidRPr="007E45A9">
        <w:rPr>
          <w:color w:val="231F20"/>
          <w:lang w:val="vi-VN"/>
        </w:rPr>
        <w:t>Việ</w:t>
      </w:r>
      <w:r w:rsidR="007E45A9">
        <w:rPr>
          <w:color w:val="231F20"/>
        </w:rPr>
        <w:t>c</w:t>
      </w:r>
      <w:r w:rsidR="007E45A9" w:rsidRPr="007E45A9">
        <w:rPr>
          <w:color w:val="231F20"/>
          <w:lang w:val="vi-VN"/>
        </w:rPr>
        <w:t xml:space="preserve"> các hê thống phần tán đã xuất hiện trong vài thập kỷ nay, tạo ra nhiều cách tiếp cận đối với thử thách lựa chọn tài nguyễn hay dịch vụ. Chúng đều nhằm mục đích cho phép một số tối ưu hóa, tùy thuộc vào yêu cầu của hệ thống. Giảm thiểu thời gian thực hiện công việc, giảm thiểu chi phí liên quan đến một công việc, tối đa hóa thông lượng toàn hệ thống và tối đa hóa một số chức năng tiện ích được xác định tùy chỉnh là những ví dụ về sự tối ưu hóa nói trên. Trong một hệ thống mà một số triển khai của một chức năng xác đinh</w:t>
      </w:r>
      <w:r w:rsidR="007E45A9">
        <w:rPr>
          <w:color w:val="231F20"/>
        </w:rPr>
        <w:t xml:space="preserve"> </w:t>
      </w:r>
      <w:r w:rsidR="007E45A9" w:rsidRPr="007E45A9">
        <w:rPr>
          <w:color w:val="231F20"/>
          <w:lang w:val="vi-VN"/>
        </w:rPr>
        <w:t>(dịch vụ) tồn tại quyết định về việc thực thi những chức năng nào có thể dựa trên sự đánh giá các thuộc tính phi chức năng, chẳng hạn như các chỉ số hiệu suất, tính sẵn có và độ tin cậy, và trạng thái hiện tại của triển khai tại thời đi</w:t>
      </w:r>
      <w:r w:rsidR="00796D57">
        <w:rPr>
          <w:color w:val="231F20"/>
        </w:rPr>
        <w:t>ể</w:t>
      </w:r>
      <w:r w:rsidR="007E45A9" w:rsidRPr="007E45A9">
        <w:rPr>
          <w:color w:val="231F20"/>
          <w:lang w:val="vi-VN"/>
        </w:rPr>
        <w:t>m yêu cầu</w:t>
      </w:r>
      <w:r w:rsidR="00796D57">
        <w:rPr>
          <w:color w:val="231F20"/>
        </w:rPr>
        <w:t>.</w:t>
      </w:r>
    </w:p>
    <w:p w14:paraId="4E1932A3" w14:textId="72DDC3B1" w:rsidR="00006A83" w:rsidRPr="000D1D70" w:rsidRDefault="001838D2" w:rsidP="000D1D70">
      <w:pPr>
        <w:pStyle w:val="BodyText"/>
        <w:spacing w:line="249" w:lineRule="auto"/>
        <w:ind w:left="193" w:right="244" w:firstLine="298"/>
        <w:jc w:val="both"/>
        <w:rPr>
          <w:color w:val="231F20"/>
          <w:lang w:val="vi-VN"/>
        </w:rPr>
      </w:pPr>
      <w:r w:rsidRPr="000D1D70">
        <w:rPr>
          <w:color w:val="231F20"/>
          <w:lang w:val="vi-VN"/>
        </w:rPr>
        <w:t>Trong bài báo này, chúng tôi nghiên cứu thách thức lựa chọn triển khai từ hai góc độ khác nhau và thường mâu thuẫn</w:t>
      </w:r>
      <w:r w:rsidR="005C78C8">
        <w:rPr>
          <w:color w:val="231F20"/>
        </w:rPr>
        <w:t xml:space="preserve"> nhau</w:t>
      </w:r>
      <w:r w:rsidRPr="000D1D70">
        <w:rPr>
          <w:color w:val="231F20"/>
          <w:lang w:val="vi-VN"/>
        </w:rPr>
        <w:t>, cụ thể là từ quan điểm của người dùng và nhà cung cấp hệ thống. Người dùng muốn tối ưu hóa việc</w:t>
      </w:r>
      <w:r w:rsidR="000D1D70" w:rsidRPr="000D1D70">
        <w:rPr>
          <w:color w:val="231F20"/>
          <w:lang w:val="vi-VN"/>
        </w:rPr>
        <w:t xml:space="preserve"> thực </w:t>
      </w:r>
    </w:p>
    <w:p w14:paraId="37B878B3" w14:textId="77777777" w:rsidR="00006A83" w:rsidRPr="006F1D77" w:rsidRDefault="00006A83">
      <w:pPr>
        <w:pStyle w:val="BodyText"/>
        <w:rPr>
          <w:lang w:val="vi-VN"/>
        </w:rPr>
      </w:pPr>
    </w:p>
    <w:p w14:paraId="3AFB2A91" w14:textId="77777777" w:rsidR="00006A83" w:rsidRPr="006F1D77" w:rsidRDefault="00FA1C10">
      <w:pPr>
        <w:pStyle w:val="BodyText"/>
        <w:spacing w:before="3"/>
        <w:rPr>
          <w:sz w:val="11"/>
          <w:lang w:val="vi-VN"/>
        </w:rPr>
      </w:pPr>
      <w:r w:rsidRPr="006F1D77">
        <w:rPr>
          <w:noProof/>
        </w:rPr>
        <mc:AlternateContent>
          <mc:Choice Requires="wps">
            <w:drawing>
              <wp:anchor distT="0" distB="0" distL="0" distR="0" simplePos="0" relativeHeight="487589376" behindDoc="1" locked="0" layoutInCell="1" allowOverlap="1" wp14:anchorId="50670171" wp14:editId="1AAF3434">
                <wp:simplePos x="0" y="0"/>
                <wp:positionH relativeFrom="page">
                  <wp:posOffset>583565</wp:posOffset>
                </wp:positionH>
                <wp:positionV relativeFrom="paragraph">
                  <wp:posOffset>109220</wp:posOffset>
                </wp:positionV>
                <wp:extent cx="455930" cy="1270"/>
                <wp:effectExtent l="0" t="0" r="0" b="0"/>
                <wp:wrapTopAndBottom/>
                <wp:docPr id="131" name="Freeform 1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5930" cy="1270"/>
                        </a:xfrm>
                        <a:custGeom>
                          <a:avLst/>
                          <a:gdLst>
                            <a:gd name="T0" fmla="+- 0 919 919"/>
                            <a:gd name="T1" fmla="*/ T0 w 718"/>
                            <a:gd name="T2" fmla="+- 0 1637 919"/>
                            <a:gd name="T3" fmla="*/ T2 w 718"/>
                          </a:gdLst>
                          <a:ahLst/>
                          <a:cxnLst>
                            <a:cxn ang="0">
                              <a:pos x="T1" y="0"/>
                            </a:cxn>
                            <a:cxn ang="0">
                              <a:pos x="T3" y="0"/>
                            </a:cxn>
                          </a:cxnLst>
                          <a:rect l="0" t="0" r="r" b="b"/>
                          <a:pathLst>
                            <a:path w="718">
                              <a:moveTo>
                                <a:pt x="0" y="0"/>
                              </a:moveTo>
                              <a:lnTo>
                                <a:pt x="718" y="0"/>
                              </a:lnTo>
                            </a:path>
                          </a:pathLst>
                        </a:custGeom>
                        <a:noFill/>
                        <a:ln w="3008">
                          <a:solidFill>
                            <a:srgbClr val="231F2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9BA047E" id="Freeform 124" o:spid="_x0000_s1026" style="position:absolute;margin-left:45.95pt;margin-top:8.6pt;width:35.9pt;height:.1pt;z-index:-1572710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718,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" path="m,l718,e" filled="f" strokecolor="#231f20" strokeweight=".08356mm">
                <v:path arrowok="t" o:connecttype="custom" o:connectlocs="0,0;455930,0" o:connectangles="0,0"/>
                <w10:wrap type="topAndBottom" anchorx="page"/>
              </v:shape>
            </w:pict>
          </mc:Fallback>
        </mc:AlternateContent>
      </w:r>
    </w:p>
    <w:p w14:paraId="509CD7B7" w14:textId="77777777" w:rsidR="00006A83" w:rsidRPr="006F1D77" w:rsidRDefault="001838D2">
      <w:pPr>
        <w:spacing w:before="1" w:line="190" w:lineRule="exact"/>
        <w:ind w:left="486"/>
        <w:rPr>
          <w:sz w:val="15"/>
          <w:lang w:val="vi-VN"/>
        </w:rPr>
      </w:pPr>
      <w:r w:rsidRPr="006F1D77">
        <w:rPr>
          <w:i/>
          <w:color w:val="231F20"/>
          <w:w w:val="105"/>
          <w:sz w:val="15"/>
          <w:lang w:val="vi-VN"/>
        </w:rPr>
        <w:t xml:space="preserve">Email addresses: </w:t>
      </w:r>
      <w:hyperlink r:id="rId10">
        <w:r w:rsidRPr="006F1D77">
          <w:rPr>
            <w:rFonts w:ascii="LM Mono 8"/>
            <w:color w:val="231F20"/>
            <w:w w:val="105"/>
            <w:sz w:val="15"/>
            <w:lang w:val="vi-VN"/>
          </w:rPr>
          <w:t xml:space="preserve">elisabeth.vinek@cern.ch </w:t>
        </w:r>
      </w:hyperlink>
      <w:r w:rsidRPr="006F1D77">
        <w:rPr>
          <w:color w:val="231F20"/>
          <w:w w:val="105"/>
          <w:sz w:val="15"/>
          <w:lang w:val="vi-VN"/>
        </w:rPr>
        <w:t xml:space="preserve">(Elisabeth Vinek), </w:t>
      </w:r>
      <w:hyperlink r:id="rId11">
        <w:r w:rsidRPr="006F1D77">
          <w:rPr>
            <w:rFonts w:ascii="LM Mono 8"/>
            <w:color w:val="231F20"/>
            <w:w w:val="105"/>
            <w:sz w:val="15"/>
            <w:lang w:val="vi-VN"/>
          </w:rPr>
          <w:t>peter.beran@univie.ac.at</w:t>
        </w:r>
        <w:r w:rsidRPr="006F1D77">
          <w:rPr>
            <w:rFonts w:ascii="LM Mono 8"/>
            <w:color w:val="231F20"/>
            <w:spacing w:val="-68"/>
            <w:w w:val="105"/>
            <w:sz w:val="15"/>
            <w:lang w:val="vi-VN"/>
          </w:rPr>
          <w:t xml:space="preserve"> </w:t>
        </w:r>
      </w:hyperlink>
      <w:r w:rsidRPr="006F1D77">
        <w:rPr>
          <w:color w:val="231F20"/>
          <w:w w:val="105"/>
          <w:sz w:val="15"/>
          <w:lang w:val="vi-VN"/>
        </w:rPr>
        <w:t>(Peter Paul Beran),</w:t>
      </w:r>
    </w:p>
    <w:p w14:paraId="2C0C558F" w14:textId="77777777" w:rsidR="00006A83" w:rsidRPr="006F1D77" w:rsidRDefault="004C14EC">
      <w:pPr>
        <w:spacing w:line="182" w:lineRule="exact"/>
        <w:ind w:left="199"/>
        <w:rPr>
          <w:sz w:val="15"/>
          <w:lang w:val="vi-VN"/>
        </w:rPr>
      </w:pPr>
      <w:hyperlink r:id="rId12">
        <w:r w:rsidR="001838D2" w:rsidRPr="006F1D77">
          <w:rPr>
            <w:rFonts w:ascii="LM Mono 8"/>
            <w:color w:val="231F20"/>
            <w:w w:val="105"/>
            <w:sz w:val="15"/>
            <w:lang w:val="vi-VN"/>
          </w:rPr>
          <w:t xml:space="preserve">erich.schikuta@univie.ac.at </w:t>
        </w:r>
      </w:hyperlink>
      <w:r w:rsidR="001838D2" w:rsidRPr="006F1D77">
        <w:rPr>
          <w:color w:val="231F20"/>
          <w:w w:val="105"/>
          <w:sz w:val="15"/>
          <w:lang w:val="vi-VN"/>
        </w:rPr>
        <w:t>(Erich Schikuta)</w:t>
      </w:r>
    </w:p>
    <w:p w14:paraId="703B0CC3" w14:textId="77777777" w:rsidR="00006A83" w:rsidRPr="006F1D77" w:rsidRDefault="001838D2">
      <w:pPr>
        <w:spacing w:line="177" w:lineRule="exact"/>
        <w:ind w:left="416"/>
        <w:rPr>
          <w:sz w:val="15"/>
          <w:lang w:val="vi-VN"/>
        </w:rPr>
      </w:pPr>
      <w:r w:rsidRPr="006F1D77">
        <w:rPr>
          <w:color w:val="231F20"/>
          <w:w w:val="105"/>
          <w:position w:val="5"/>
          <w:sz w:val="11"/>
          <w:lang w:val="vi-VN"/>
        </w:rPr>
        <w:t>1</w:t>
      </w:r>
      <w:r w:rsidRPr="006F1D77">
        <w:rPr>
          <w:color w:val="231F20"/>
          <w:w w:val="105"/>
          <w:sz w:val="15"/>
          <w:lang w:val="vi-VN"/>
        </w:rPr>
        <w:t>Corresponding author</w:t>
      </w:r>
    </w:p>
    <w:p w14:paraId="24658F6D" w14:textId="77777777" w:rsidR="00006A83" w:rsidRPr="006F1D77" w:rsidRDefault="00006A83">
      <w:pPr>
        <w:pStyle w:val="BodyText"/>
        <w:spacing w:before="6"/>
        <w:rPr>
          <w:sz w:val="22"/>
          <w:lang w:val="vi-VN"/>
        </w:rPr>
      </w:pPr>
    </w:p>
    <w:p w14:paraId="673C025E" w14:textId="77777777" w:rsidR="00006A83" w:rsidRPr="006F1D77" w:rsidRDefault="001838D2">
      <w:pPr>
        <w:spacing w:before="94"/>
        <w:ind w:left="115"/>
        <w:rPr>
          <w:sz w:val="14"/>
          <w:lang w:val="vi-VN"/>
        </w:rPr>
      </w:pPr>
      <w:r w:rsidRPr="006F1D77">
        <w:rPr>
          <w:color w:val="231F20"/>
          <w:sz w:val="16"/>
          <w:lang w:val="vi-VN"/>
        </w:rPr>
        <w:t xml:space="preserve">1877–0509 © 2011 Published by Elsevier Ltd. </w:t>
      </w:r>
      <w:r w:rsidRPr="006F1D77">
        <w:rPr>
          <w:color w:val="231F20"/>
          <w:sz w:val="14"/>
          <w:lang w:val="vi-VN"/>
        </w:rPr>
        <w:t xml:space="preserve">Open access under </w:t>
      </w:r>
      <w:hyperlink r:id="rId13">
        <w:r w:rsidRPr="006F1D77">
          <w:rPr>
            <w:color w:val="0000FF"/>
            <w:sz w:val="14"/>
            <w:lang w:val="vi-VN"/>
          </w:rPr>
          <w:t>CC BY-NC-ND license.</w:t>
        </w:r>
      </w:hyperlink>
    </w:p>
    <w:p w14:paraId="0433ABB7" w14:textId="77777777" w:rsidR="00006A83" w:rsidRPr="006F1D77" w:rsidRDefault="001838D2">
      <w:pPr>
        <w:spacing w:before="16" w:line="261" w:lineRule="auto"/>
        <w:ind w:left="115" w:right="3138"/>
        <w:rPr>
          <w:sz w:val="16"/>
          <w:lang w:val="vi-VN"/>
        </w:rPr>
      </w:pPr>
      <w:r w:rsidRPr="006F1D77">
        <w:rPr>
          <w:color w:val="231F20"/>
          <w:sz w:val="16"/>
          <w:lang w:val="vi-VN"/>
        </w:rPr>
        <w:t>Selection and/or peer-review under responsibility of Prof. Mitsuhisa Sato and Prof. Satoshi Matsuoka doi:10.1016/j.procs.2011.04.018</w:t>
      </w:r>
    </w:p>
    <w:p w14:paraId="4D4F3D9B" w14:textId="77777777" w:rsidR="00006A83" w:rsidRPr="006F1D77" w:rsidRDefault="00006A83">
      <w:pPr>
        <w:spacing w:line="261" w:lineRule="auto"/>
        <w:rPr>
          <w:sz w:val="16"/>
          <w:lang w:val="vi-VN"/>
        </w:rPr>
        <w:sectPr w:rsidR="00006A83" w:rsidRPr="006F1D77">
          <w:type w:val="continuous"/>
          <w:pgSz w:w="11230" w:h="15200"/>
          <w:pgMar w:top="1020" w:right="740" w:bottom="280" w:left="720" w:header="720" w:footer="720" w:gutter="0"/>
          <w:cols w:space="720"/>
        </w:sectPr>
      </w:pPr>
    </w:p>
    <w:p w14:paraId="73FB5100" w14:textId="77777777" w:rsidR="00006A83" w:rsidRPr="006F1D77" w:rsidRDefault="00006A83">
      <w:pPr>
        <w:pStyle w:val="BodyText"/>
        <w:spacing w:before="8"/>
        <w:rPr>
          <w:sz w:val="15"/>
          <w:lang w:val="vi-VN"/>
        </w:rPr>
      </w:pPr>
    </w:p>
    <w:p w14:paraId="0B5F6A35" w14:textId="68E009A7" w:rsidR="001838D2" w:rsidRPr="000D1D70" w:rsidRDefault="005C78C8" w:rsidP="004D34DF">
      <w:pPr>
        <w:pStyle w:val="BodyText"/>
        <w:spacing w:line="249" w:lineRule="auto"/>
        <w:ind w:left="193" w:right="244" w:hanging="13"/>
        <w:jc w:val="both"/>
        <w:rPr>
          <w:color w:val="231F20"/>
          <w:lang w:val="vi-VN"/>
        </w:rPr>
      </w:pPr>
      <w:r w:rsidRPr="000D1D70">
        <w:rPr>
          <w:color w:val="231F20"/>
          <w:lang w:val="vi-VN"/>
        </w:rPr>
        <w:t xml:space="preserve">thi </w:t>
      </w:r>
      <w:r>
        <w:rPr>
          <w:color w:val="231F20"/>
        </w:rPr>
        <w:t xml:space="preserve">các </w:t>
      </w:r>
      <w:r w:rsidR="001838D2" w:rsidRPr="000D1D70">
        <w:rPr>
          <w:color w:val="231F20"/>
          <w:lang w:val="vi-VN"/>
        </w:rPr>
        <w:t>yêu cầu</w:t>
      </w:r>
      <w:r>
        <w:rPr>
          <w:color w:val="231F20"/>
        </w:rPr>
        <w:t xml:space="preserve"> cụ thể của họ</w:t>
      </w:r>
      <w:r w:rsidR="001838D2" w:rsidRPr="000D1D70">
        <w:rPr>
          <w:color w:val="231F20"/>
          <w:lang w:val="vi-VN"/>
        </w:rPr>
        <w:t xml:space="preserve"> (ví dụ</w:t>
      </w:r>
      <w:r>
        <w:rPr>
          <w:color w:val="231F20"/>
        </w:rPr>
        <w:t>:</w:t>
      </w:r>
      <w:r w:rsidR="001838D2" w:rsidRPr="000D1D70">
        <w:rPr>
          <w:color w:val="231F20"/>
          <w:lang w:val="vi-VN"/>
        </w:rPr>
        <w:t xml:space="preserve"> về</w:t>
      </w:r>
      <w:r>
        <w:rPr>
          <w:color w:val="231F20"/>
        </w:rPr>
        <w:t xml:space="preserve"> việc</w:t>
      </w:r>
      <w:r w:rsidR="001838D2" w:rsidRPr="000D1D70">
        <w:rPr>
          <w:color w:val="231F20"/>
          <w:lang w:val="vi-VN"/>
        </w:rPr>
        <w:t xml:space="preserve"> giảm thiểu thời gian thực hiện) mà không cần lo lắng về hậu quả đối với tổng thể hệ thống. Tuy nhiên, mục tiêu của nhà cung cấp là tối ưu hóa thông lượng hệ thống và cho phép sử dụng hợp lý các tài nguyên, hoặc một chế độ sử dụng </w:t>
      </w:r>
      <w:r>
        <w:rPr>
          <w:color w:val="231F20"/>
        </w:rPr>
        <w:t>được quyết định sẵn</w:t>
      </w:r>
      <w:r w:rsidR="001838D2" w:rsidRPr="000D1D70">
        <w:rPr>
          <w:color w:val="231F20"/>
          <w:lang w:val="vi-VN"/>
        </w:rPr>
        <w:t xml:space="preserve">. Mặc dù người dùng có nhiều khả năng theo đuổi cùng một chiến lược cho mỗi yêu cầu, hệ thống chịu trách nhiệm có thể phải đối mặt với một môi trường </w:t>
      </w:r>
      <w:r w:rsidR="004D34DF">
        <w:rPr>
          <w:color w:val="231F20"/>
        </w:rPr>
        <w:t>luôn vận động và thay đổi</w:t>
      </w:r>
      <w:r w:rsidR="001838D2" w:rsidRPr="000D1D70">
        <w:rPr>
          <w:color w:val="231F20"/>
          <w:lang w:val="vi-VN"/>
        </w:rPr>
        <w:t xml:space="preserve">, bao gồm thay đổi yêu cầu, thay đổi cách sử dụng và thay đổi </w:t>
      </w:r>
      <w:r w:rsidR="004D34DF">
        <w:rPr>
          <w:color w:val="231F20"/>
        </w:rPr>
        <w:t xml:space="preserve">các quyết định về </w:t>
      </w:r>
      <w:r w:rsidR="001838D2" w:rsidRPr="000D1D70">
        <w:rPr>
          <w:color w:val="231F20"/>
          <w:lang w:val="vi-VN"/>
        </w:rPr>
        <w:t xml:space="preserve">mục tiêu kinh doanh. Để giải quyết vấn đề này, chúng tôi đề xuất một </w:t>
      </w:r>
      <w:r w:rsidR="004D34DF">
        <w:rPr>
          <w:color w:val="231F20"/>
        </w:rPr>
        <w:t>framework</w:t>
      </w:r>
      <w:r w:rsidR="004D34DF" w:rsidRPr="000D1D70">
        <w:rPr>
          <w:color w:val="231F20"/>
          <w:lang w:val="vi-VN"/>
        </w:rPr>
        <w:t xml:space="preserve"> tối ưu hóa </w:t>
      </w:r>
      <w:r w:rsidR="001838D2" w:rsidRPr="000D1D70">
        <w:rPr>
          <w:color w:val="231F20"/>
          <w:lang w:val="vi-VN"/>
        </w:rPr>
        <w:t xml:space="preserve">đa mục tiêu để lựa chọn các triển khai phân tán trong một môi trường không đồng </w:t>
      </w:r>
      <w:r w:rsidR="004D34DF">
        <w:rPr>
          <w:color w:val="231F20"/>
        </w:rPr>
        <w:t>nhất</w:t>
      </w:r>
      <w:r w:rsidR="001838D2" w:rsidRPr="000D1D70">
        <w:rPr>
          <w:color w:val="231F20"/>
          <w:lang w:val="vi-VN"/>
        </w:rPr>
        <w:t xml:space="preserve">. Mô hình của chúng tôi phản ánh </w:t>
      </w:r>
      <w:r w:rsidR="004975A8">
        <w:rPr>
          <w:color w:val="231F20"/>
        </w:rPr>
        <w:t>sự thay đổi liên tục</w:t>
      </w:r>
      <w:r w:rsidR="004D34DF" w:rsidRPr="004D34DF">
        <w:rPr>
          <w:color w:val="231F20"/>
          <w:lang w:val="vi-VN"/>
        </w:rPr>
        <w:t xml:space="preserve"> </w:t>
      </w:r>
      <w:r w:rsidR="001838D2" w:rsidRPr="000D1D70">
        <w:rPr>
          <w:color w:val="231F20"/>
          <w:lang w:val="vi-VN"/>
        </w:rPr>
        <w:t>mà một hệ thống phân tán có thể phải đối mặt.</w:t>
      </w:r>
    </w:p>
    <w:p w14:paraId="667A3ACF" w14:textId="51DEDE36" w:rsidR="001838D2" w:rsidRPr="000D1D70" w:rsidRDefault="00961A63" w:rsidP="000D1D70">
      <w:pPr>
        <w:pStyle w:val="BodyText"/>
        <w:spacing w:line="249" w:lineRule="auto"/>
        <w:ind w:left="193" w:right="244" w:firstLine="298"/>
        <w:jc w:val="both"/>
        <w:rPr>
          <w:color w:val="231F20"/>
          <w:lang w:val="vi-VN"/>
        </w:rPr>
      </w:pPr>
      <w:r>
        <w:rPr>
          <w:color w:val="231F20"/>
        </w:rPr>
        <w:t xml:space="preserve">Ý tưởng </w:t>
      </w:r>
      <w:r w:rsidR="001838D2" w:rsidRPr="000D1D70">
        <w:rPr>
          <w:color w:val="231F20"/>
          <w:lang w:val="vi-VN"/>
        </w:rPr>
        <w:t xml:space="preserve">này xuất phát từ và dựa trên một </w:t>
      </w:r>
      <w:r w:rsidR="004975A8">
        <w:rPr>
          <w:color w:val="231F20"/>
        </w:rPr>
        <w:t>bối cảnh</w:t>
      </w:r>
      <w:r w:rsidR="001838D2" w:rsidRPr="000D1D70">
        <w:rPr>
          <w:color w:val="231F20"/>
          <w:lang w:val="vi-VN"/>
        </w:rPr>
        <w:t xml:space="preserve"> ứng dụng </w:t>
      </w:r>
      <w:r w:rsidR="004975A8">
        <w:rPr>
          <w:color w:val="231F20"/>
        </w:rPr>
        <w:t>vào</w:t>
      </w:r>
      <w:r w:rsidR="001838D2" w:rsidRPr="000D1D70">
        <w:rPr>
          <w:color w:val="231F20"/>
          <w:lang w:val="vi-VN"/>
        </w:rPr>
        <w:t xml:space="preserve"> </w:t>
      </w:r>
      <w:r w:rsidR="004975A8">
        <w:rPr>
          <w:color w:val="231F20"/>
        </w:rPr>
        <w:t>cuộc sống</w:t>
      </w:r>
      <w:r w:rsidR="001838D2" w:rsidRPr="000D1D70">
        <w:rPr>
          <w:color w:val="231F20"/>
          <w:lang w:val="vi-VN"/>
        </w:rPr>
        <w:t xml:space="preserve"> từ </w:t>
      </w:r>
      <w:r w:rsidR="004975A8">
        <w:rPr>
          <w:color w:val="231F20"/>
        </w:rPr>
        <w:t>t</w:t>
      </w:r>
      <w:r w:rsidR="001838D2" w:rsidRPr="000D1D70">
        <w:rPr>
          <w:color w:val="231F20"/>
          <w:lang w:val="vi-VN"/>
        </w:rPr>
        <w:t xml:space="preserve">hử nghiệm ATLAS </w:t>
      </w:r>
      <w:r w:rsidR="004975A8">
        <w:rPr>
          <w:color w:val="231F20"/>
        </w:rPr>
        <w:t>với</w:t>
      </w:r>
      <w:r w:rsidR="001838D2" w:rsidRPr="000D1D70">
        <w:rPr>
          <w:color w:val="231F20"/>
          <w:lang w:val="vi-VN"/>
        </w:rPr>
        <w:t xml:space="preserve"> mục đích khám phá vật lý mới tại </w:t>
      </w:r>
      <w:r>
        <w:rPr>
          <w:color w:val="231F20"/>
        </w:rPr>
        <w:t>Máy gia tốc hạt lớn</w:t>
      </w:r>
      <w:r w:rsidR="001838D2" w:rsidRPr="000D1D70">
        <w:rPr>
          <w:color w:val="231F20"/>
          <w:lang w:val="vi-VN"/>
        </w:rPr>
        <w:t xml:space="preserve"> [1]. </w:t>
      </w:r>
      <w:r>
        <w:rPr>
          <w:color w:val="231F20"/>
        </w:rPr>
        <w:t>H</w:t>
      </w:r>
      <w:r w:rsidR="001838D2" w:rsidRPr="000D1D70">
        <w:rPr>
          <w:color w:val="231F20"/>
          <w:lang w:val="vi-VN"/>
        </w:rPr>
        <w:t xml:space="preserve">ệ thống TAG [2] là một hệ thống phân phối gồm </w:t>
      </w:r>
      <w:r>
        <w:rPr>
          <w:color w:val="231F20"/>
        </w:rPr>
        <w:t xml:space="preserve">các </w:t>
      </w:r>
      <w:r w:rsidR="001838D2" w:rsidRPr="000D1D70">
        <w:rPr>
          <w:color w:val="231F20"/>
          <w:lang w:val="vi-VN"/>
        </w:rPr>
        <w:t xml:space="preserve">cơ sở dữ liệu và một số dịch vụ web </w:t>
      </w:r>
      <w:r>
        <w:rPr>
          <w:color w:val="231F20"/>
        </w:rPr>
        <w:t xml:space="preserve">có thể </w:t>
      </w:r>
      <w:r w:rsidR="001838D2" w:rsidRPr="000D1D70">
        <w:rPr>
          <w:color w:val="231F20"/>
          <w:lang w:val="vi-VN"/>
        </w:rPr>
        <w:t>truy cập chúng. Mục tiêu chính của nó là cho phép truy vấn</w:t>
      </w:r>
      <w:r>
        <w:rPr>
          <w:color w:val="231F20"/>
        </w:rPr>
        <w:t xml:space="preserve"> </w:t>
      </w:r>
      <w:r w:rsidR="001838D2" w:rsidRPr="000D1D70">
        <w:rPr>
          <w:color w:val="231F20"/>
          <w:lang w:val="vi-VN"/>
        </w:rPr>
        <w:t xml:space="preserve">dữ liệu nhanh chóng và hiệu quả về các sự kiện </w:t>
      </w:r>
      <w:r>
        <w:rPr>
          <w:color w:val="231F20"/>
        </w:rPr>
        <w:t xml:space="preserve">đã </w:t>
      </w:r>
      <w:r w:rsidR="001838D2" w:rsidRPr="000D1D70">
        <w:rPr>
          <w:color w:val="231F20"/>
          <w:lang w:val="vi-VN"/>
        </w:rPr>
        <w:t xml:space="preserve">xảy ra trong máy dò ATLAS và do đó có nghĩa là để tăng tốc quá trình phân tích sử dụng nhiều tài nguyên bằng cách chọn trước dữ liệu </w:t>
      </w:r>
      <w:r>
        <w:rPr>
          <w:color w:val="231F20"/>
        </w:rPr>
        <w:t>có tính hữu dụng</w:t>
      </w:r>
      <w:r w:rsidR="001838D2" w:rsidRPr="000D1D70">
        <w:rPr>
          <w:color w:val="231F20"/>
          <w:lang w:val="vi-VN"/>
        </w:rPr>
        <w:t xml:space="preserve">. Hệ thống TAG được đặc trưng bởi các thành phần được </w:t>
      </w:r>
      <w:r w:rsidR="00A56554">
        <w:rPr>
          <w:color w:val="231F20"/>
        </w:rPr>
        <w:t xml:space="preserve">liên kết </w:t>
      </w:r>
      <w:r w:rsidR="001838D2" w:rsidRPr="000D1D70">
        <w:rPr>
          <w:color w:val="231F20"/>
          <w:lang w:val="vi-VN"/>
        </w:rPr>
        <w:t>chặt chẽ</w:t>
      </w:r>
      <w:r>
        <w:rPr>
          <w:color w:val="231F20"/>
        </w:rPr>
        <w:t xml:space="preserve"> với</w:t>
      </w:r>
      <w:r w:rsidR="001838D2" w:rsidRPr="000D1D70">
        <w:rPr>
          <w:color w:val="231F20"/>
          <w:lang w:val="vi-VN"/>
        </w:rPr>
        <w:t xml:space="preserve"> một </w:t>
      </w:r>
      <w:r w:rsidR="00A56554">
        <w:rPr>
          <w:color w:val="231F20"/>
        </w:rPr>
        <w:t xml:space="preserve">bộ </w:t>
      </w:r>
      <w:r w:rsidR="001838D2" w:rsidRPr="000D1D70">
        <w:rPr>
          <w:color w:val="231F20"/>
          <w:lang w:val="vi-VN"/>
        </w:rPr>
        <w:t>điều khiển trung tâm ví dụ</w:t>
      </w:r>
      <w:r>
        <w:rPr>
          <w:color w:val="231F20"/>
        </w:rPr>
        <w:t xml:space="preserve"> </w:t>
      </w:r>
      <w:r w:rsidR="00A56554">
        <w:rPr>
          <w:color w:val="231F20"/>
        </w:rPr>
        <w:t xml:space="preserve">và </w:t>
      </w:r>
      <w:r>
        <w:rPr>
          <w:color w:val="231F20"/>
        </w:rPr>
        <w:t>có</w:t>
      </w:r>
      <w:r w:rsidR="001838D2" w:rsidRPr="000D1D70">
        <w:rPr>
          <w:color w:val="231F20"/>
          <w:lang w:val="vi-VN"/>
        </w:rPr>
        <w:t xml:space="preserve"> một môi trường tương đối ổn định và khả năng thu thập kiến ​​thức chuyên sâu về hành vi của các thành phần. </w:t>
      </w:r>
      <w:r w:rsidR="00A56554">
        <w:rPr>
          <w:color w:val="231F20"/>
        </w:rPr>
        <w:t>Với</w:t>
      </w:r>
      <w:r w:rsidR="001838D2" w:rsidRPr="000D1D70">
        <w:rPr>
          <w:color w:val="231F20"/>
          <w:lang w:val="vi-VN"/>
        </w:rPr>
        <w:t xml:space="preserve"> những đặc điểm này, chúng tôi đã phát triển một đại diện chung của các hệ thống phân tán nói chung và môi trường TAG nói riêng, một mô hình chính thức mô tả các thành phần và dẫn đến vấn đề tối ưu hóa đa mục tiêu và chúng tôi giới thiệu một khung tối ưu hóa đa mục tiêu động dựa trên thuật toán di truyền.</w:t>
      </w:r>
    </w:p>
    <w:p w14:paraId="7A2F02F1" w14:textId="77777777" w:rsidR="00006A83" w:rsidRPr="000D1D70" w:rsidRDefault="001838D2" w:rsidP="000D1D70">
      <w:pPr>
        <w:pStyle w:val="BodyText"/>
        <w:spacing w:line="249" w:lineRule="auto"/>
        <w:ind w:left="193" w:right="244" w:firstLine="298"/>
        <w:jc w:val="both"/>
        <w:rPr>
          <w:color w:val="231F20"/>
          <w:lang w:val="vi-VN"/>
        </w:rPr>
      </w:pPr>
      <w:r w:rsidRPr="000D1D70">
        <w:rPr>
          <w:color w:val="231F20"/>
          <w:lang w:val="vi-VN"/>
        </w:rPr>
        <w:t>Phần còn lại của tài liệu này được sắp xếp như sau. Phần 2 trình bày chi tiết về kịch bản tạo động lực. Trong phần 3 các khối xây dựng của một hệ thống phân tán nói chung và của hệ thống ứng dụng của chúng tôi nói riêng, được mô tả và đặt trong mối quan hệ. Dựa trên các khối xây dựng này, một mô hình chính thức để mô tả hệ thống TAG được phát triển trong Phần 4. Phần 5 mô tả vấn đề tối ưu hóa đa mục tiêu cụ thể gặp phải trong kịch bản ứng dụng và giới thiệu một cách tiếp cận thuật toán di truyền động để giải quyết nó. Phần 6 thảo luận về công việc liên quan trong lĩnh vực lựa chọn dịch vụ trong các bài toán tối ưu hóa đa mục tiêu. Phần 7 kết luận và n</w:t>
      </w:r>
      <w:r w:rsidR="000D1D70">
        <w:rPr>
          <w:color w:val="231F20"/>
          <w:lang w:val="vi-VN"/>
        </w:rPr>
        <w:t>êu chi tiết các bước tiếp theo.</w:t>
      </w:r>
    </w:p>
    <w:p w14:paraId="7890DF65" w14:textId="77777777" w:rsidR="00006A83" w:rsidRPr="006F1D77" w:rsidRDefault="00006A83">
      <w:pPr>
        <w:pStyle w:val="BodyText"/>
        <w:spacing w:before="6"/>
        <w:rPr>
          <w:sz w:val="28"/>
          <w:lang w:val="vi-VN"/>
        </w:rPr>
      </w:pPr>
    </w:p>
    <w:p w14:paraId="68D70BAB" w14:textId="77777777" w:rsidR="00006A83" w:rsidRPr="006F1D77" w:rsidRDefault="001838D2">
      <w:pPr>
        <w:pStyle w:val="Heading1"/>
        <w:numPr>
          <w:ilvl w:val="0"/>
          <w:numId w:val="4"/>
        </w:numPr>
        <w:tabs>
          <w:tab w:val="left" w:pos="508"/>
        </w:tabs>
        <w:ind w:left="507"/>
        <w:rPr>
          <w:color w:val="231F20"/>
          <w:lang w:val="vi-VN"/>
        </w:rPr>
      </w:pPr>
      <w:r>
        <w:rPr>
          <w:color w:val="231F20"/>
          <w:lang w:val="vi-VN"/>
        </w:rPr>
        <w:t>Kịch bản tạo động lực</w:t>
      </w:r>
    </w:p>
    <w:p w14:paraId="1CE78134" w14:textId="77777777" w:rsidR="00006A83" w:rsidRPr="000D1D70" w:rsidRDefault="001838D2" w:rsidP="001838D2">
      <w:pPr>
        <w:widowControl/>
        <w:shd w:val="clear" w:color="auto" w:fill="FFFFFF"/>
        <w:autoSpaceDE/>
        <w:autoSpaceDN/>
        <w:spacing w:before="120"/>
        <w:ind w:left="187" w:firstLine="360"/>
        <w:rPr>
          <w:color w:val="231F20"/>
          <w:sz w:val="20"/>
          <w:szCs w:val="20"/>
          <w:lang w:val="vi-VN"/>
        </w:rPr>
      </w:pPr>
      <w:r w:rsidRPr="000D1D70">
        <w:rPr>
          <w:color w:val="231F20"/>
          <w:sz w:val="20"/>
          <w:szCs w:val="20"/>
          <w:lang w:val="vi-VN"/>
        </w:rPr>
        <w:t>ATLAS là một trong những máy dò của Máy va chạm Hadron Lớn (LHC) được tổ chức tại CERN, Tổ chức Nghiên cứu Hạt nhân Châu Âu. Các ATLAS mục đích thí nghiệm tại khám phá vật lý mới bằng cách phân tích một số lượng lớn các dữ liệu từ các va chạm proton-proton [1]. Để cho phép lựa chọn nhanh các sự kiện vật lý mà không cần phải thực sự xem xét bên trong các tập dữ liệu lớn, siêu dữ liệu cấp sự kiện - được gọi là TAG - được tạo ra. Một TAG là một nhỏ, cao cấp tóm tắt của một sự kiện với số lượng vật lý chủ chốt và thông tin cho back-chuyển hướng cho sự kiện cơ bản. TAG được lưu trữ trong cơ sở dữ liệu quan hệ (và trong phạm vi công việc này, nhưng điều này không được xem xét trong phạm vi của công việc này) và chủ yếu là các dịch vụ dựa trên web được cung cấp để truy cập TAG, thực hiện truy vấn, chuyển đổi định dạng đầu ra, chuyển đầu ra cho người yêu cầu và cuối cùng gửi các công việc phân tích lên Grid. Cả cơ sở dữ liệu TAG và các dịch vụ liên quan của chúng đều được phân phối trên khắp thế giới. Hiện tại, một số trang web ở Châu Âu và Canada đang lưu trữ dữ liệu TAG hoặc các dịch vụ, hoặc cả hai. Do đó, một chức năng cụ thể - hoặc dịch vụ - tồn tại ở một số địa điểm. Có một phiên bản điều khiển trung tâm quản lý việc triển khai các dịch vụ tại tất cả các trang web tham gia . Do đó, như phản đối để hầu hết các tình huống lựa chọn dịch vụ được mô tả trong tài liệu, hệ thống được coi là rất nổi tiếng, có thể được theo dõi tích cực và tương đối ổn định. Các trang web và triển khai được thêm vào khi hệ thống phát triển, nhưng ở một tốc độ hợp lý có thể được theo dõi. Việc triển khai của một chức năng đưa ra là thường giống hệt nhau về phiên bản phần mềm của họ (tức là chúng ta không phải là trong sự hiện diện của nhiều di ff erent triển khai của một chức năng, nhưng di ff erent triển khai của cùng một mảnh của phần mềm), nhưng khi họ đang chạy trên máy không đồng nhất tại di ff erent các trang web, họ di ff er trong chức năng phi họ thuộc tính như vậy là hiệu suất và tính sẵn sàng. Khi một người sử dụng bắt đầu một yêu cầu, đó là nhiều khả năng của cơ sở dữ liệu và các dịch vụ kết hợp, một số trong số đó là e ffi cient, trong khi những người khác có thể su ff er từ độ trễ cao, thông lượng mạng kém, hoặc máy bị quá tải. Không chỉ các nguồn cụ thể được sử dụng có những hạn chế của chúng mà còn phải tính đến mối liên hệ giữa chúng. Do đó, đó là một thách thức để lựa chọn và kết hợp cơ sở dữ liệu cụ thể và triển khai dịch vụ khi một yêu cầu được bắt đầu. Đây vấn đề bản đồ để một đa chiều Multi-lựa chọn Knapsack Vấn đề (MMKP) [3] được biết đến là NP-khó theo nghĩa mạnh [4]. Để cho phép một sự lựa chọn như vậy, hệ thống ban đầu phải được ghi nhận một cách đúng đắn và các thành phần riêng lẻ đăng ký theo một cách mà có thể dễ dàng truy vấn. Ngoài ra, các thành phần cần được mô tả theo các thuộc tính phi chức năng của chúng , cách sử dụng hệ thống cần phải được hiểu để lấy ra các mẫu truy vấn và quy trình, và một vấn đề tối ưu hóa phải được xây dựng. Tóm lại, các yêu cầu và mục tiêu sau được giải quyết:</w:t>
      </w:r>
    </w:p>
    <w:p w14:paraId="785478CF" w14:textId="77777777" w:rsidR="00006A83" w:rsidRPr="006F1D77" w:rsidRDefault="00006A83">
      <w:pPr>
        <w:spacing w:line="247" w:lineRule="auto"/>
        <w:jc w:val="both"/>
        <w:rPr>
          <w:lang w:val="vi-VN"/>
        </w:rPr>
        <w:sectPr w:rsidR="00006A83" w:rsidRPr="006F1D77">
          <w:headerReference w:type="even" r:id="rId14"/>
          <w:headerReference w:type="default" r:id="rId15"/>
          <w:pgSz w:w="11230" w:h="15200"/>
          <w:pgMar w:top="1080" w:right="740" w:bottom="280" w:left="720" w:header="883" w:footer="0" w:gutter="0"/>
          <w:pgNumType w:start="167"/>
          <w:cols w:space="720"/>
        </w:sectPr>
      </w:pPr>
    </w:p>
    <w:p w14:paraId="5BABA3FE" w14:textId="77777777" w:rsidR="00006A83" w:rsidRPr="006F1D77" w:rsidRDefault="00006A83">
      <w:pPr>
        <w:pStyle w:val="BodyText"/>
        <w:spacing w:before="10"/>
        <w:rPr>
          <w:lang w:val="vi-VN"/>
        </w:rPr>
      </w:pPr>
    </w:p>
    <w:p w14:paraId="62BF3EC8" w14:textId="77777777" w:rsidR="000D1D70" w:rsidRPr="000D1D70" w:rsidRDefault="000D1D70" w:rsidP="000D1D70">
      <w:pPr>
        <w:widowControl/>
        <w:numPr>
          <w:ilvl w:val="0"/>
          <w:numId w:val="5"/>
        </w:numPr>
        <w:autoSpaceDE/>
        <w:autoSpaceDN/>
        <w:spacing w:before="98" w:after="100" w:afterAutospacing="1"/>
        <w:ind w:left="691" w:hanging="241"/>
        <w:rPr>
          <w:color w:val="231F20"/>
          <w:sz w:val="20"/>
          <w:szCs w:val="20"/>
        </w:rPr>
      </w:pPr>
      <w:r w:rsidRPr="000D1D70">
        <w:rPr>
          <w:color w:val="231F20"/>
          <w:sz w:val="20"/>
          <w:szCs w:val="20"/>
        </w:rPr>
        <w:t>Làm cho tất cả cơ sở dữ liệu </w:t>
      </w:r>
      <w:r w:rsidRPr="000D1D70">
        <w:rPr>
          <w:color w:val="231F20"/>
          <w:spacing w:val="-9"/>
          <w:sz w:val="20"/>
          <w:szCs w:val="20"/>
        </w:rPr>
        <w:t>TAG </w:t>
      </w:r>
      <w:r w:rsidRPr="000D1D70">
        <w:rPr>
          <w:color w:val="231F20"/>
          <w:sz w:val="20"/>
          <w:szCs w:val="20"/>
        </w:rPr>
        <w:t>giống như một, tức là ẩn bất kỳ chi tiết phân phối dữ liệu nào với người dùng.</w:t>
      </w:r>
    </w:p>
    <w:p w14:paraId="5DD873FE" w14:textId="77777777" w:rsidR="000D1D70" w:rsidRPr="000D1D70" w:rsidRDefault="000D1D70" w:rsidP="000D1D70">
      <w:pPr>
        <w:widowControl/>
        <w:numPr>
          <w:ilvl w:val="0"/>
          <w:numId w:val="5"/>
        </w:numPr>
        <w:autoSpaceDE/>
        <w:autoSpaceDN/>
        <w:spacing w:before="32" w:after="100" w:afterAutospacing="1"/>
        <w:ind w:left="691" w:hanging="241"/>
        <w:rPr>
          <w:color w:val="231F20"/>
          <w:sz w:val="20"/>
          <w:szCs w:val="20"/>
        </w:rPr>
      </w:pPr>
      <w:r w:rsidRPr="000D1D70">
        <w:rPr>
          <w:color w:val="231F20"/>
          <w:sz w:val="20"/>
          <w:szCs w:val="20"/>
        </w:rPr>
        <w:t>Làm cho việc triển khai dịch vụ trở nên minh bạch với </w:t>
      </w:r>
      <w:r w:rsidRPr="000D1D70">
        <w:rPr>
          <w:color w:val="231F20"/>
          <w:spacing w:val="-3"/>
          <w:sz w:val="20"/>
          <w:szCs w:val="20"/>
        </w:rPr>
        <w:t>người dùng.</w:t>
      </w:r>
    </w:p>
    <w:p w14:paraId="53E6C258" w14:textId="39E4A157" w:rsidR="000D1D70" w:rsidRPr="000D1D70" w:rsidRDefault="002226E9" w:rsidP="000D1D70">
      <w:pPr>
        <w:widowControl/>
        <w:numPr>
          <w:ilvl w:val="0"/>
          <w:numId w:val="5"/>
        </w:numPr>
        <w:autoSpaceDE/>
        <w:autoSpaceDN/>
        <w:spacing w:before="33" w:after="100" w:afterAutospacing="1"/>
        <w:ind w:left="691" w:hanging="241"/>
        <w:rPr>
          <w:color w:val="231F20"/>
          <w:sz w:val="20"/>
          <w:szCs w:val="20"/>
        </w:rPr>
      </w:pPr>
      <w:r>
        <w:rPr>
          <w:color w:val="231F20"/>
          <w:sz w:val="20"/>
          <w:szCs w:val="20"/>
        </w:rPr>
        <w:t>Đảm bảo</w:t>
      </w:r>
      <w:r w:rsidR="000D1D70" w:rsidRPr="000D1D70">
        <w:rPr>
          <w:color w:val="231F20"/>
          <w:sz w:val="20"/>
          <w:szCs w:val="20"/>
        </w:rPr>
        <w:t xml:space="preserve"> sử dụng</w:t>
      </w:r>
      <w:r>
        <w:rPr>
          <w:color w:val="231F20"/>
          <w:sz w:val="20"/>
          <w:szCs w:val="20"/>
        </w:rPr>
        <w:t xml:space="preserve"> hiệu quả</w:t>
      </w:r>
      <w:r w:rsidR="000D1D70" w:rsidRPr="000D1D70">
        <w:rPr>
          <w:color w:val="231F20"/>
          <w:sz w:val="20"/>
          <w:szCs w:val="20"/>
        </w:rPr>
        <w:t> </w:t>
      </w:r>
      <w:r w:rsidR="000D1D70" w:rsidRPr="000D1D70">
        <w:rPr>
          <w:i/>
          <w:iCs/>
          <w:color w:val="231F20"/>
          <w:sz w:val="20"/>
          <w:szCs w:val="20"/>
        </w:rPr>
        <w:t>tất cả các </w:t>
      </w:r>
      <w:r w:rsidR="000D1D70" w:rsidRPr="000D1D70">
        <w:rPr>
          <w:color w:val="231F20"/>
          <w:sz w:val="20"/>
          <w:szCs w:val="20"/>
        </w:rPr>
        <w:t>nguồn lực sẵn có từ cả người dùng và hệ thống quan điểm.</w:t>
      </w:r>
    </w:p>
    <w:p w14:paraId="56BA9976" w14:textId="45536C72" w:rsidR="000D1D70" w:rsidRPr="000D1D70" w:rsidRDefault="000D1D70" w:rsidP="000D1D70">
      <w:pPr>
        <w:widowControl/>
        <w:numPr>
          <w:ilvl w:val="0"/>
          <w:numId w:val="5"/>
        </w:numPr>
        <w:autoSpaceDE/>
        <w:autoSpaceDN/>
        <w:spacing w:before="16" w:after="100" w:afterAutospacing="1"/>
        <w:ind w:left="691" w:hanging="241"/>
        <w:rPr>
          <w:color w:val="231F20"/>
          <w:sz w:val="20"/>
          <w:szCs w:val="20"/>
        </w:rPr>
      </w:pPr>
      <w:r w:rsidRPr="000D1D70">
        <w:rPr>
          <w:color w:val="231F20"/>
          <w:sz w:val="20"/>
          <w:szCs w:val="20"/>
        </w:rPr>
        <w:t>Cho phép cân bằng tải và không thực hiện được các cơ chế cho tài nguyên và dịch vụ </w:t>
      </w:r>
      <w:r w:rsidR="00941D8C">
        <w:rPr>
          <w:color w:val="231F20"/>
          <w:spacing w:val="-9"/>
          <w:sz w:val="20"/>
          <w:szCs w:val="20"/>
        </w:rPr>
        <w:t>TAG</w:t>
      </w:r>
      <w:r w:rsidRPr="000D1D70">
        <w:rPr>
          <w:color w:val="231F20"/>
          <w:sz w:val="20"/>
          <w:szCs w:val="20"/>
        </w:rPr>
        <w:t>.</w:t>
      </w:r>
    </w:p>
    <w:p w14:paraId="4F9E287F" w14:textId="17C536A5" w:rsidR="00006A83" w:rsidRPr="006F1D77" w:rsidRDefault="000D1D70">
      <w:pPr>
        <w:pStyle w:val="BodyText"/>
        <w:spacing w:before="129" w:line="249" w:lineRule="auto"/>
        <w:ind w:left="193" w:right="244" w:firstLine="298"/>
        <w:jc w:val="both"/>
        <w:rPr>
          <w:lang w:val="vi-VN"/>
        </w:rPr>
      </w:pPr>
      <w:r>
        <w:rPr>
          <w:color w:val="231F20"/>
        </w:rPr>
        <w:t>Mục tiêu đầu tiên đã đạt được bằng cách triển khai sổ đăng ký siêu dữ liệu không thuộc chủ đề của bài báo này. </w:t>
      </w:r>
      <w:r>
        <w:rPr>
          <w:color w:val="231F20"/>
          <w:spacing w:val="-4"/>
        </w:rPr>
        <w:t>Các </w:t>
      </w:r>
      <w:r>
        <w:rPr>
          <w:color w:val="231F20"/>
        </w:rPr>
        <w:t>cách tiếp cận cho ba mục tiêu khác được mô tả trong phần còn lại của bài báo này. Bản thể luận hệ thống được trình bày trong phần tiếp theo đã được phát triển để xây dựng mô hình hệ thống </w:t>
      </w:r>
      <w:r>
        <w:rPr>
          <w:color w:val="231F20"/>
          <w:spacing w:val="-9"/>
        </w:rPr>
        <w:t>TAG </w:t>
      </w:r>
      <w:r>
        <w:rPr>
          <w:color w:val="231F20"/>
        </w:rPr>
        <w:t>phân tán dựa trên cơ sở đó một đăng ký dịch vụ đặc biệt đã được thực hiện. Để giải quyết các mục tiêu 3 và 4, trình tối ưu hóa lựa chọn dịch vụ phải được triển khai dựa trên</w:t>
      </w:r>
      <w:r w:rsidR="00941D8C">
        <w:rPr>
          <w:color w:val="231F20"/>
        </w:rPr>
        <w:t xml:space="preserve"> các mục tiêu tối ưu hóa cụ thể</w:t>
      </w:r>
      <w:r>
        <w:rPr>
          <w:color w:val="231F20"/>
        </w:rPr>
        <w:t>.</w:t>
      </w:r>
    </w:p>
    <w:p w14:paraId="018467CF" w14:textId="77777777" w:rsidR="00006A83" w:rsidRPr="006F1D77" w:rsidRDefault="00006A83">
      <w:pPr>
        <w:pStyle w:val="BodyText"/>
        <w:spacing w:before="1"/>
        <w:rPr>
          <w:sz w:val="31"/>
          <w:lang w:val="vi-VN"/>
        </w:rPr>
      </w:pPr>
    </w:p>
    <w:p w14:paraId="4F8F113E" w14:textId="77777777" w:rsidR="00006A83" w:rsidRPr="006F1D77" w:rsidRDefault="000D1D70">
      <w:pPr>
        <w:pStyle w:val="Heading1"/>
        <w:numPr>
          <w:ilvl w:val="0"/>
          <w:numId w:val="4"/>
        </w:numPr>
        <w:tabs>
          <w:tab w:val="left" w:pos="443"/>
        </w:tabs>
        <w:ind w:left="442"/>
        <w:rPr>
          <w:color w:val="231F20"/>
          <w:lang w:val="vi-VN"/>
        </w:rPr>
      </w:pPr>
      <w:r>
        <w:rPr>
          <w:color w:val="231F20"/>
          <w:lang w:val="vi-VN"/>
        </w:rPr>
        <w:t>Các thành phần cảu Hệ thống phân tán của chúng tôi</w:t>
      </w:r>
    </w:p>
    <w:p w14:paraId="3E955556" w14:textId="729B4923" w:rsidR="00006A83" w:rsidRPr="006F1D77" w:rsidRDefault="000D1D70">
      <w:pPr>
        <w:pStyle w:val="BodyText"/>
        <w:spacing w:before="188" w:line="249" w:lineRule="auto"/>
        <w:ind w:left="193" w:right="244" w:firstLine="298"/>
        <w:jc w:val="both"/>
        <w:rPr>
          <w:lang w:val="vi-VN"/>
        </w:rPr>
      </w:pPr>
      <w:r>
        <w:rPr>
          <w:color w:val="231F20"/>
        </w:rPr>
        <w:t>Là bước đầu tiên hướng tới việc phân tích hệ thống </w:t>
      </w:r>
      <w:r>
        <w:rPr>
          <w:color w:val="231F20"/>
          <w:spacing w:val="-9"/>
        </w:rPr>
        <w:t>TAG </w:t>
      </w:r>
      <w:r w:rsidR="00941D8C">
        <w:rPr>
          <w:color w:val="231F20"/>
        </w:rPr>
        <w:t>phân tán</w:t>
      </w:r>
      <w:r>
        <w:rPr>
          <w:color w:val="231F20"/>
        </w:rPr>
        <w:t>, chúng tôi đã phát triển một mô tả chung về các khối </w:t>
      </w:r>
      <w:r>
        <w:rPr>
          <w:color w:val="231F20"/>
          <w:spacing w:val="-3"/>
        </w:rPr>
        <w:t>xây dựng </w:t>
      </w:r>
      <w:r>
        <w:rPr>
          <w:color w:val="231F20"/>
        </w:rPr>
        <w:t>của một hệ thống phân tán và các </w:t>
      </w:r>
      <w:r w:rsidR="007E2962">
        <w:rPr>
          <w:color w:val="231F20"/>
        </w:rPr>
        <w:t>tương tác của chúng</w:t>
      </w:r>
      <w:r>
        <w:rPr>
          <w:color w:val="231F20"/>
        </w:rPr>
        <w:t>. Điều này đã được trình bày trong công trình trước đây của chúng tôi [5]. Hình 1 </w:t>
      </w:r>
      <w:r>
        <w:rPr>
          <w:color w:val="231F20"/>
          <w:spacing w:val="-4"/>
        </w:rPr>
        <w:t>cho thấy </w:t>
      </w:r>
      <w:r>
        <w:rPr>
          <w:color w:val="231F20"/>
        </w:rPr>
        <w:t>một Sơ đồ lớp UML đại diện cho các phần riê</w:t>
      </w:r>
      <w:r w:rsidR="00941D8C">
        <w:rPr>
          <w:color w:val="231F20"/>
        </w:rPr>
        <w:t>ng lẻ của một hệ thống phân tán</w:t>
      </w:r>
      <w:r>
        <w:rPr>
          <w:color w:val="231F20"/>
        </w:rPr>
        <w:t>.</w:t>
      </w:r>
    </w:p>
    <w:p w14:paraId="01F79312" w14:textId="77777777" w:rsidR="00006A83" w:rsidRPr="006F1D77" w:rsidRDefault="001838D2">
      <w:pPr>
        <w:pStyle w:val="BodyText"/>
        <w:spacing w:before="6"/>
        <w:rPr>
          <w:sz w:val="16"/>
          <w:lang w:val="vi-VN"/>
        </w:rPr>
      </w:pPr>
      <w:r w:rsidRPr="006F1D77">
        <w:rPr>
          <w:noProof/>
        </w:rPr>
        <w:drawing>
          <wp:anchor distT="0" distB="0" distL="0" distR="0" simplePos="0" relativeHeight="251653632" behindDoc="0" locked="0" layoutInCell="1" allowOverlap="1" wp14:anchorId="4E7274CC" wp14:editId="17F7A202">
            <wp:simplePos x="0" y="0"/>
            <wp:positionH relativeFrom="page">
              <wp:posOffset>580262</wp:posOffset>
            </wp:positionH>
            <wp:positionV relativeFrom="paragraph">
              <wp:posOffset>145790</wp:posOffset>
            </wp:positionV>
            <wp:extent cx="5927307" cy="2638044"/>
            <wp:effectExtent l="0" t="0" r="0" b="0"/>
            <wp:wrapTopAndBottom/>
            <wp:docPr id="7" name="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4.jpeg"/>
                    <pic:cNvPicPr/>
                  </pic:nvPicPr>
                  <pic:blipFill>
                    <a:blip r:embed="rId16" cstate="print"/>
                    <a:stretch>
                      <a:fillRect/>
                    </a:stretch>
                  </pic:blipFill>
                  <pic:spPr>
                    <a:xfrm>
                      <a:off x="0" y="0"/>
                      <a:ext cx="5927307" cy="2638044"/>
                    </a:xfrm>
                    <a:prstGeom prst="rect">
                      <a:avLst/>
                    </a:prstGeom>
                  </pic:spPr>
                </pic:pic>
              </a:graphicData>
            </a:graphic>
          </wp:anchor>
        </w:drawing>
      </w:r>
    </w:p>
    <w:p w14:paraId="11D1D051" w14:textId="77777777" w:rsidR="00006A83" w:rsidRPr="006F1D77" w:rsidRDefault="00006A83">
      <w:pPr>
        <w:pStyle w:val="BodyText"/>
        <w:spacing w:before="2"/>
        <w:rPr>
          <w:sz w:val="35"/>
          <w:lang w:val="vi-VN"/>
        </w:rPr>
      </w:pPr>
    </w:p>
    <w:p w14:paraId="39315E70" w14:textId="77777777" w:rsidR="00006A83" w:rsidRDefault="000D1D70" w:rsidP="000D1D70">
      <w:pPr>
        <w:pStyle w:val="BodyText"/>
        <w:spacing w:before="6"/>
        <w:jc w:val="center"/>
        <w:rPr>
          <w:color w:val="231F20"/>
          <w:sz w:val="16"/>
          <w:szCs w:val="16"/>
        </w:rPr>
      </w:pPr>
      <w:r>
        <w:rPr>
          <w:color w:val="231F20"/>
          <w:sz w:val="16"/>
          <w:szCs w:val="16"/>
        </w:rPr>
        <w:t>Hình 1: Bản thể học hệ thống (Sơ đồ lớp UML)</w:t>
      </w:r>
    </w:p>
    <w:p w14:paraId="3600C335" w14:textId="77777777" w:rsidR="000D1D70" w:rsidRPr="006F1D77" w:rsidRDefault="000D1D70">
      <w:pPr>
        <w:pStyle w:val="BodyText"/>
        <w:spacing w:before="6"/>
        <w:rPr>
          <w:sz w:val="21"/>
          <w:lang w:val="vi-VN"/>
        </w:rPr>
      </w:pPr>
    </w:p>
    <w:p w14:paraId="564D9DE5" w14:textId="4E46728F" w:rsidR="000D1D70" w:rsidRDefault="000D1D70" w:rsidP="000D1D70">
      <w:pPr>
        <w:pStyle w:val="NormalWeb"/>
        <w:spacing w:before="0" w:beforeAutospacing="0" w:after="0" w:afterAutospacing="0" w:line="208" w:lineRule="atLeast"/>
        <w:ind w:left="193" w:right="244" w:firstLine="299"/>
        <w:jc w:val="both"/>
        <w:rPr>
          <w:color w:val="000000"/>
          <w:sz w:val="20"/>
          <w:szCs w:val="20"/>
        </w:rPr>
      </w:pPr>
      <w:r>
        <w:rPr>
          <w:color w:val="231F20"/>
          <w:sz w:val="20"/>
          <w:szCs w:val="20"/>
        </w:rPr>
        <w:t>Các </w:t>
      </w:r>
      <w:r w:rsidR="00941D8C">
        <w:rPr>
          <w:i/>
          <w:iCs/>
          <w:color w:val="231F20"/>
          <w:sz w:val="20"/>
          <w:szCs w:val="20"/>
        </w:rPr>
        <w:t xml:space="preserve">hệ </w:t>
      </w:r>
      <w:r>
        <w:rPr>
          <w:i/>
          <w:iCs/>
          <w:color w:val="231F20"/>
          <w:sz w:val="20"/>
          <w:szCs w:val="20"/>
        </w:rPr>
        <w:t>thống Ontology </w:t>
      </w:r>
      <w:r>
        <w:rPr>
          <w:color w:val="231F20"/>
          <w:sz w:val="20"/>
          <w:szCs w:val="20"/>
        </w:rPr>
        <w:t>được cấu tạo của </w:t>
      </w:r>
      <w:r>
        <w:rPr>
          <w:i/>
          <w:iCs/>
          <w:color w:val="231F20"/>
          <w:sz w:val="20"/>
          <w:szCs w:val="20"/>
        </w:rPr>
        <w:t>các thành phần </w:t>
      </w:r>
      <w:r>
        <w:rPr>
          <w:color w:val="231F20"/>
          <w:sz w:val="20"/>
          <w:szCs w:val="20"/>
        </w:rPr>
        <w:t>và </w:t>
      </w:r>
      <w:r>
        <w:rPr>
          <w:i/>
          <w:iCs/>
          <w:color w:val="231F20"/>
          <w:sz w:val="20"/>
          <w:szCs w:val="20"/>
        </w:rPr>
        <w:t>Thuộc tính </w:t>
      </w:r>
      <w:r>
        <w:rPr>
          <w:color w:val="231F20"/>
          <w:sz w:val="20"/>
          <w:szCs w:val="20"/>
        </w:rPr>
        <w:t>mô tả chúng. Một thành phần có thể là một trong </w:t>
      </w:r>
      <w:r>
        <w:rPr>
          <w:color w:val="231F20"/>
          <w:spacing w:val="-6"/>
          <w:sz w:val="20"/>
          <w:szCs w:val="20"/>
        </w:rPr>
        <w:t>các </w:t>
      </w:r>
      <w:r w:rsidR="00941D8C">
        <w:rPr>
          <w:color w:val="231F20"/>
          <w:sz w:val="20"/>
          <w:szCs w:val="20"/>
        </w:rPr>
        <w:t>lớp sau</w:t>
      </w:r>
      <w:r>
        <w:rPr>
          <w:color w:val="231F20"/>
          <w:sz w:val="20"/>
          <w:szCs w:val="20"/>
        </w:rPr>
        <w:t>. Một </w:t>
      </w:r>
      <w:r>
        <w:rPr>
          <w:i/>
          <w:iCs/>
          <w:color w:val="231F20"/>
          <w:sz w:val="20"/>
          <w:szCs w:val="20"/>
        </w:rPr>
        <w:t>nhà cung cấp </w:t>
      </w:r>
      <w:r>
        <w:rPr>
          <w:color w:val="231F20"/>
          <w:sz w:val="20"/>
          <w:szCs w:val="20"/>
        </w:rPr>
        <w:t>là một </w:t>
      </w:r>
      <w:r>
        <w:rPr>
          <w:color w:val="231F20"/>
          <w:spacing w:val="-3"/>
          <w:sz w:val="20"/>
          <w:szCs w:val="20"/>
        </w:rPr>
        <w:t>ảo </w:t>
      </w:r>
      <w:r>
        <w:rPr>
          <w:color w:val="231F20"/>
          <w:sz w:val="20"/>
          <w:szCs w:val="20"/>
        </w:rPr>
        <w:t>Tổ chức hoặc chỉ đơn giản là một địa lý trang web mà tham gia vào các hệ thống phân phối được coi là bằng cách lưu trữ ít nhất một tài nguyên. Một </w:t>
      </w:r>
      <w:r>
        <w:rPr>
          <w:i/>
          <w:iCs/>
          <w:color w:val="231F20"/>
          <w:sz w:val="20"/>
          <w:szCs w:val="20"/>
        </w:rPr>
        <w:t>tài nguyên </w:t>
      </w:r>
      <w:r>
        <w:rPr>
          <w:color w:val="231F20"/>
          <w:sz w:val="20"/>
          <w:szCs w:val="20"/>
        </w:rPr>
        <w:t>là một thực thể vật lý hay logic có khả năng lưu trữ một dịch vụ. Ví dụ về tài nguyên là máy chủ web, cơ sở dữ liệu và máy ảo. Tài nguyên thuộc về một </w:t>
      </w:r>
      <w:r>
        <w:rPr>
          <w:color w:val="231F20"/>
          <w:spacing w:val="-4"/>
          <w:sz w:val="20"/>
          <w:szCs w:val="20"/>
        </w:rPr>
        <w:t>nhà cung cấp, </w:t>
      </w:r>
      <w:r>
        <w:rPr>
          <w:color w:val="231F20"/>
          <w:sz w:val="20"/>
          <w:szCs w:val="20"/>
        </w:rPr>
        <w:t>như được biểu thị bằng ký hiệu thành phần trong Hình 1. Một </w:t>
      </w:r>
      <w:r>
        <w:rPr>
          <w:i/>
          <w:iCs/>
          <w:color w:val="231F20"/>
          <w:sz w:val="20"/>
          <w:szCs w:val="20"/>
        </w:rPr>
        <w:t>Dịch vụ </w:t>
      </w:r>
      <w:r>
        <w:rPr>
          <w:color w:val="231F20"/>
          <w:sz w:val="20"/>
          <w:szCs w:val="20"/>
        </w:rPr>
        <w:t>là một chức năng chung, được mô tả bằng các thuộc tính chức năng. Sự kết hợp của các dịch vụ của hệ thống hoàn toàn mô tả chức năng của nó. Một </w:t>
      </w:r>
      <w:r>
        <w:rPr>
          <w:i/>
          <w:iCs/>
          <w:color w:val="231F20"/>
          <w:sz w:val="20"/>
          <w:szCs w:val="20"/>
        </w:rPr>
        <w:t>triển khai </w:t>
      </w:r>
      <w:r>
        <w:rPr>
          <w:color w:val="231F20"/>
          <w:sz w:val="20"/>
          <w:szCs w:val="20"/>
        </w:rPr>
        <w:t>là phần gọi bởi một khách hàng. Nó được mô hình hóa như một lớp liên kết giữa </w:t>
      </w:r>
      <w:r>
        <w:rPr>
          <w:i/>
          <w:iCs/>
          <w:color w:val="231F20"/>
          <w:sz w:val="20"/>
          <w:szCs w:val="20"/>
        </w:rPr>
        <w:t>Tài nguyên </w:t>
      </w:r>
      <w:r>
        <w:rPr>
          <w:color w:val="231F20"/>
          <w:sz w:val="20"/>
          <w:szCs w:val="20"/>
        </w:rPr>
        <w:t>và </w:t>
      </w:r>
      <w:r w:rsidR="00941D8C">
        <w:rPr>
          <w:i/>
          <w:iCs/>
          <w:color w:val="231F20"/>
          <w:sz w:val="20"/>
          <w:szCs w:val="20"/>
        </w:rPr>
        <w:t>Dịch vụ</w:t>
      </w:r>
      <w:r>
        <w:rPr>
          <w:color w:val="231F20"/>
          <w:sz w:val="20"/>
          <w:szCs w:val="20"/>
        </w:rPr>
        <w:t>, tức là nó là một thể hiện cụ thể của một dịch vụ chung, chạy trên một tài nguyên cụ thể.</w:t>
      </w:r>
      <w:r>
        <w:rPr>
          <w:color w:val="231F20"/>
          <w:spacing w:val="-7"/>
          <w:sz w:val="20"/>
          <w:szCs w:val="20"/>
        </w:rPr>
        <w:t> </w:t>
      </w:r>
      <w:r>
        <w:rPr>
          <w:color w:val="231F20"/>
          <w:spacing w:val="-4"/>
          <w:sz w:val="20"/>
          <w:szCs w:val="20"/>
        </w:rPr>
        <w:t> </w:t>
      </w:r>
    </w:p>
    <w:p w14:paraId="31F55FD7" w14:textId="6A5626C6" w:rsidR="00006A83" w:rsidRPr="006F1D77" w:rsidRDefault="000D1D70" w:rsidP="00941D8C">
      <w:pPr>
        <w:pStyle w:val="NormalWeb"/>
        <w:spacing w:before="0" w:beforeAutospacing="0" w:after="0" w:afterAutospacing="0" w:line="206" w:lineRule="atLeast"/>
        <w:ind w:left="193" w:right="244" w:firstLine="298"/>
        <w:jc w:val="both"/>
        <w:rPr>
          <w:lang w:val="vi-VN"/>
        </w:rPr>
        <w:sectPr w:rsidR="00006A83" w:rsidRPr="006F1D77">
          <w:pgSz w:w="11230" w:h="15200"/>
          <w:pgMar w:top="1080" w:right="740" w:bottom="280" w:left="720" w:header="883" w:footer="0" w:gutter="0"/>
          <w:cols w:space="720"/>
        </w:sectPr>
      </w:pPr>
      <w:r>
        <w:rPr>
          <w:color w:val="231F20"/>
          <w:sz w:val="20"/>
          <w:szCs w:val="20"/>
        </w:rPr>
        <w:t>Ngoài ra, một lớp </w:t>
      </w:r>
      <w:r>
        <w:rPr>
          <w:i/>
          <w:iCs/>
          <w:color w:val="231F20"/>
          <w:sz w:val="20"/>
          <w:szCs w:val="20"/>
        </w:rPr>
        <w:t>Liên kết </w:t>
      </w:r>
      <w:r>
        <w:rPr>
          <w:color w:val="231F20"/>
          <w:sz w:val="20"/>
          <w:szCs w:val="20"/>
        </w:rPr>
        <w:t>được xác định giữa các thành phần. </w:t>
      </w:r>
      <w:r w:rsidR="00941D8C">
        <w:rPr>
          <w:color w:val="231F20"/>
          <w:sz w:val="20"/>
          <w:szCs w:val="20"/>
        </w:rPr>
        <w:t>Khi một số triển khai được kết hợp để tạo thành một công việc phức tạp, liên kết giữa chúng - thường đề cập đến liên kết mạng - là điều quan trọng cần xem xét, vì việc truyền dữ liệu có ảnh hưởng đến hiệu suất tổng thể. Trong các giới hệ thống ontology, tuy các liên kết được xác dịnh ở cấp độ thành phần nhưng ta có thể duy trì tính khả dụng liên quan đến định nghĩa của nó trong mô tả hệ thống cụ thể. Trong một số hệ thống, có thể xác định và mô tả mối liên kết giữa các triển khai, nhưng trong một số hệ thống khác, có thể xác định được liên kết giữa các nhà cung cấp hoặc tài nguyên.</w:t>
      </w:r>
    </w:p>
    <w:p w14:paraId="2D6A9ACA" w14:textId="77777777" w:rsidR="00006A83" w:rsidRPr="006F1D77" w:rsidRDefault="00006A83">
      <w:pPr>
        <w:pStyle w:val="BodyText"/>
        <w:spacing w:before="10"/>
        <w:rPr>
          <w:lang w:val="vi-VN"/>
        </w:rPr>
      </w:pPr>
    </w:p>
    <w:p w14:paraId="6DC10F7F" w14:textId="23D098FA" w:rsidR="000D1D70" w:rsidRDefault="000D1D70" w:rsidP="000D1D70">
      <w:pPr>
        <w:pStyle w:val="NormalWeb"/>
        <w:spacing w:before="98" w:beforeAutospacing="0" w:after="0" w:afterAutospacing="0" w:line="206" w:lineRule="atLeast"/>
        <w:ind w:left="258" w:right="179" w:firstLine="298"/>
        <w:jc w:val="both"/>
        <w:rPr>
          <w:color w:val="000000"/>
          <w:sz w:val="20"/>
          <w:szCs w:val="20"/>
        </w:rPr>
      </w:pPr>
      <w:r>
        <w:rPr>
          <w:color w:val="231F20"/>
          <w:sz w:val="20"/>
          <w:szCs w:val="20"/>
        </w:rPr>
        <w:t>Mỗi thành phần được mô tả bởi một hoặc một số thuộc tính phân biệt. Nói chung, các thuộc tính có thể được phân loại thành các thuộc tính có chức năng và ph</w:t>
      </w:r>
      <w:r w:rsidR="001F0A12">
        <w:rPr>
          <w:color w:val="231F20"/>
          <w:sz w:val="20"/>
          <w:szCs w:val="20"/>
        </w:rPr>
        <w:t>i chức năng</w:t>
      </w:r>
      <w:r>
        <w:rPr>
          <w:color w:val="231F20"/>
          <w:sz w:val="20"/>
          <w:szCs w:val="20"/>
        </w:rPr>
        <w:t>. Chức năng thuộc tính mô tả các chức năng </w:t>
      </w:r>
      <w:r w:rsidR="001F0A12">
        <w:rPr>
          <w:color w:val="231F20"/>
          <w:sz w:val="20"/>
          <w:szCs w:val="20"/>
        </w:rPr>
        <w:t xml:space="preserve">nhất định </w:t>
      </w:r>
      <w:r>
        <w:rPr>
          <w:color w:val="231F20"/>
          <w:sz w:val="20"/>
          <w:szCs w:val="20"/>
        </w:rPr>
        <w:t>của một thành phần, thường bao gồm cả nguyên liệu đầu vào, hành vi và kết quả đầu ra. Do đó, chúng mô tả </w:t>
      </w:r>
      <w:r>
        <w:rPr>
          <w:i/>
          <w:iCs/>
          <w:color w:val="231F20"/>
          <w:sz w:val="20"/>
          <w:szCs w:val="20"/>
        </w:rPr>
        <w:t>những gì mà </w:t>
      </w:r>
      <w:r>
        <w:rPr>
          <w:color w:val="231F20"/>
          <w:sz w:val="20"/>
          <w:szCs w:val="20"/>
        </w:rPr>
        <w:t>thành phần cụ thể phải hoàn thành, trái ngược với </w:t>
      </w:r>
      <w:r w:rsidR="001F0A12">
        <w:rPr>
          <w:i/>
          <w:iCs/>
          <w:color w:val="231F20"/>
          <w:sz w:val="20"/>
          <w:szCs w:val="20"/>
        </w:rPr>
        <w:t>cách thức</w:t>
      </w:r>
      <w:r>
        <w:rPr>
          <w:color w:val="231F20"/>
          <w:sz w:val="20"/>
          <w:szCs w:val="20"/>
        </w:rPr>
        <w:t>. Ví dụ về một thuộc tính chức năng là các mẫu truy cập và các chi tiết của logic nghiệp vụ. Thuộc tính phi chức năng hoặc QoS mô tả đặc điểm liên quan đến hoạt động của các thành phần, quy định cụ thể </w:t>
      </w:r>
      <w:r>
        <w:rPr>
          <w:i/>
          <w:iCs/>
          <w:color w:val="231F20"/>
          <w:sz w:val="20"/>
          <w:szCs w:val="20"/>
        </w:rPr>
        <w:t>như thế nào </w:t>
      </w:r>
      <w:r>
        <w:rPr>
          <w:color w:val="231F20"/>
          <w:sz w:val="20"/>
          <w:szCs w:val="20"/>
        </w:rPr>
        <w:t>là một thành phần </w:t>
      </w:r>
      <w:r w:rsidR="001F0A12">
        <w:rPr>
          <w:color w:val="231F20"/>
          <w:spacing w:val="-4"/>
          <w:sz w:val="20"/>
          <w:szCs w:val="20"/>
        </w:rPr>
        <w:t>làm tròn</w:t>
      </w:r>
      <w:r>
        <w:rPr>
          <w:color w:val="231F20"/>
          <w:sz w:val="20"/>
          <w:szCs w:val="20"/>
        </w:rPr>
        <w:t xml:space="preserve"> một cho chức năng. Ví </w:t>
      </w:r>
      <w:r w:rsidR="001F0A12">
        <w:rPr>
          <w:color w:val="231F20"/>
          <w:sz w:val="20"/>
          <w:szCs w:val="20"/>
        </w:rPr>
        <w:t xml:space="preserve">dụ cho QoS thuộc tính bao gồm </w:t>
      </w:r>
      <w:r>
        <w:rPr>
          <w:color w:val="231F20"/>
          <w:sz w:val="20"/>
          <w:szCs w:val="20"/>
        </w:rPr>
        <w:t>hiệu suất số liệu</w:t>
      </w:r>
      <w:r w:rsidR="001F0A12">
        <w:rPr>
          <w:color w:val="231F20"/>
          <w:sz w:val="20"/>
          <w:szCs w:val="20"/>
        </w:rPr>
        <w:t xml:space="preserve"> khác nhau</w:t>
      </w:r>
      <w:r>
        <w:rPr>
          <w:color w:val="231F20"/>
          <w:sz w:val="20"/>
          <w:szCs w:val="20"/>
        </w:rPr>
        <w:t>, tính sẵn sàng </w:t>
      </w:r>
      <w:r>
        <w:rPr>
          <w:color w:val="231F20"/>
          <w:spacing w:val="-5"/>
          <w:sz w:val="20"/>
          <w:szCs w:val="20"/>
        </w:rPr>
        <w:t>và </w:t>
      </w:r>
      <w:r>
        <w:rPr>
          <w:color w:val="231F20"/>
          <w:sz w:val="20"/>
          <w:szCs w:val="20"/>
        </w:rPr>
        <w:t>độ tin cậy.</w:t>
      </w:r>
    </w:p>
    <w:p w14:paraId="2444792D" w14:textId="20A0FA7C" w:rsidR="001F0A12" w:rsidRDefault="001F0A12" w:rsidP="001F0A12">
      <w:pPr>
        <w:pStyle w:val="NormalWeb"/>
        <w:spacing w:before="0" w:beforeAutospacing="0" w:after="0" w:afterAutospacing="0" w:line="208" w:lineRule="atLeast"/>
        <w:ind w:left="258" w:right="179" w:firstLine="298"/>
        <w:jc w:val="both"/>
        <w:rPr>
          <w:color w:val="000000"/>
          <w:sz w:val="20"/>
          <w:szCs w:val="20"/>
        </w:rPr>
      </w:pPr>
      <w:r>
        <w:rPr>
          <w:color w:val="231F20"/>
          <w:sz w:val="20"/>
          <w:szCs w:val="20"/>
        </w:rPr>
        <w:t>Mô hình này là đại diện hệ thống đơn giản hóa, có chứa tất cả các thành phần cần thiết cho chúng tôi dựa trên kinh nghiệm phương pháp tối ưu hóa lựa chọn. Các mô hình rộng hơn đã được đề xuất, chẳng hạn như </w:t>
      </w:r>
      <w:r>
        <w:rPr>
          <w:color w:val="231F20"/>
          <w:spacing w:val="-4"/>
          <w:sz w:val="20"/>
          <w:szCs w:val="20"/>
        </w:rPr>
        <w:t>Mô hình </w:t>
      </w:r>
      <w:r>
        <w:rPr>
          <w:color w:val="231F20"/>
          <w:sz w:val="20"/>
          <w:szCs w:val="20"/>
        </w:rPr>
        <w:t>Thông tin Chung (CIM), một tiêu chuẩn DMTF [6]. Các CIM chi tiết tất cả các thành phần hệ thống bao gồm các số liệu và cung cấp phương tiện để hệ thống ghi chép, cơ sở dữ liệu, thiết bị, mạng lưới, sự kiện… vv. </w:t>
      </w:r>
      <w:r>
        <w:rPr>
          <w:color w:val="231F20"/>
          <w:spacing w:val="-8"/>
          <w:sz w:val="20"/>
          <w:szCs w:val="20"/>
        </w:rPr>
        <w:t>Chúng tôi </w:t>
      </w:r>
      <w:r>
        <w:rPr>
          <w:color w:val="231F20"/>
          <w:sz w:val="20"/>
          <w:szCs w:val="20"/>
        </w:rPr>
        <w:t>tự phát triển mô hình khái quát đơn giản hóa để hiển thị phạm vi áp dụng của phương pháp của chúng tôi mà không đòi hỏi một hệ thống quá chi tiết đại diện.</w:t>
      </w:r>
    </w:p>
    <w:p w14:paraId="1A55A438" w14:textId="7887722A" w:rsidR="000D1D70" w:rsidRDefault="000D1D70" w:rsidP="000D1D70">
      <w:pPr>
        <w:pStyle w:val="NormalWeb"/>
        <w:spacing w:before="0" w:beforeAutospacing="0" w:after="0" w:afterAutospacing="0" w:line="208" w:lineRule="atLeast"/>
        <w:ind w:left="258" w:right="179" w:firstLine="298"/>
        <w:jc w:val="both"/>
        <w:rPr>
          <w:color w:val="000000"/>
          <w:sz w:val="20"/>
          <w:szCs w:val="20"/>
        </w:rPr>
      </w:pPr>
      <w:r>
        <w:rPr>
          <w:color w:val="231F20"/>
          <w:sz w:val="20"/>
          <w:szCs w:val="20"/>
        </w:rPr>
        <w:t>Dựa trên mô hình chung đã trình bày, </w:t>
      </w:r>
      <w:r>
        <w:rPr>
          <w:i/>
          <w:iCs/>
          <w:color w:val="231F20"/>
          <w:sz w:val="20"/>
          <w:szCs w:val="20"/>
        </w:rPr>
        <w:t>Danh mục dịch vụ </w:t>
      </w:r>
      <w:r>
        <w:rPr>
          <w:i/>
          <w:iCs/>
          <w:color w:val="231F20"/>
          <w:spacing w:val="-6"/>
          <w:sz w:val="20"/>
          <w:szCs w:val="20"/>
        </w:rPr>
        <w:t>TAG </w:t>
      </w:r>
      <w:r>
        <w:rPr>
          <w:color w:val="231F20"/>
          <w:sz w:val="20"/>
          <w:szCs w:val="20"/>
        </w:rPr>
        <w:t xml:space="preserve">đã được triển khai dưới dạng lược đồ cơ sở dữ liệu. Tất cả các trang web, tài nguyên, dịch vụ và triển khai đều được đăng ký trong danh mục này và được cập nhật khi có những thay đổi. Bên cạnh đó, triển khai hành đang tích cực đăng nhập và các kết quả thô thống kê được thường xuyên tổng hợp để tính toán ở cấp cao hơn các thuộc tính như tính sẵn sàng và </w:t>
      </w:r>
      <w:r w:rsidR="001F0A12">
        <w:rPr>
          <w:color w:val="231F20"/>
          <w:sz w:val="20"/>
          <w:szCs w:val="20"/>
        </w:rPr>
        <w:t>nâ</w:t>
      </w:r>
      <w:r>
        <w:rPr>
          <w:color w:val="231F20"/>
          <w:sz w:val="20"/>
          <w:szCs w:val="20"/>
        </w:rPr>
        <w:t>ng chỉ số</w:t>
      </w:r>
      <w:r w:rsidR="001F0A12">
        <w:rPr>
          <w:color w:val="231F20"/>
          <w:sz w:val="20"/>
          <w:szCs w:val="20"/>
        </w:rPr>
        <w:t xml:space="preserve"> đặc trưng</w:t>
      </w:r>
      <w:r>
        <w:rPr>
          <w:color w:val="231F20"/>
          <w:sz w:val="20"/>
          <w:szCs w:val="20"/>
        </w:rPr>
        <w:t xml:space="preserve"> này.</w:t>
      </w:r>
    </w:p>
    <w:p w14:paraId="6289C4EB" w14:textId="77777777" w:rsidR="00006A83" w:rsidRPr="006F1D77" w:rsidRDefault="00006A83">
      <w:pPr>
        <w:pStyle w:val="BodyText"/>
        <w:rPr>
          <w:sz w:val="31"/>
          <w:lang w:val="vi-VN"/>
        </w:rPr>
      </w:pPr>
    </w:p>
    <w:p w14:paraId="5A545DA3" w14:textId="77777777" w:rsidR="00006A83" w:rsidRPr="006F1D77" w:rsidRDefault="000D1D70">
      <w:pPr>
        <w:pStyle w:val="Heading1"/>
        <w:numPr>
          <w:ilvl w:val="0"/>
          <w:numId w:val="4"/>
        </w:numPr>
        <w:tabs>
          <w:tab w:val="left" w:pos="508"/>
        </w:tabs>
        <w:ind w:left="507"/>
        <w:jc w:val="both"/>
        <w:rPr>
          <w:color w:val="231F20"/>
          <w:lang w:val="vi-VN"/>
        </w:rPr>
      </w:pPr>
      <w:r>
        <w:rPr>
          <w:color w:val="231F20"/>
          <w:lang w:val="vi-VN"/>
        </w:rPr>
        <w:t>Trình bày chính thức của các thành phần và thuộc tính TAG</w:t>
      </w:r>
    </w:p>
    <w:p w14:paraId="71991020" w14:textId="11E194B1" w:rsidR="000D1D70" w:rsidRDefault="000D1D70" w:rsidP="001F0A12">
      <w:pPr>
        <w:pStyle w:val="BodyText"/>
        <w:spacing w:before="188" w:line="250" w:lineRule="auto"/>
        <w:ind w:left="259" w:right="173" w:firstLine="302"/>
        <w:rPr>
          <w:color w:val="231F20"/>
        </w:rPr>
      </w:pPr>
      <w:r>
        <w:rPr>
          <w:color w:val="231F20"/>
        </w:rPr>
        <w:t xml:space="preserve">Tất cả các phần cần thiết để phác thảo hệ thống phân tán đã trình bày và để </w:t>
      </w:r>
      <w:r w:rsidR="001F0A12">
        <w:rPr>
          <w:color w:val="231F20"/>
        </w:rPr>
        <w:t xml:space="preserve">thực hiện tối ưu hóa được mô tả </w:t>
      </w:r>
      <w:r>
        <w:rPr>
          <w:color w:val="231F20"/>
        </w:rPr>
        <w:t>trong phần</w:t>
      </w:r>
      <w:r w:rsidR="001F0A12">
        <w:rPr>
          <w:color w:val="231F20"/>
        </w:rPr>
        <w:t xml:space="preserve"> </w:t>
      </w:r>
      <w:r>
        <w:rPr>
          <w:color w:val="231F20"/>
        </w:rPr>
        <w:t>sau. Các phác thảo chính thức mô hình được dựa trên c</w:t>
      </w:r>
      <w:r w:rsidR="001F0A12">
        <w:rPr>
          <w:color w:val="231F20"/>
        </w:rPr>
        <w:t xml:space="preserve">ác hệ thống ontology được trình </w:t>
      </w:r>
      <w:r>
        <w:rPr>
          <w:color w:val="231F20"/>
        </w:rPr>
        <w:t>bày trong Mục 3 và sau các phương pháp phát triển trong [7].</w:t>
      </w:r>
    </w:p>
    <w:p w14:paraId="180C9AA2" w14:textId="77777777" w:rsidR="00207140" w:rsidRPr="000D1D70" w:rsidRDefault="00207140" w:rsidP="00207140">
      <w:pPr>
        <w:pStyle w:val="BodyText"/>
        <w:spacing w:line="250" w:lineRule="auto"/>
        <w:ind w:left="259" w:right="173" w:firstLine="302"/>
        <w:jc w:val="both"/>
        <w:rPr>
          <w:color w:val="231F20"/>
        </w:rPr>
      </w:pPr>
    </w:p>
    <w:p w14:paraId="3694E7D5" w14:textId="77777777" w:rsidR="00006A83" w:rsidRPr="006F1D77" w:rsidRDefault="00207140">
      <w:pPr>
        <w:pStyle w:val="ListParagraph"/>
        <w:numPr>
          <w:ilvl w:val="1"/>
          <w:numId w:val="3"/>
        </w:numPr>
        <w:tabs>
          <w:tab w:val="left" w:pos="657"/>
        </w:tabs>
        <w:rPr>
          <w:i/>
          <w:sz w:val="20"/>
          <w:lang w:val="vi-VN"/>
        </w:rPr>
      </w:pPr>
      <w:r>
        <w:rPr>
          <w:i/>
          <w:color w:val="231F20"/>
          <w:sz w:val="20"/>
          <w:lang w:val="vi-VN"/>
        </w:rPr>
        <w:t>Thuộc tính</w:t>
      </w:r>
    </w:p>
    <w:p w14:paraId="098EABF3" w14:textId="028101C5" w:rsidR="00006A83" w:rsidRPr="006F1D77" w:rsidRDefault="00207140" w:rsidP="00207140">
      <w:pPr>
        <w:pStyle w:val="BodyText"/>
        <w:spacing w:before="69" w:line="242" w:lineRule="auto"/>
        <w:ind w:left="258" w:right="179" w:firstLine="298"/>
        <w:jc w:val="both"/>
        <w:rPr>
          <w:lang w:val="vi-VN"/>
        </w:rPr>
      </w:pPr>
      <w:r>
        <w:rPr>
          <w:color w:val="231F20"/>
        </w:rPr>
        <w:t>Một thuộc tính - hoặc chất lượng - được định nghĩa là: </w:t>
      </w:r>
      <w:r w:rsidRPr="006F1D77">
        <w:rPr>
          <w:i/>
          <w:color w:val="231F20"/>
          <w:lang w:val="vi-VN"/>
        </w:rPr>
        <w:t>q</w:t>
      </w:r>
      <w:r w:rsidRPr="006F1D77">
        <w:rPr>
          <w:i/>
          <w:color w:val="231F20"/>
          <w:vertAlign w:val="subscript"/>
          <w:lang w:val="vi-VN"/>
        </w:rPr>
        <w:t>i</w:t>
      </w:r>
      <w:r w:rsidRPr="006F1D77">
        <w:rPr>
          <w:i/>
          <w:color w:val="231F20"/>
          <w:lang w:val="vi-VN"/>
        </w:rPr>
        <w:t xml:space="preserve"> </w:t>
      </w:r>
      <w:r w:rsidRPr="006F1D77">
        <w:rPr>
          <w:rFonts w:ascii="FreeSerif" w:hAnsi="FreeSerif"/>
          <w:color w:val="231F20"/>
          <w:lang w:val="vi-VN"/>
        </w:rPr>
        <w:t xml:space="preserve">= </w:t>
      </w:r>
      <w:r w:rsidRPr="006F1D77">
        <w:rPr>
          <w:i/>
          <w:color w:val="231F20"/>
          <w:lang w:val="vi-VN"/>
        </w:rPr>
        <w:t>id</w:t>
      </w:r>
      <w:r w:rsidRPr="006F1D77">
        <w:rPr>
          <w:color w:val="231F20"/>
          <w:lang w:val="vi-VN"/>
        </w:rPr>
        <w:t>(</w:t>
      </w:r>
      <w:r w:rsidRPr="006F1D77">
        <w:rPr>
          <w:i/>
          <w:color w:val="231F20"/>
          <w:lang w:val="vi-VN"/>
        </w:rPr>
        <w:t>q</w:t>
      </w:r>
      <w:r w:rsidRPr="006F1D77">
        <w:rPr>
          <w:i/>
          <w:color w:val="231F20"/>
          <w:vertAlign w:val="subscript"/>
          <w:lang w:val="vi-VN"/>
        </w:rPr>
        <w:t>i</w:t>
      </w:r>
      <w:r w:rsidRPr="006F1D77">
        <w:rPr>
          <w:color w:val="231F20"/>
          <w:lang w:val="vi-VN"/>
        </w:rPr>
        <w:t xml:space="preserve">), </w:t>
      </w:r>
      <w:r w:rsidRPr="006F1D77">
        <w:rPr>
          <w:i/>
          <w:color w:val="231F20"/>
          <w:spacing w:val="2"/>
          <w:lang w:val="vi-VN"/>
        </w:rPr>
        <w:t>D</w:t>
      </w:r>
      <w:r w:rsidRPr="006F1D77">
        <w:rPr>
          <w:i/>
          <w:color w:val="231F20"/>
          <w:spacing w:val="2"/>
          <w:vertAlign w:val="subscript"/>
          <w:lang w:val="vi-VN"/>
        </w:rPr>
        <w:t>i</w:t>
      </w:r>
      <w:r w:rsidRPr="006F1D77">
        <w:rPr>
          <w:color w:val="231F20"/>
          <w:spacing w:val="2"/>
          <w:lang w:val="vi-VN"/>
        </w:rPr>
        <w:t xml:space="preserve">, </w:t>
      </w:r>
      <w:r w:rsidRPr="006F1D77">
        <w:rPr>
          <w:i/>
          <w:color w:val="231F20"/>
          <w:spacing w:val="2"/>
          <w:lang w:val="vi-VN"/>
        </w:rPr>
        <w:t>norm</w:t>
      </w:r>
      <w:r w:rsidRPr="006F1D77">
        <w:rPr>
          <w:i/>
          <w:color w:val="231F20"/>
          <w:spacing w:val="2"/>
          <w:vertAlign w:val="subscript"/>
          <w:lang w:val="vi-VN"/>
        </w:rPr>
        <w:t>i</w:t>
      </w:r>
      <w:r w:rsidRPr="006F1D77">
        <w:rPr>
          <w:color w:val="231F20"/>
          <w:spacing w:val="2"/>
          <w:lang w:val="vi-VN"/>
        </w:rPr>
        <w:t>(</w:t>
      </w:r>
      <w:r w:rsidRPr="006F1D77">
        <w:rPr>
          <w:i/>
          <w:color w:val="231F20"/>
          <w:spacing w:val="2"/>
          <w:lang w:val="vi-VN"/>
        </w:rPr>
        <w:t>a</w:t>
      </w:r>
      <w:r w:rsidRPr="006F1D77">
        <w:rPr>
          <w:i/>
          <w:color w:val="231F20"/>
          <w:spacing w:val="2"/>
          <w:vertAlign w:val="subscript"/>
          <w:lang w:val="vi-VN"/>
        </w:rPr>
        <w:t>i</w:t>
      </w:r>
      <w:r w:rsidRPr="006F1D77">
        <w:rPr>
          <w:color w:val="231F20"/>
          <w:spacing w:val="2"/>
          <w:lang w:val="vi-VN"/>
        </w:rPr>
        <w:t xml:space="preserve">) </w:t>
      </w:r>
      <w:r>
        <w:rPr>
          <w:color w:val="231F20"/>
          <w:lang w:val="vi-VN"/>
        </w:rPr>
        <w:t>trong đó</w:t>
      </w:r>
      <w:r w:rsidRPr="006F1D77">
        <w:rPr>
          <w:color w:val="231F20"/>
          <w:lang w:val="vi-VN"/>
        </w:rPr>
        <w:t xml:space="preserve"> </w:t>
      </w:r>
      <w:r w:rsidRPr="006F1D77">
        <w:rPr>
          <w:i/>
          <w:color w:val="231F20"/>
          <w:spacing w:val="2"/>
          <w:lang w:val="vi-VN"/>
        </w:rPr>
        <w:t>id</w:t>
      </w:r>
      <w:r w:rsidRPr="006F1D77">
        <w:rPr>
          <w:color w:val="231F20"/>
          <w:spacing w:val="2"/>
          <w:lang w:val="vi-VN"/>
        </w:rPr>
        <w:t>(</w:t>
      </w:r>
      <w:r w:rsidRPr="006F1D77">
        <w:rPr>
          <w:i/>
          <w:color w:val="231F20"/>
          <w:spacing w:val="2"/>
          <w:lang w:val="vi-VN"/>
        </w:rPr>
        <w:t>q</w:t>
      </w:r>
      <w:r w:rsidRPr="006F1D77">
        <w:rPr>
          <w:i/>
          <w:color w:val="231F20"/>
          <w:spacing w:val="2"/>
          <w:vertAlign w:val="subscript"/>
          <w:lang w:val="vi-VN"/>
        </w:rPr>
        <w:t>i</w:t>
      </w:r>
      <w:r w:rsidRPr="006F1D77">
        <w:rPr>
          <w:color w:val="231F20"/>
          <w:spacing w:val="2"/>
          <w:lang w:val="vi-VN"/>
        </w:rPr>
        <w:t>)</w:t>
      </w:r>
      <w:r>
        <w:rPr>
          <w:color w:val="231F20"/>
          <w:spacing w:val="2"/>
        </w:rPr>
        <w:t> </w:t>
      </w:r>
      <w:r>
        <w:rPr>
          <w:color w:val="231F20"/>
        </w:rPr>
        <w:t>là một hàm liên kết một định danh duy nhất với thuộc tính, </w:t>
      </w:r>
      <w:r>
        <w:rPr>
          <w:i/>
          <w:iCs/>
          <w:color w:val="231F20"/>
        </w:rPr>
        <w:t>D</w:t>
      </w:r>
      <w:r>
        <w:rPr>
          <w:i/>
          <w:iCs/>
          <w:color w:val="231F20"/>
          <w:sz w:val="13"/>
          <w:szCs w:val="13"/>
          <w:vertAlign w:val="subscript"/>
        </w:rPr>
        <w:t>i</w:t>
      </w:r>
      <w:r>
        <w:rPr>
          <w:color w:val="231F20"/>
          <w:lang w:val="vi-VN"/>
        </w:rPr>
        <w:t xml:space="preserve"> l</w:t>
      </w:r>
      <w:r>
        <w:rPr>
          <w:color w:val="231F20"/>
        </w:rPr>
        <w:t>à </w:t>
      </w:r>
      <w:r>
        <w:rPr>
          <w:i/>
          <w:iCs/>
          <w:color w:val="231F20"/>
        </w:rPr>
        <w:t>định nghĩa Miền </w:t>
      </w:r>
      <w:r>
        <w:rPr>
          <w:color w:val="231F20"/>
        </w:rPr>
        <w:t>và </w:t>
      </w:r>
      <w:r w:rsidRPr="006F1D77">
        <w:rPr>
          <w:i/>
          <w:color w:val="231F20"/>
          <w:spacing w:val="2"/>
          <w:lang w:val="vi-VN"/>
        </w:rPr>
        <w:t>norm</w:t>
      </w:r>
      <w:r w:rsidRPr="006F1D77">
        <w:rPr>
          <w:i/>
          <w:color w:val="231F20"/>
          <w:spacing w:val="2"/>
          <w:vertAlign w:val="subscript"/>
          <w:lang w:val="vi-VN"/>
        </w:rPr>
        <w:t>i</w:t>
      </w:r>
      <w:r w:rsidRPr="006F1D77">
        <w:rPr>
          <w:color w:val="231F20"/>
          <w:spacing w:val="2"/>
          <w:lang w:val="vi-VN"/>
        </w:rPr>
        <w:t>(</w:t>
      </w:r>
      <w:r w:rsidRPr="006F1D77">
        <w:rPr>
          <w:i/>
          <w:color w:val="231F20"/>
          <w:spacing w:val="2"/>
          <w:lang w:val="vi-VN"/>
        </w:rPr>
        <w:t>a</w:t>
      </w:r>
      <w:r w:rsidRPr="006F1D77">
        <w:rPr>
          <w:i/>
          <w:color w:val="231F20"/>
          <w:spacing w:val="2"/>
          <w:vertAlign w:val="subscript"/>
          <w:lang w:val="vi-VN"/>
        </w:rPr>
        <w:t>i</w:t>
      </w:r>
      <w:r w:rsidRPr="006F1D77">
        <w:rPr>
          <w:color w:val="231F20"/>
          <w:spacing w:val="2"/>
          <w:lang w:val="vi-VN"/>
        </w:rPr>
        <w:t>)</w:t>
      </w:r>
      <w:r>
        <w:rPr>
          <w:color w:val="231F20"/>
          <w:spacing w:val="2"/>
        </w:rPr>
        <w:t> </w:t>
      </w:r>
      <w:r>
        <w:rPr>
          <w:color w:val="231F20"/>
        </w:rPr>
        <w:t>là một hàm chuẩn hóa chỉ định cách ánh xạ giá trị thuộc tính </w:t>
      </w:r>
      <w:r w:rsidRPr="006F1D77">
        <w:rPr>
          <w:i/>
          <w:color w:val="231F20"/>
          <w:lang w:val="vi-VN"/>
        </w:rPr>
        <w:t>a</w:t>
      </w:r>
      <w:r w:rsidRPr="006F1D77">
        <w:rPr>
          <w:i/>
          <w:color w:val="231F20"/>
          <w:vertAlign w:val="subscript"/>
          <w:lang w:val="vi-VN"/>
        </w:rPr>
        <w:t>i</w:t>
      </w:r>
      <w:r>
        <w:rPr>
          <w:color w:val="231F20"/>
        </w:rPr>
        <w:t xml:space="preserve"> thành một giá trị chuẩn hóa trong khoảng [0, 1]. Việc liên kết một định danh duy nhất với từng thuộc tính cho phép làm cho các thuộc tính có thể so sánh được giữa các ranh giới của nhà cung cấp. </w:t>
      </w:r>
      <w:r>
        <w:rPr>
          <w:color w:val="231F20"/>
          <w:spacing w:val="-3"/>
        </w:rPr>
        <w:t>Tuy nhiên, </w:t>
      </w:r>
      <w:r>
        <w:rPr>
          <w:color w:val="231F20"/>
        </w:rPr>
        <w:t>vì nó không cần thiết để phát triển thêm mô hình chính thức, nó có thể được bỏ qua </w:t>
      </w:r>
      <w:r>
        <w:rPr>
          <w:color w:val="231F20"/>
          <w:spacing w:val="-5"/>
        </w:rPr>
        <w:t>ngay bây giờ. </w:t>
      </w:r>
      <w:r>
        <w:rPr>
          <w:color w:val="231F20"/>
        </w:rPr>
        <w:t>Do đó, biểu diễn thuộc tính đơn giản là: </w:t>
      </w:r>
      <w:r w:rsidRPr="006F1D77">
        <w:rPr>
          <w:i/>
          <w:color w:val="231F20"/>
          <w:lang w:val="vi-VN"/>
        </w:rPr>
        <w:t>q</w:t>
      </w:r>
      <w:r w:rsidRPr="006F1D77">
        <w:rPr>
          <w:i/>
          <w:color w:val="231F20"/>
          <w:vertAlign w:val="subscript"/>
          <w:lang w:val="vi-VN"/>
        </w:rPr>
        <w:t>i</w:t>
      </w:r>
      <w:r w:rsidRPr="006F1D77">
        <w:rPr>
          <w:i/>
          <w:color w:val="231F20"/>
          <w:lang w:val="vi-VN"/>
        </w:rPr>
        <w:t xml:space="preserve"> </w:t>
      </w:r>
      <w:r w:rsidRPr="006F1D77">
        <w:rPr>
          <w:rFonts w:ascii="FreeSerif" w:hAnsi="FreeSerif"/>
          <w:color w:val="231F20"/>
          <w:lang w:val="vi-VN"/>
        </w:rPr>
        <w:t xml:space="preserve">= </w:t>
      </w:r>
      <w:r w:rsidRPr="006F1D77">
        <w:rPr>
          <w:i/>
          <w:color w:val="231F20"/>
          <w:spacing w:val="2"/>
          <w:lang w:val="vi-VN"/>
        </w:rPr>
        <w:t>D</w:t>
      </w:r>
      <w:r w:rsidRPr="006F1D77">
        <w:rPr>
          <w:i/>
          <w:color w:val="231F20"/>
          <w:spacing w:val="2"/>
          <w:vertAlign w:val="subscript"/>
          <w:lang w:val="vi-VN"/>
        </w:rPr>
        <w:t>i</w:t>
      </w:r>
      <w:r w:rsidRPr="006F1D77">
        <w:rPr>
          <w:color w:val="231F20"/>
          <w:spacing w:val="2"/>
          <w:lang w:val="vi-VN"/>
        </w:rPr>
        <w:t xml:space="preserve">, </w:t>
      </w:r>
      <w:r w:rsidRPr="006F1D77">
        <w:rPr>
          <w:i/>
          <w:color w:val="231F20"/>
          <w:spacing w:val="2"/>
          <w:lang w:val="vi-VN"/>
        </w:rPr>
        <w:t>norm</w:t>
      </w:r>
      <w:r w:rsidRPr="006F1D77">
        <w:rPr>
          <w:i/>
          <w:color w:val="231F20"/>
          <w:spacing w:val="2"/>
          <w:vertAlign w:val="subscript"/>
          <w:lang w:val="vi-VN"/>
        </w:rPr>
        <w:t>i</w:t>
      </w:r>
      <w:r w:rsidRPr="006F1D77">
        <w:rPr>
          <w:color w:val="231F20"/>
          <w:spacing w:val="2"/>
          <w:lang w:val="vi-VN"/>
        </w:rPr>
        <w:t>(</w:t>
      </w:r>
      <w:r w:rsidRPr="006F1D77">
        <w:rPr>
          <w:i/>
          <w:color w:val="231F20"/>
          <w:spacing w:val="2"/>
          <w:lang w:val="vi-VN"/>
        </w:rPr>
        <w:t>a</w:t>
      </w:r>
      <w:r w:rsidRPr="006F1D77">
        <w:rPr>
          <w:i/>
          <w:color w:val="231F20"/>
          <w:spacing w:val="2"/>
          <w:vertAlign w:val="subscript"/>
          <w:lang w:val="vi-VN"/>
        </w:rPr>
        <w:t>i</w:t>
      </w:r>
      <w:r w:rsidRPr="006F1D77">
        <w:rPr>
          <w:color w:val="231F20"/>
          <w:spacing w:val="2"/>
          <w:lang w:val="vi-VN"/>
        </w:rPr>
        <w:t xml:space="preserve">). </w:t>
      </w:r>
      <w:r w:rsidRPr="006F1D77">
        <w:rPr>
          <w:i/>
          <w:color w:val="231F20"/>
          <w:lang w:val="vi-VN"/>
        </w:rPr>
        <w:t>a</w:t>
      </w:r>
      <w:r w:rsidRPr="006F1D77">
        <w:rPr>
          <w:i/>
          <w:color w:val="231F20"/>
          <w:vertAlign w:val="subscript"/>
          <w:lang w:val="vi-VN"/>
        </w:rPr>
        <w:t>i</w:t>
      </w:r>
      <w:r w:rsidRPr="006F1D77">
        <w:rPr>
          <w:i/>
          <w:color w:val="231F20"/>
          <w:lang w:val="vi-VN"/>
        </w:rPr>
        <w:t xml:space="preserve"> </w:t>
      </w:r>
      <w:r w:rsidR="008228DC" w:rsidRPr="008228DC">
        <w:rPr>
          <w:rFonts w:ascii="Cambria Math" w:hAnsi="Cambria Math" w:cs="Cambria Math"/>
        </w:rPr>
        <w:t>∈</w:t>
      </w:r>
      <w:r w:rsidR="008228DC">
        <w:rPr>
          <w:i/>
          <w:color w:val="231F20"/>
        </w:rPr>
        <w:t xml:space="preserve"> </w:t>
      </w:r>
      <w:r w:rsidRPr="006F1D77">
        <w:rPr>
          <w:i/>
          <w:color w:val="231F20"/>
          <w:lang w:val="vi-VN"/>
        </w:rPr>
        <w:t>D</w:t>
      </w:r>
      <w:r w:rsidRPr="006F1D77">
        <w:rPr>
          <w:i/>
          <w:color w:val="231F20"/>
          <w:vertAlign w:val="subscript"/>
          <w:lang w:val="vi-VN"/>
        </w:rPr>
        <w:t>i</w:t>
      </w:r>
      <w:r>
        <w:rPr>
          <w:i/>
          <w:iCs/>
          <w:color w:val="231F20"/>
          <w:sz w:val="13"/>
          <w:szCs w:val="13"/>
          <w:vertAlign w:val="subscript"/>
        </w:rPr>
        <w:t> </w:t>
      </w:r>
      <w:r>
        <w:rPr>
          <w:color w:val="231F20"/>
          <w:lang w:val="vi-VN"/>
        </w:rPr>
        <w:t xml:space="preserve"> l</w:t>
      </w:r>
      <w:r>
        <w:rPr>
          <w:color w:val="231F20"/>
        </w:rPr>
        <w:t>à một giá trị cụ thể mà thuộc tính có thể nhận. </w:t>
      </w:r>
      <w:r>
        <w:rPr>
          <w:color w:val="231F20"/>
          <w:spacing w:val="-4"/>
        </w:rPr>
        <w:t>Bảng </w:t>
      </w:r>
      <w:r w:rsidR="008228DC">
        <w:rPr>
          <w:color w:val="231F20"/>
        </w:rPr>
        <w:t>1 liệt kê hai thuộc tính ví dụ</w:t>
      </w:r>
      <w:r>
        <w:rPr>
          <w:color w:val="231F20"/>
        </w:rPr>
        <w:t>, đó là tính khả dụng và độ trễ.</w:t>
      </w:r>
    </w:p>
    <w:p w14:paraId="41674D63" w14:textId="77777777" w:rsidR="00006A83" w:rsidRPr="006F1D77" w:rsidRDefault="00006A83">
      <w:pPr>
        <w:pStyle w:val="BodyText"/>
        <w:spacing w:before="7"/>
        <w:rPr>
          <w:lang w:val="vi-VN"/>
        </w:rPr>
      </w:pPr>
    </w:p>
    <w:tbl>
      <w:tblPr>
        <w:tblW w:w="0" w:type="auto"/>
        <w:tblInd w:w="1206"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1171"/>
        <w:gridCol w:w="1222"/>
        <w:gridCol w:w="621"/>
        <w:gridCol w:w="1852"/>
        <w:gridCol w:w="2575"/>
      </w:tblGrid>
      <w:tr w:rsidR="00006A83" w:rsidRPr="006F1D77" w14:paraId="08886963" w14:textId="77777777">
        <w:trPr>
          <w:trHeight w:val="247"/>
        </w:trPr>
        <w:tc>
          <w:tcPr>
            <w:tcW w:w="1171" w:type="dxa"/>
            <w:tcBorders>
              <w:bottom w:val="double" w:sz="1" w:space="0" w:color="231F20"/>
            </w:tcBorders>
          </w:tcPr>
          <w:p w14:paraId="3310AD13" w14:textId="77777777" w:rsidR="00006A83" w:rsidRPr="006F1D77" w:rsidRDefault="00207140">
            <w:pPr>
              <w:pStyle w:val="TableParagraph"/>
              <w:ind w:left="86"/>
              <w:rPr>
                <w:sz w:val="20"/>
                <w:lang w:val="vi-VN"/>
              </w:rPr>
            </w:pPr>
            <w:r>
              <w:rPr>
                <w:color w:val="231F20"/>
                <w:sz w:val="20"/>
                <w:szCs w:val="20"/>
              </w:rPr>
              <w:t>Thuộc tính</w:t>
            </w:r>
          </w:p>
        </w:tc>
        <w:tc>
          <w:tcPr>
            <w:tcW w:w="1222" w:type="dxa"/>
            <w:tcBorders>
              <w:bottom w:val="double" w:sz="1" w:space="0" w:color="231F20"/>
            </w:tcBorders>
          </w:tcPr>
          <w:p w14:paraId="21CC9123" w14:textId="77777777" w:rsidR="00006A83" w:rsidRPr="006F1D77" w:rsidRDefault="00207140">
            <w:pPr>
              <w:pStyle w:val="TableParagraph"/>
              <w:ind w:left="95" w:right="87"/>
              <w:rPr>
                <w:sz w:val="20"/>
                <w:lang w:val="vi-VN"/>
              </w:rPr>
            </w:pPr>
            <w:r>
              <w:rPr>
                <w:color w:val="231F20"/>
                <w:sz w:val="20"/>
                <w:lang w:val="vi-VN"/>
              </w:rPr>
              <w:t>Thành phần</w:t>
            </w:r>
          </w:p>
        </w:tc>
        <w:tc>
          <w:tcPr>
            <w:tcW w:w="621" w:type="dxa"/>
            <w:tcBorders>
              <w:bottom w:val="double" w:sz="1" w:space="0" w:color="231F20"/>
            </w:tcBorders>
          </w:tcPr>
          <w:p w14:paraId="3FE8C062" w14:textId="77777777" w:rsidR="00006A83" w:rsidRPr="006F1D77" w:rsidRDefault="001838D2">
            <w:pPr>
              <w:pStyle w:val="TableParagraph"/>
              <w:ind w:right="89"/>
              <w:rPr>
                <w:i/>
                <w:sz w:val="20"/>
                <w:lang w:val="vi-VN"/>
              </w:rPr>
            </w:pPr>
            <w:r w:rsidRPr="006F1D77">
              <w:rPr>
                <w:i/>
                <w:color w:val="231F20"/>
                <w:sz w:val="20"/>
                <w:lang w:val="vi-VN"/>
              </w:rPr>
              <w:t>D</w:t>
            </w:r>
            <w:r w:rsidRPr="006F1D77">
              <w:rPr>
                <w:i/>
                <w:color w:val="231F20"/>
                <w:sz w:val="20"/>
                <w:vertAlign w:val="subscript"/>
                <w:lang w:val="vi-VN"/>
              </w:rPr>
              <w:t>i</w:t>
            </w:r>
          </w:p>
        </w:tc>
        <w:tc>
          <w:tcPr>
            <w:tcW w:w="1852" w:type="dxa"/>
            <w:tcBorders>
              <w:bottom w:val="double" w:sz="1" w:space="0" w:color="231F20"/>
            </w:tcBorders>
          </w:tcPr>
          <w:p w14:paraId="5F29532E" w14:textId="77777777" w:rsidR="00006A83" w:rsidRPr="006F1D77" w:rsidRDefault="00207140">
            <w:pPr>
              <w:pStyle w:val="TableParagraph"/>
              <w:ind w:right="85"/>
              <w:rPr>
                <w:sz w:val="20"/>
                <w:lang w:val="vi-VN"/>
              </w:rPr>
            </w:pPr>
            <w:r>
              <w:rPr>
                <w:color w:val="231F20"/>
                <w:sz w:val="20"/>
                <w:lang w:val="vi-VN"/>
              </w:rPr>
              <w:t>Giá trị mẫu</w:t>
            </w:r>
            <w:r w:rsidR="001838D2" w:rsidRPr="006F1D77">
              <w:rPr>
                <w:color w:val="231F20"/>
                <w:sz w:val="20"/>
                <w:lang w:val="vi-VN"/>
              </w:rPr>
              <w:t xml:space="preserve"> (</w:t>
            </w:r>
            <w:r w:rsidR="001838D2" w:rsidRPr="006F1D77">
              <w:rPr>
                <w:i/>
                <w:color w:val="231F20"/>
                <w:sz w:val="20"/>
                <w:lang w:val="vi-VN"/>
              </w:rPr>
              <w:t>a</w:t>
            </w:r>
            <w:r w:rsidR="001838D2" w:rsidRPr="001F0A12">
              <w:rPr>
                <w:i/>
                <w:color w:val="231F20"/>
                <w:sz w:val="20"/>
                <w:vertAlign w:val="subscript"/>
                <w:lang w:val="vi-VN"/>
              </w:rPr>
              <w:t>0</w:t>
            </w:r>
            <w:r w:rsidR="001838D2" w:rsidRPr="006F1D77">
              <w:rPr>
                <w:i/>
                <w:color w:val="231F20"/>
                <w:sz w:val="20"/>
                <w:vertAlign w:val="subscript"/>
                <w:lang w:val="vi-VN"/>
              </w:rPr>
              <w:t>i</w:t>
            </w:r>
            <w:r w:rsidR="001838D2" w:rsidRPr="006F1D77">
              <w:rPr>
                <w:color w:val="231F20"/>
                <w:sz w:val="20"/>
                <w:lang w:val="vi-VN"/>
              </w:rPr>
              <w:t>)</w:t>
            </w:r>
          </w:p>
        </w:tc>
        <w:tc>
          <w:tcPr>
            <w:tcW w:w="2575" w:type="dxa"/>
            <w:tcBorders>
              <w:bottom w:val="double" w:sz="1" w:space="0" w:color="231F20"/>
            </w:tcBorders>
          </w:tcPr>
          <w:p w14:paraId="4F68F4E9" w14:textId="485019EC" w:rsidR="00006A83" w:rsidRPr="006F1D77" w:rsidRDefault="00207140">
            <w:pPr>
              <w:pStyle w:val="TableParagraph"/>
              <w:ind w:left="98" w:right="91"/>
              <w:rPr>
                <w:sz w:val="20"/>
                <w:lang w:val="vi-VN"/>
              </w:rPr>
            </w:pPr>
            <w:r>
              <w:rPr>
                <w:color w:val="231F20"/>
                <w:sz w:val="20"/>
                <w:lang w:val="vi-VN"/>
              </w:rPr>
              <w:t>Giá trị chuẩn hóa</w:t>
            </w:r>
            <w:r w:rsidR="001838D2" w:rsidRPr="006F1D77">
              <w:rPr>
                <w:color w:val="231F20"/>
                <w:sz w:val="20"/>
                <w:lang w:val="vi-VN"/>
              </w:rPr>
              <w:t xml:space="preserve"> </w:t>
            </w:r>
            <w:r w:rsidR="001838D2" w:rsidRPr="006F1D77">
              <w:rPr>
                <w:i/>
                <w:color w:val="231F20"/>
                <w:sz w:val="20"/>
                <w:lang w:val="vi-VN"/>
              </w:rPr>
              <w:t>norm</w:t>
            </w:r>
            <w:r w:rsidR="001838D2" w:rsidRPr="006F1D77">
              <w:rPr>
                <w:i/>
                <w:color w:val="231F20"/>
                <w:sz w:val="20"/>
                <w:vertAlign w:val="subscript"/>
                <w:lang w:val="vi-VN"/>
              </w:rPr>
              <w:t>i</w:t>
            </w:r>
            <w:r w:rsidR="001838D2" w:rsidRPr="006F1D77">
              <w:rPr>
                <w:color w:val="231F20"/>
                <w:sz w:val="20"/>
                <w:lang w:val="vi-VN"/>
              </w:rPr>
              <w:t>(</w:t>
            </w:r>
            <w:r w:rsidR="001838D2" w:rsidRPr="001F0A12">
              <w:rPr>
                <w:i/>
                <w:color w:val="231F20"/>
                <w:sz w:val="20"/>
                <w:lang w:val="vi-VN"/>
              </w:rPr>
              <w:t>a</w:t>
            </w:r>
            <w:r w:rsidR="001838D2" w:rsidRPr="001F0A12">
              <w:rPr>
                <w:i/>
                <w:color w:val="231F20"/>
                <w:sz w:val="20"/>
                <w:vertAlign w:val="subscript"/>
                <w:lang w:val="vi-VN"/>
              </w:rPr>
              <w:t>0</w:t>
            </w:r>
            <w:r w:rsidR="001F0A12">
              <w:rPr>
                <w:i/>
                <w:color w:val="231F20"/>
                <w:sz w:val="20"/>
                <w:vertAlign w:val="subscript"/>
              </w:rPr>
              <w:t>i</w:t>
            </w:r>
            <w:r w:rsidR="001838D2" w:rsidRPr="006F1D77">
              <w:rPr>
                <w:color w:val="231F20"/>
                <w:sz w:val="20"/>
                <w:lang w:val="vi-VN"/>
              </w:rPr>
              <w:t>)</w:t>
            </w:r>
          </w:p>
        </w:tc>
      </w:tr>
      <w:tr w:rsidR="00006A83" w:rsidRPr="006F1D77" w14:paraId="36BB4E69" w14:textId="77777777">
        <w:trPr>
          <w:trHeight w:val="246"/>
        </w:trPr>
        <w:tc>
          <w:tcPr>
            <w:tcW w:w="1171" w:type="dxa"/>
            <w:tcBorders>
              <w:top w:val="double" w:sz="1" w:space="0" w:color="231F20"/>
            </w:tcBorders>
          </w:tcPr>
          <w:p w14:paraId="743FAD2A" w14:textId="77777777" w:rsidR="00006A83" w:rsidRPr="006F1D77" w:rsidRDefault="00207140">
            <w:pPr>
              <w:pStyle w:val="TableParagraph"/>
              <w:spacing w:line="220" w:lineRule="exact"/>
              <w:ind w:left="86"/>
              <w:rPr>
                <w:sz w:val="20"/>
                <w:lang w:val="vi-VN"/>
              </w:rPr>
            </w:pPr>
            <w:r>
              <w:rPr>
                <w:color w:val="231F20"/>
                <w:sz w:val="20"/>
                <w:lang w:val="vi-VN"/>
              </w:rPr>
              <w:t>Khả dụng</w:t>
            </w:r>
          </w:p>
        </w:tc>
        <w:tc>
          <w:tcPr>
            <w:tcW w:w="1222" w:type="dxa"/>
            <w:tcBorders>
              <w:top w:val="double" w:sz="1" w:space="0" w:color="231F20"/>
            </w:tcBorders>
          </w:tcPr>
          <w:p w14:paraId="49E318EC" w14:textId="77777777" w:rsidR="00006A83" w:rsidRPr="006F1D77" w:rsidRDefault="00207140">
            <w:pPr>
              <w:pStyle w:val="TableParagraph"/>
              <w:spacing w:line="220" w:lineRule="exact"/>
              <w:ind w:left="95" w:right="87"/>
              <w:rPr>
                <w:sz w:val="20"/>
                <w:lang w:val="vi-VN"/>
              </w:rPr>
            </w:pPr>
            <w:r>
              <w:rPr>
                <w:color w:val="231F20"/>
                <w:sz w:val="20"/>
                <w:lang w:val="vi-VN"/>
              </w:rPr>
              <w:t>Triển khai</w:t>
            </w:r>
          </w:p>
        </w:tc>
        <w:tc>
          <w:tcPr>
            <w:tcW w:w="621" w:type="dxa"/>
            <w:tcBorders>
              <w:top w:val="double" w:sz="1" w:space="0" w:color="231F20"/>
            </w:tcBorders>
          </w:tcPr>
          <w:p w14:paraId="283FE888" w14:textId="77777777" w:rsidR="00006A83" w:rsidRPr="006F1D77" w:rsidRDefault="001838D2">
            <w:pPr>
              <w:pStyle w:val="TableParagraph"/>
              <w:spacing w:line="220" w:lineRule="exact"/>
              <w:ind w:left="98" w:right="89"/>
              <w:rPr>
                <w:sz w:val="20"/>
                <w:lang w:val="vi-VN"/>
              </w:rPr>
            </w:pPr>
            <w:r w:rsidRPr="006F1D77">
              <w:rPr>
                <w:color w:val="231F20"/>
                <w:sz w:val="20"/>
                <w:lang w:val="vi-VN"/>
              </w:rPr>
              <w:t>[0,1]</w:t>
            </w:r>
          </w:p>
        </w:tc>
        <w:tc>
          <w:tcPr>
            <w:tcW w:w="1852" w:type="dxa"/>
            <w:tcBorders>
              <w:top w:val="double" w:sz="1" w:space="0" w:color="231F20"/>
            </w:tcBorders>
          </w:tcPr>
          <w:p w14:paraId="36C8783B" w14:textId="77777777" w:rsidR="00006A83" w:rsidRPr="006F1D77" w:rsidRDefault="001838D2">
            <w:pPr>
              <w:pStyle w:val="TableParagraph"/>
              <w:spacing w:line="220" w:lineRule="exact"/>
              <w:ind w:right="85"/>
              <w:rPr>
                <w:sz w:val="20"/>
                <w:lang w:val="vi-VN"/>
              </w:rPr>
            </w:pPr>
            <w:r w:rsidRPr="006F1D77">
              <w:rPr>
                <w:color w:val="231F20"/>
                <w:sz w:val="20"/>
                <w:lang w:val="vi-VN"/>
              </w:rPr>
              <w:t>0.988 (98.8%)</w:t>
            </w:r>
          </w:p>
        </w:tc>
        <w:tc>
          <w:tcPr>
            <w:tcW w:w="2575" w:type="dxa"/>
            <w:tcBorders>
              <w:top w:val="double" w:sz="1" w:space="0" w:color="231F20"/>
            </w:tcBorders>
          </w:tcPr>
          <w:p w14:paraId="43B94C92" w14:textId="77777777" w:rsidR="00006A83" w:rsidRPr="006F1D77" w:rsidRDefault="001838D2">
            <w:pPr>
              <w:pStyle w:val="TableParagraph"/>
              <w:spacing w:line="227" w:lineRule="exact"/>
              <w:ind w:left="98" w:right="91"/>
              <w:rPr>
                <w:sz w:val="20"/>
                <w:lang w:val="vi-VN"/>
              </w:rPr>
            </w:pPr>
            <w:r w:rsidRPr="006F1D77">
              <w:rPr>
                <w:i/>
                <w:color w:val="231F20"/>
                <w:sz w:val="20"/>
                <w:lang w:val="vi-VN"/>
              </w:rPr>
              <w:t>norm</w:t>
            </w:r>
            <w:r w:rsidRPr="006F1D77">
              <w:rPr>
                <w:i/>
                <w:color w:val="231F20"/>
                <w:sz w:val="20"/>
                <w:vertAlign w:val="subscript"/>
                <w:lang w:val="vi-VN"/>
              </w:rPr>
              <w:t>i</w:t>
            </w:r>
            <w:r w:rsidRPr="006F1D77">
              <w:rPr>
                <w:color w:val="231F20"/>
                <w:sz w:val="20"/>
                <w:lang w:val="vi-VN"/>
              </w:rPr>
              <w:t>(</w:t>
            </w:r>
            <w:r w:rsidRPr="006F1D77">
              <w:rPr>
                <w:i/>
                <w:color w:val="231F20"/>
                <w:sz w:val="20"/>
                <w:lang w:val="vi-VN"/>
              </w:rPr>
              <w:t>a</w:t>
            </w:r>
            <w:r w:rsidRPr="006F1D77">
              <w:rPr>
                <w:color w:val="231F20"/>
                <w:sz w:val="20"/>
                <w:vertAlign w:val="subscript"/>
                <w:lang w:val="vi-VN"/>
              </w:rPr>
              <w:t>0</w:t>
            </w:r>
            <w:r w:rsidRPr="006F1D77">
              <w:rPr>
                <w:i/>
                <w:color w:val="231F20"/>
                <w:sz w:val="20"/>
                <w:vertAlign w:val="subscript"/>
                <w:lang w:val="vi-VN"/>
              </w:rPr>
              <w:t>i</w:t>
            </w:r>
            <w:r w:rsidRPr="006F1D77">
              <w:rPr>
                <w:color w:val="231F20"/>
                <w:sz w:val="20"/>
                <w:lang w:val="vi-VN"/>
              </w:rPr>
              <w:t xml:space="preserve">) </w:t>
            </w:r>
            <w:r w:rsidRPr="006F1D77">
              <w:rPr>
                <w:rFonts w:ascii="FreeSans" w:hAnsi="FreeSans"/>
                <w:color w:val="231F20"/>
                <w:sz w:val="20"/>
                <w:lang w:val="vi-VN"/>
              </w:rPr>
              <w:t xml:space="preserve">∈ </w:t>
            </w:r>
            <w:r w:rsidRPr="006F1D77">
              <w:rPr>
                <w:color w:val="231F20"/>
                <w:sz w:val="20"/>
                <w:lang w:val="vi-VN"/>
              </w:rPr>
              <w:t>[0, 1]</w:t>
            </w:r>
          </w:p>
        </w:tc>
      </w:tr>
      <w:tr w:rsidR="00006A83" w:rsidRPr="006F1D77" w14:paraId="55774281" w14:textId="77777777">
        <w:trPr>
          <w:trHeight w:val="237"/>
        </w:trPr>
        <w:tc>
          <w:tcPr>
            <w:tcW w:w="1171" w:type="dxa"/>
          </w:tcPr>
          <w:p w14:paraId="4ABBF606" w14:textId="77777777" w:rsidR="00006A83" w:rsidRPr="006F1D77" w:rsidRDefault="00207140">
            <w:pPr>
              <w:pStyle w:val="TableParagraph"/>
              <w:ind w:left="86"/>
              <w:rPr>
                <w:sz w:val="20"/>
                <w:lang w:val="vi-VN"/>
              </w:rPr>
            </w:pPr>
            <w:r>
              <w:rPr>
                <w:color w:val="231F20"/>
                <w:sz w:val="20"/>
                <w:lang w:val="vi-VN"/>
              </w:rPr>
              <w:t>Độ trễ</w:t>
            </w:r>
          </w:p>
        </w:tc>
        <w:tc>
          <w:tcPr>
            <w:tcW w:w="1222" w:type="dxa"/>
          </w:tcPr>
          <w:p w14:paraId="27DA22E4" w14:textId="77777777" w:rsidR="00006A83" w:rsidRPr="006F1D77" w:rsidRDefault="00207140">
            <w:pPr>
              <w:pStyle w:val="TableParagraph"/>
              <w:ind w:left="95" w:right="87"/>
              <w:rPr>
                <w:sz w:val="20"/>
                <w:lang w:val="vi-VN"/>
              </w:rPr>
            </w:pPr>
            <w:r>
              <w:rPr>
                <w:color w:val="231F20"/>
                <w:sz w:val="20"/>
                <w:lang w:val="vi-VN"/>
              </w:rPr>
              <w:t>Liên kết</w:t>
            </w:r>
          </w:p>
        </w:tc>
        <w:tc>
          <w:tcPr>
            <w:tcW w:w="621" w:type="dxa"/>
          </w:tcPr>
          <w:p w14:paraId="76794F14" w14:textId="77777777" w:rsidR="00006A83" w:rsidRPr="006F1D77" w:rsidRDefault="001838D2">
            <w:pPr>
              <w:pStyle w:val="TableParagraph"/>
              <w:spacing w:line="217" w:lineRule="exact"/>
              <w:ind w:left="89" w:right="89"/>
              <w:rPr>
                <w:rFonts w:ascii="FreeSerif"/>
                <w:sz w:val="20"/>
                <w:lang w:val="vi-VN"/>
              </w:rPr>
            </w:pPr>
            <w:r w:rsidRPr="006F1D77">
              <w:rPr>
                <w:rFonts w:ascii="Arial"/>
                <w:color w:val="231F20"/>
                <w:sz w:val="20"/>
                <w:lang w:val="vi-VN"/>
              </w:rPr>
              <w:t>R</w:t>
            </w:r>
            <w:r w:rsidRPr="006F1D77">
              <w:rPr>
                <w:rFonts w:ascii="FreeSerif"/>
                <w:color w:val="231F20"/>
                <w:sz w:val="20"/>
                <w:vertAlign w:val="subscript"/>
                <w:lang w:val="vi-VN"/>
              </w:rPr>
              <w:t>+</w:t>
            </w:r>
          </w:p>
        </w:tc>
        <w:tc>
          <w:tcPr>
            <w:tcW w:w="1852" w:type="dxa"/>
          </w:tcPr>
          <w:p w14:paraId="26DBB2B2" w14:textId="77777777" w:rsidR="00006A83" w:rsidRPr="006F1D77" w:rsidRDefault="001838D2">
            <w:pPr>
              <w:pStyle w:val="TableParagraph"/>
              <w:ind w:right="85"/>
              <w:rPr>
                <w:sz w:val="20"/>
                <w:lang w:val="vi-VN"/>
              </w:rPr>
            </w:pPr>
            <w:r w:rsidRPr="006F1D77">
              <w:rPr>
                <w:color w:val="231F20"/>
                <w:sz w:val="20"/>
                <w:lang w:val="vi-VN"/>
              </w:rPr>
              <w:t>2 ms</w:t>
            </w:r>
          </w:p>
        </w:tc>
        <w:tc>
          <w:tcPr>
            <w:tcW w:w="2575" w:type="dxa"/>
          </w:tcPr>
          <w:p w14:paraId="55631707" w14:textId="77777777" w:rsidR="00006A83" w:rsidRPr="006F1D77" w:rsidRDefault="001838D2">
            <w:pPr>
              <w:pStyle w:val="TableParagraph"/>
              <w:spacing w:line="217" w:lineRule="exact"/>
              <w:ind w:left="98" w:right="91"/>
              <w:rPr>
                <w:sz w:val="20"/>
                <w:lang w:val="vi-VN"/>
              </w:rPr>
            </w:pPr>
            <w:r w:rsidRPr="006F1D77">
              <w:rPr>
                <w:i/>
                <w:color w:val="231F20"/>
                <w:sz w:val="20"/>
                <w:lang w:val="vi-VN"/>
              </w:rPr>
              <w:t>norm</w:t>
            </w:r>
            <w:r w:rsidRPr="006F1D77">
              <w:rPr>
                <w:i/>
                <w:color w:val="231F20"/>
                <w:sz w:val="20"/>
                <w:vertAlign w:val="subscript"/>
                <w:lang w:val="vi-VN"/>
              </w:rPr>
              <w:t>i</w:t>
            </w:r>
            <w:r w:rsidRPr="006F1D77">
              <w:rPr>
                <w:color w:val="231F20"/>
                <w:sz w:val="20"/>
                <w:lang w:val="vi-VN"/>
              </w:rPr>
              <w:t>(</w:t>
            </w:r>
            <w:r w:rsidRPr="006F1D77">
              <w:rPr>
                <w:i/>
                <w:color w:val="231F20"/>
                <w:sz w:val="20"/>
                <w:lang w:val="vi-VN"/>
              </w:rPr>
              <w:t>a</w:t>
            </w:r>
            <w:r w:rsidRPr="006F1D77">
              <w:rPr>
                <w:color w:val="231F20"/>
                <w:sz w:val="20"/>
                <w:vertAlign w:val="subscript"/>
                <w:lang w:val="vi-VN"/>
              </w:rPr>
              <w:t>0</w:t>
            </w:r>
            <w:r w:rsidRPr="006F1D77">
              <w:rPr>
                <w:i/>
                <w:color w:val="231F20"/>
                <w:sz w:val="20"/>
                <w:vertAlign w:val="subscript"/>
                <w:lang w:val="vi-VN"/>
              </w:rPr>
              <w:t>i</w:t>
            </w:r>
            <w:r w:rsidRPr="006F1D77">
              <w:rPr>
                <w:color w:val="231F20"/>
                <w:sz w:val="20"/>
                <w:lang w:val="vi-VN"/>
              </w:rPr>
              <w:t xml:space="preserve">) </w:t>
            </w:r>
            <w:r w:rsidRPr="006F1D77">
              <w:rPr>
                <w:rFonts w:ascii="FreeSans" w:hAnsi="FreeSans"/>
                <w:color w:val="231F20"/>
                <w:sz w:val="20"/>
                <w:lang w:val="vi-VN"/>
              </w:rPr>
              <w:t xml:space="preserve">∈ </w:t>
            </w:r>
            <w:r w:rsidRPr="006F1D77">
              <w:rPr>
                <w:color w:val="231F20"/>
                <w:sz w:val="20"/>
                <w:lang w:val="vi-VN"/>
              </w:rPr>
              <w:t>[0, 1]</w:t>
            </w:r>
          </w:p>
        </w:tc>
      </w:tr>
    </w:tbl>
    <w:p w14:paraId="5B3F3C55" w14:textId="77777777" w:rsidR="00006A83" w:rsidRPr="006F1D77" w:rsidRDefault="00207140">
      <w:pPr>
        <w:spacing w:before="178"/>
        <w:ind w:left="208" w:right="132"/>
        <w:jc w:val="center"/>
        <w:rPr>
          <w:sz w:val="16"/>
          <w:lang w:val="vi-VN"/>
        </w:rPr>
      </w:pPr>
      <w:r>
        <w:rPr>
          <w:color w:val="231F20"/>
          <w:sz w:val="16"/>
          <w:szCs w:val="16"/>
        </w:rPr>
        <w:t>Bảng 1: Ví dụ về thuộc tính</w:t>
      </w:r>
    </w:p>
    <w:p w14:paraId="23FA712E" w14:textId="77777777" w:rsidR="00006A83" w:rsidRPr="006F1D77" w:rsidRDefault="00006A83">
      <w:pPr>
        <w:pStyle w:val="BodyText"/>
        <w:spacing w:before="7"/>
        <w:rPr>
          <w:sz w:val="21"/>
          <w:lang w:val="vi-VN"/>
        </w:rPr>
      </w:pPr>
    </w:p>
    <w:p w14:paraId="610CF859" w14:textId="275F3348" w:rsidR="008228DC" w:rsidRDefault="00207140" w:rsidP="008228DC">
      <w:pPr>
        <w:pStyle w:val="BodyText"/>
        <w:ind w:left="557"/>
        <w:rPr>
          <w:color w:val="231F20"/>
        </w:rPr>
      </w:pPr>
      <w:r>
        <w:rPr>
          <w:color w:val="231F20"/>
        </w:rPr>
        <w:t>Bản đồ chuẩn hóa để </w:t>
      </w:r>
      <w:r>
        <w:rPr>
          <w:i/>
          <w:iCs/>
          <w:color w:val="231F20"/>
        </w:rPr>
        <w:t>tăng </w:t>
      </w:r>
      <w:r>
        <w:rPr>
          <w:color w:val="231F20"/>
        </w:rPr>
        <w:t>giá trị thuộc tính (càng cao càng tốt), chẳng hạn như tính khả dụng được xác định là:</w:t>
      </w:r>
    </w:p>
    <w:p w14:paraId="5689539F" w14:textId="00A8EB11" w:rsidR="008228DC" w:rsidRDefault="008228DC" w:rsidP="008228DC">
      <w:pPr>
        <w:pStyle w:val="BodyText"/>
        <w:rPr>
          <w:color w:val="231F20"/>
        </w:rPr>
      </w:pPr>
    </w:p>
    <w:p w14:paraId="6B4EA1B9" w14:textId="77777777" w:rsidR="008228DC" w:rsidRPr="008228DC" w:rsidRDefault="008228DC" w:rsidP="008228DC">
      <w:pPr>
        <w:pStyle w:val="BodyText"/>
        <w:rPr>
          <w:color w:val="231F20"/>
        </w:rPr>
        <w:sectPr w:rsidR="008228DC" w:rsidRPr="008228DC">
          <w:pgSz w:w="11230" w:h="15200"/>
          <w:pgMar w:top="1080" w:right="740" w:bottom="280" w:left="720" w:header="883" w:footer="0" w:gutter="0"/>
          <w:cols w:space="720"/>
        </w:sectPr>
      </w:pPr>
    </w:p>
    <w:p w14:paraId="53B90A06" w14:textId="577EB23C" w:rsidR="00006A83" w:rsidRPr="008228DC" w:rsidRDefault="00D56D29" w:rsidP="008228DC">
      <w:pPr>
        <w:pStyle w:val="BodyText"/>
        <w:spacing w:before="6"/>
        <w:jc w:val="center"/>
        <w:rPr>
          <w:sz w:val="32"/>
          <w:lang w:val="vi-VN"/>
        </w:rPr>
      </w:pPr>
      <w:r w:rsidRPr="008228DC">
        <w:rPr>
          <w:position w:val="-42"/>
          <w:sz w:val="32"/>
          <w:lang w:val="vi-VN"/>
        </w:rPr>
        <w:object w:dxaOrig="4160" w:dyaOrig="960" w14:anchorId="6C34CB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style="width:207.85pt;height:48.2pt" o:ole="">
            <v:imagedata r:id="rId17" o:title=""/>
          </v:shape>
          <o:OLEObject Type="Embed" ProgID="Equation.DSMT4" ShapeID="_x0000_i1043" DrawAspect="Content" ObjectID="_1701711300" r:id="rId18"/>
        </w:object>
      </w:r>
    </w:p>
    <w:p w14:paraId="30BF0FE9" w14:textId="72449AB2" w:rsidR="008228DC" w:rsidRDefault="00207140" w:rsidP="008228DC">
      <w:pPr>
        <w:pStyle w:val="BodyText"/>
        <w:spacing w:before="97"/>
        <w:ind w:left="557"/>
        <w:rPr>
          <w:color w:val="231F20"/>
          <w:lang w:val="vi-VN"/>
        </w:rPr>
      </w:pPr>
      <w:r>
        <w:rPr>
          <w:color w:val="231F20"/>
        </w:rPr>
        <w:t>Bản đồ chuẩn hóa để </w:t>
      </w:r>
      <w:r>
        <w:rPr>
          <w:i/>
          <w:iCs/>
          <w:color w:val="231F20"/>
        </w:rPr>
        <w:t>giảm </w:t>
      </w:r>
      <w:r>
        <w:rPr>
          <w:color w:val="231F20"/>
        </w:rPr>
        <w:t>giá trị thuộc tính (càng thấp càng tốt), chẳng hạn như độ trễ được xác định là:</w:t>
      </w:r>
    </w:p>
    <w:p w14:paraId="4DE02E84" w14:textId="700423B9" w:rsidR="008228DC" w:rsidRDefault="008228DC" w:rsidP="008228DC">
      <w:pPr>
        <w:pStyle w:val="BodyText"/>
        <w:spacing w:before="97"/>
        <w:rPr>
          <w:lang w:val="vi-VN"/>
        </w:rPr>
      </w:pPr>
    </w:p>
    <w:p w14:paraId="69DB701B" w14:textId="43AE44FE" w:rsidR="008228DC" w:rsidRPr="008228DC" w:rsidRDefault="00D56D29" w:rsidP="008228DC">
      <w:pPr>
        <w:jc w:val="center"/>
        <w:sectPr w:rsidR="008228DC" w:rsidRPr="008228DC">
          <w:type w:val="continuous"/>
          <w:pgSz w:w="11230" w:h="15200"/>
          <w:pgMar w:top="1020" w:right="740" w:bottom="280" w:left="720" w:header="720" w:footer="720" w:gutter="0"/>
          <w:cols w:space="720"/>
        </w:sectPr>
      </w:pPr>
      <w:r w:rsidRPr="008228DC">
        <w:rPr>
          <w:position w:val="-42"/>
          <w:sz w:val="32"/>
          <w:lang w:val="vi-VN"/>
        </w:rPr>
        <w:object w:dxaOrig="4120" w:dyaOrig="960" w14:anchorId="43A7226E">
          <v:shape id="_x0000_i1041" type="#_x0000_t75" style="width:206pt;height:48.2pt" o:ole="">
            <v:imagedata r:id="rId19" o:title=""/>
          </v:shape>
          <o:OLEObject Type="Embed" ProgID="Equation.DSMT4" ShapeID="_x0000_i1041" DrawAspect="Content" ObjectID="_1701711301" r:id="rId20"/>
        </w:object>
      </w:r>
    </w:p>
    <w:p w14:paraId="029C50B3" w14:textId="66089D13" w:rsidR="00006A83" w:rsidRPr="006F1D77" w:rsidRDefault="00006A83">
      <w:pPr>
        <w:spacing w:line="48" w:lineRule="auto"/>
        <w:rPr>
          <w:sz w:val="20"/>
          <w:lang w:val="vi-VN"/>
        </w:rPr>
        <w:sectPr w:rsidR="00006A83" w:rsidRPr="006F1D77">
          <w:type w:val="continuous"/>
          <w:pgSz w:w="11230" w:h="15200"/>
          <w:pgMar w:top="1020" w:right="740" w:bottom="280" w:left="720" w:header="720" w:footer="720" w:gutter="0"/>
          <w:cols w:num="2" w:space="720" w:equalWidth="0">
            <w:col w:w="3863" w:space="40"/>
            <w:col w:w="5867"/>
          </w:cols>
        </w:sectPr>
      </w:pPr>
    </w:p>
    <w:p w14:paraId="7BF96FB6" w14:textId="7A075FB6" w:rsidR="00006A83" w:rsidRPr="006F1D77" w:rsidRDefault="00006A83">
      <w:pPr>
        <w:pStyle w:val="BodyText"/>
        <w:spacing w:before="3"/>
        <w:rPr>
          <w:sz w:val="23"/>
          <w:lang w:val="vi-VN"/>
        </w:rPr>
      </w:pPr>
    </w:p>
    <w:p w14:paraId="2B3FA48F" w14:textId="77777777" w:rsidR="00006A83" w:rsidRPr="006F1D77" w:rsidRDefault="00207140" w:rsidP="00207140">
      <w:pPr>
        <w:pStyle w:val="ListParagraph"/>
        <w:numPr>
          <w:ilvl w:val="1"/>
          <w:numId w:val="3"/>
        </w:numPr>
        <w:tabs>
          <w:tab w:val="left" w:pos="658"/>
        </w:tabs>
        <w:ind w:left="657" w:right="-286" w:hanging="400"/>
        <w:rPr>
          <w:i/>
          <w:sz w:val="20"/>
          <w:lang w:val="vi-VN"/>
        </w:rPr>
      </w:pPr>
      <w:r>
        <w:rPr>
          <w:i/>
          <w:color w:val="231F20"/>
          <w:sz w:val="20"/>
          <w:lang w:val="vi-VN"/>
        </w:rPr>
        <w:t>Các thành phần</w:t>
      </w:r>
    </w:p>
    <w:p w14:paraId="6EBAFA31" w14:textId="434CBF63" w:rsidR="00006A83" w:rsidRPr="008228DC" w:rsidRDefault="001838D2" w:rsidP="008228DC">
      <w:pPr>
        <w:spacing w:line="160" w:lineRule="exact"/>
        <w:ind w:left="258"/>
        <w:rPr>
          <w:i/>
          <w:sz w:val="14"/>
          <w:lang w:val="vi-VN"/>
        </w:rPr>
        <w:sectPr w:rsidR="00006A83" w:rsidRPr="008228DC">
          <w:type w:val="continuous"/>
          <w:pgSz w:w="11230" w:h="15200"/>
          <w:pgMar w:top="1020" w:right="740" w:bottom="280" w:left="720" w:header="720" w:footer="720" w:gutter="0"/>
          <w:cols w:num="4" w:space="720" w:equalWidth="0">
            <w:col w:w="1694" w:space="1695"/>
            <w:col w:w="622" w:space="149"/>
            <w:col w:w="669" w:space="39"/>
            <w:col w:w="4902"/>
          </w:cols>
        </w:sectPr>
      </w:pPr>
      <w:r w:rsidRPr="006F1D77">
        <w:rPr>
          <w:lang w:val="vi-VN"/>
        </w:rPr>
        <w:br w:type="column"/>
      </w:r>
    </w:p>
    <w:p w14:paraId="161D2968" w14:textId="12CA8EE7" w:rsidR="00006A83" w:rsidRPr="006F1D77" w:rsidRDefault="00207140" w:rsidP="00D56D29">
      <w:pPr>
        <w:pStyle w:val="NormalWeb"/>
        <w:spacing w:before="0" w:beforeAutospacing="0" w:after="0" w:afterAutospacing="0" w:line="243" w:lineRule="atLeast"/>
        <w:ind w:left="270" w:firstLine="287"/>
        <w:rPr>
          <w:sz w:val="20"/>
          <w:lang w:val="vi-VN"/>
        </w:rPr>
      </w:pPr>
      <w:r>
        <w:rPr>
          <w:color w:val="231F20"/>
          <w:sz w:val="20"/>
          <w:szCs w:val="20"/>
        </w:rPr>
        <w:lastRenderedPageBreak/>
        <w:t xml:space="preserve">Tiếp theo, chúng tôi chính thức xác định tất cả các thành phần hệ thống. Số thuộc tính </w:t>
      </w:r>
      <w:r w:rsidR="00D56D29">
        <w:rPr>
          <w:color w:val="231F20"/>
          <w:sz w:val="20"/>
          <w:szCs w:val="20"/>
        </w:rPr>
        <w:t xml:space="preserve">khác nhau </w:t>
      </w:r>
      <w:r>
        <w:rPr>
          <w:color w:val="231F20"/>
          <w:sz w:val="20"/>
          <w:szCs w:val="20"/>
        </w:rPr>
        <w:t>cho mỗi thành phần được định nghĩa là</w:t>
      </w:r>
      <w:r>
        <w:rPr>
          <w:color w:val="000000"/>
          <w:sz w:val="22"/>
          <w:szCs w:val="22"/>
          <w:lang w:val="vi-VN"/>
        </w:rPr>
        <w:t xml:space="preserve"> </w:t>
      </w:r>
      <w:r>
        <w:rPr>
          <w:i/>
          <w:iCs/>
          <w:color w:val="231F20"/>
          <w:sz w:val="20"/>
          <w:szCs w:val="20"/>
        </w:rPr>
        <w:t>k</w:t>
      </w:r>
      <w:r>
        <w:rPr>
          <w:color w:val="231F20"/>
          <w:sz w:val="20"/>
          <w:szCs w:val="20"/>
        </w:rPr>
        <w:t>.</w:t>
      </w:r>
    </w:p>
    <w:p w14:paraId="77CA3B24" w14:textId="77777777" w:rsidR="00006A83" w:rsidRPr="006F1D77" w:rsidRDefault="00006A83">
      <w:pPr>
        <w:spacing w:line="226" w:lineRule="exact"/>
        <w:rPr>
          <w:sz w:val="20"/>
          <w:lang w:val="vi-VN"/>
        </w:rPr>
        <w:sectPr w:rsidR="00006A83" w:rsidRPr="006F1D77">
          <w:type w:val="continuous"/>
          <w:pgSz w:w="11230" w:h="15200"/>
          <w:pgMar w:top="1020" w:right="740" w:bottom="280" w:left="720" w:header="720" w:footer="720" w:gutter="0"/>
          <w:cols w:space="720"/>
        </w:sectPr>
      </w:pPr>
    </w:p>
    <w:p w14:paraId="244BD568" w14:textId="77777777" w:rsidR="00006A83" w:rsidRPr="006F1D77" w:rsidRDefault="00006A83">
      <w:pPr>
        <w:pStyle w:val="BodyText"/>
        <w:spacing w:before="3"/>
        <w:rPr>
          <w:lang w:val="vi-VN"/>
        </w:rPr>
      </w:pPr>
    </w:p>
    <w:p w14:paraId="7D6FF630" w14:textId="4A011D17" w:rsidR="00D56D29" w:rsidRDefault="00D56D29" w:rsidP="00D56D29">
      <w:pPr>
        <w:pStyle w:val="BodyText"/>
        <w:tabs>
          <w:tab w:val="left" w:pos="2735"/>
          <w:tab w:val="left" w:pos="3102"/>
        </w:tabs>
        <w:spacing w:before="110" w:line="232" w:lineRule="auto"/>
        <w:ind w:left="691" w:right="273" w:hanging="499"/>
        <w:rPr>
          <w:color w:val="231F20"/>
          <w:spacing w:val="-8"/>
        </w:rPr>
      </w:pPr>
      <w:r>
        <w:rPr>
          <w:b/>
          <w:color w:val="231F20"/>
        </w:rPr>
        <w:t>Nhà cung cấp</w:t>
      </w:r>
      <w:r w:rsidR="001838D2" w:rsidRPr="006F1D77">
        <w:rPr>
          <w:b/>
          <w:color w:val="231F20"/>
          <w:lang w:val="vi-VN"/>
        </w:rPr>
        <w:t xml:space="preserve">:  </w:t>
      </w:r>
      <w:r w:rsidR="00806E45" w:rsidRPr="00806E45">
        <w:rPr>
          <w:color w:val="231F20"/>
          <w:spacing w:val="-8"/>
          <w:lang w:val="vi-VN"/>
        </w:rPr>
        <w:t xml:space="preserve">Chúng tôi định nghĩa </w:t>
      </w:r>
      <w:r w:rsidR="00806E45" w:rsidRPr="00D56D29">
        <w:rPr>
          <w:i/>
          <w:color w:val="231F20"/>
          <w:spacing w:val="-8"/>
          <w:lang w:val="vi-VN"/>
        </w:rPr>
        <w:t>P</w:t>
      </w:r>
      <w:r w:rsidR="00806E45" w:rsidRPr="00806E45">
        <w:rPr>
          <w:color w:val="231F20"/>
          <w:spacing w:val="-8"/>
          <w:lang w:val="vi-VN"/>
        </w:rPr>
        <w:t xml:space="preserve"> = </w:t>
      </w:r>
      <w:r w:rsidR="00806E45" w:rsidRPr="00D56D29">
        <w:rPr>
          <w:i/>
          <w:color w:val="231F20"/>
          <w:spacing w:val="-8"/>
          <w:lang w:val="vi-VN"/>
        </w:rPr>
        <w:t>P</w:t>
      </w:r>
      <w:r w:rsidR="00806E45" w:rsidRPr="00D56D29">
        <w:rPr>
          <w:i/>
          <w:color w:val="231F20"/>
          <w:spacing w:val="-8"/>
          <w:vertAlign w:val="subscript"/>
          <w:lang w:val="vi-VN"/>
        </w:rPr>
        <w:t>1</w:t>
      </w:r>
      <w:r w:rsidR="00806E45" w:rsidRPr="00806E45">
        <w:rPr>
          <w:color w:val="231F20"/>
          <w:spacing w:val="-8"/>
          <w:lang w:val="vi-VN"/>
        </w:rPr>
        <w:t xml:space="preserve"> </w:t>
      </w:r>
      <w:r w:rsidR="004B1C09">
        <w:rPr>
          <w:rFonts w:ascii="Cambria Math" w:hAnsi="Cambria Math" w:cs="Cambria Math"/>
          <w:color w:val="231F20"/>
          <w:w w:val="90"/>
        </w:rPr>
        <w:t>∪</w:t>
      </w:r>
      <w:r w:rsidR="008355BE">
        <w:rPr>
          <w:rFonts w:ascii="Cambria Math" w:hAnsi="Cambria Math" w:cs="Cambria Math"/>
          <w:color w:val="231F20"/>
          <w:spacing w:val="-8"/>
        </w:rPr>
        <w:t xml:space="preserve"> </w:t>
      </w:r>
      <w:r w:rsidR="00806E45" w:rsidRPr="00806E45">
        <w:rPr>
          <w:color w:val="231F20"/>
          <w:spacing w:val="-8"/>
          <w:lang w:val="vi-VN"/>
        </w:rPr>
        <w:t xml:space="preserve">... </w:t>
      </w:r>
      <w:r w:rsidR="004B1C09" w:rsidRPr="004B1C09">
        <w:rPr>
          <w:rFonts w:ascii="Cambria Math" w:hAnsi="Cambria Math" w:cs="Cambria Math"/>
          <w:color w:val="231F20"/>
          <w:w w:val="90"/>
        </w:rPr>
        <w:t>∪</w:t>
      </w:r>
      <w:r w:rsidR="008355BE">
        <w:rPr>
          <w:rFonts w:ascii="Cambria Math" w:hAnsi="Cambria Math" w:cs="Cambria Math"/>
          <w:color w:val="231F20"/>
          <w:spacing w:val="-8"/>
        </w:rPr>
        <w:t xml:space="preserve"> </w:t>
      </w:r>
      <w:r w:rsidR="00806E45" w:rsidRPr="00D56D29">
        <w:rPr>
          <w:i/>
          <w:color w:val="231F20"/>
          <w:spacing w:val="-8"/>
          <w:lang w:val="vi-VN"/>
        </w:rPr>
        <w:t>P</w:t>
      </w:r>
      <w:r w:rsidR="00806E45" w:rsidRPr="00D56D29">
        <w:rPr>
          <w:i/>
          <w:color w:val="231F20"/>
          <w:spacing w:val="-8"/>
          <w:vertAlign w:val="subscript"/>
          <w:lang w:val="vi-VN"/>
        </w:rPr>
        <w:t>n</w:t>
      </w:r>
      <w:r w:rsidR="00806E45" w:rsidRPr="00806E45">
        <w:rPr>
          <w:color w:val="231F20"/>
          <w:spacing w:val="-8"/>
          <w:lang w:val="vi-VN"/>
        </w:rPr>
        <w:t xml:space="preserve"> là liên hiệp của tất cả các nhà cung cấp hoặc trang web, trong đó n = P là số lượng nhà cung cấp trong hệ thống của chúng tôi</w:t>
      </w:r>
      <w:r>
        <w:rPr>
          <w:color w:val="231F20"/>
          <w:spacing w:val="-8"/>
        </w:rPr>
        <w:t>.</w:t>
      </w:r>
    </w:p>
    <w:p w14:paraId="10320D48" w14:textId="0C39F5CB" w:rsidR="008355BE" w:rsidRDefault="00806E45" w:rsidP="008355BE">
      <w:pPr>
        <w:pStyle w:val="BodyText"/>
        <w:spacing w:before="11"/>
        <w:ind w:left="692"/>
        <w:rPr>
          <w:color w:val="231F20"/>
          <w:spacing w:val="-8"/>
          <w:lang w:val="vi-VN"/>
        </w:rPr>
      </w:pPr>
      <w:r w:rsidRPr="00806E45">
        <w:rPr>
          <w:color w:val="231F20"/>
          <w:spacing w:val="-8"/>
          <w:lang w:val="vi-VN"/>
        </w:rPr>
        <w:t xml:space="preserve">Một </w:t>
      </w:r>
      <w:r w:rsidRPr="008355BE">
        <w:rPr>
          <w:color w:val="231F20"/>
          <w:lang w:val="vi-VN"/>
        </w:rPr>
        <w:t>nhà</w:t>
      </w:r>
      <w:r w:rsidRPr="00806E45">
        <w:rPr>
          <w:color w:val="231F20"/>
          <w:spacing w:val="-8"/>
          <w:lang w:val="vi-VN"/>
        </w:rPr>
        <w:t xml:space="preserve"> cung cấp cụ thể Pi, i </w:t>
      </w:r>
      <w:r w:rsidRPr="00806E45">
        <w:rPr>
          <w:rFonts w:ascii="Cambria Math" w:hAnsi="Cambria Math" w:cs="Cambria Math"/>
          <w:color w:val="231F20"/>
          <w:spacing w:val="-8"/>
          <w:lang w:val="vi-VN"/>
        </w:rPr>
        <w:t>∈</w:t>
      </w:r>
      <w:r w:rsidRPr="00806E45">
        <w:rPr>
          <w:color w:val="231F20"/>
          <w:spacing w:val="-8"/>
          <w:lang w:val="vi-VN"/>
        </w:rPr>
        <w:t xml:space="preserve"> {1, ..., n} được xác định là:</w:t>
      </w:r>
    </w:p>
    <w:p w14:paraId="2EDE27D5" w14:textId="28A3AFEF" w:rsidR="00006A83" w:rsidRPr="008355BE" w:rsidRDefault="004B1C09" w:rsidP="008355BE">
      <w:pPr>
        <w:tabs>
          <w:tab w:val="left" w:pos="5302"/>
        </w:tabs>
        <w:spacing w:before="311"/>
        <w:ind w:right="244"/>
        <w:jc w:val="right"/>
        <w:rPr>
          <w:i/>
          <w:color w:val="231F20"/>
          <w:sz w:val="20"/>
          <w:lang w:val="vi-VN"/>
        </w:rPr>
      </w:pPr>
      <w:r>
        <w:rPr>
          <w:color w:val="231F20"/>
          <w:sz w:val="20"/>
        </w:rPr>
        <w:t xml:space="preserve">  </w:t>
      </w:r>
      <w:r w:rsidR="001838D2" w:rsidRPr="008355BE">
        <w:rPr>
          <w:color w:val="231F20"/>
          <w:sz w:val="20"/>
          <w:lang w:val="vi-VN"/>
        </w:rPr>
        <w:t>P</w:t>
      </w:r>
      <w:r w:rsidR="001838D2" w:rsidRPr="008355BE">
        <w:rPr>
          <w:i/>
          <w:color w:val="231F20"/>
          <w:sz w:val="20"/>
          <w:vertAlign w:val="subscript"/>
          <w:lang w:val="vi-VN"/>
        </w:rPr>
        <w:t>i</w:t>
      </w:r>
      <w:r w:rsidR="001838D2" w:rsidRPr="008355BE">
        <w:rPr>
          <w:color w:val="231F20"/>
          <w:sz w:val="20"/>
          <w:lang w:val="vi-VN"/>
        </w:rPr>
        <w:t xml:space="preserve"> = {</w:t>
      </w:r>
      <w:r w:rsidR="001838D2" w:rsidRPr="008355BE">
        <w:rPr>
          <w:i/>
          <w:color w:val="231F20"/>
          <w:sz w:val="20"/>
          <w:lang w:val="vi-VN"/>
        </w:rPr>
        <w:t>id</w:t>
      </w:r>
      <w:r w:rsidR="001838D2" w:rsidRPr="008355BE">
        <w:rPr>
          <w:color w:val="231F20"/>
          <w:sz w:val="20"/>
          <w:lang w:val="vi-VN"/>
        </w:rPr>
        <w:t>(</w:t>
      </w:r>
      <w:r w:rsidR="001838D2" w:rsidRPr="008355BE">
        <w:rPr>
          <w:i/>
          <w:color w:val="231F20"/>
          <w:sz w:val="20"/>
          <w:lang w:val="vi-VN"/>
        </w:rPr>
        <w:t>P</w:t>
      </w:r>
      <w:r w:rsidR="001838D2" w:rsidRPr="008355BE">
        <w:rPr>
          <w:i/>
          <w:color w:val="231F20"/>
          <w:sz w:val="20"/>
          <w:vertAlign w:val="subscript"/>
          <w:lang w:val="vi-VN"/>
        </w:rPr>
        <w:t>i</w:t>
      </w:r>
      <w:r w:rsidR="001838D2" w:rsidRPr="008355BE">
        <w:rPr>
          <w:color w:val="231F20"/>
          <w:sz w:val="20"/>
          <w:lang w:val="vi-VN"/>
        </w:rPr>
        <w:t>), [</w:t>
      </w:r>
      <w:r w:rsidR="001838D2" w:rsidRPr="008355BE">
        <w:rPr>
          <w:i/>
          <w:color w:val="231F20"/>
          <w:sz w:val="20"/>
          <w:lang w:val="vi-VN"/>
        </w:rPr>
        <w:t>q</w:t>
      </w:r>
      <w:r w:rsidR="001838D2" w:rsidRPr="008355BE">
        <w:rPr>
          <w:i/>
          <w:color w:val="231F20"/>
          <w:sz w:val="20"/>
          <w:vertAlign w:val="subscript"/>
          <w:lang w:val="vi-VN"/>
        </w:rPr>
        <w:t>i1</w:t>
      </w:r>
      <w:r w:rsidR="001838D2" w:rsidRPr="008355BE">
        <w:rPr>
          <w:color w:val="231F20"/>
          <w:sz w:val="20"/>
          <w:lang w:val="vi-VN"/>
        </w:rPr>
        <w:t xml:space="preserve">, ..., </w:t>
      </w:r>
      <w:r w:rsidR="001838D2" w:rsidRPr="008355BE">
        <w:rPr>
          <w:i/>
          <w:color w:val="231F20"/>
          <w:sz w:val="20"/>
          <w:lang w:val="vi-VN"/>
        </w:rPr>
        <w:t>q</w:t>
      </w:r>
      <w:r w:rsidR="001838D2" w:rsidRPr="008355BE">
        <w:rPr>
          <w:i/>
          <w:color w:val="231F20"/>
          <w:sz w:val="20"/>
          <w:vertAlign w:val="subscript"/>
          <w:lang w:val="vi-VN"/>
        </w:rPr>
        <w:t>ik</w:t>
      </w:r>
      <w:r w:rsidR="001838D2" w:rsidRPr="008355BE">
        <w:rPr>
          <w:color w:val="231F20"/>
          <w:sz w:val="20"/>
          <w:lang w:val="vi-VN"/>
        </w:rPr>
        <w:t>]</w:t>
      </w:r>
      <w:r w:rsidR="008355BE" w:rsidRPr="008355BE">
        <w:rPr>
          <w:color w:val="231F20"/>
          <w:sz w:val="20"/>
          <w:lang w:val="vi-VN"/>
        </w:rPr>
        <w:t>}</w:t>
      </w:r>
      <w:r w:rsidR="008355BE" w:rsidRPr="008355BE">
        <w:rPr>
          <w:i/>
          <w:color w:val="231F20"/>
          <w:sz w:val="20"/>
          <w:lang w:val="vi-VN"/>
        </w:rPr>
        <w:tab/>
      </w:r>
      <w:r w:rsidR="001838D2" w:rsidRPr="008355BE">
        <w:rPr>
          <w:color w:val="231F20"/>
          <w:sz w:val="20"/>
          <w:lang w:val="vi-VN"/>
        </w:rPr>
        <w:t>(1)</w:t>
      </w:r>
    </w:p>
    <w:p w14:paraId="1BAAD46C" w14:textId="4DAD24EB" w:rsidR="00006A83" w:rsidRPr="008355BE" w:rsidRDefault="008355BE" w:rsidP="008355BE">
      <w:pPr>
        <w:pStyle w:val="BodyText"/>
        <w:tabs>
          <w:tab w:val="left" w:pos="2782"/>
          <w:tab w:val="left" w:pos="3153"/>
        </w:tabs>
        <w:spacing w:before="197" w:line="232" w:lineRule="auto"/>
        <w:ind w:left="692" w:right="273" w:hanging="499"/>
        <w:rPr>
          <w:bCs/>
        </w:rPr>
      </w:pPr>
      <w:r>
        <w:rPr>
          <w:b/>
          <w:color w:val="231F20"/>
        </w:rPr>
        <w:t>Nguồn lực</w:t>
      </w:r>
      <w:r w:rsidRPr="006F1D77">
        <w:rPr>
          <w:b/>
          <w:color w:val="231F20"/>
          <w:lang w:val="vi-VN"/>
        </w:rPr>
        <w:t xml:space="preserve">: </w:t>
      </w:r>
      <w:r>
        <w:rPr>
          <w:bCs/>
          <w:color w:val="231F20"/>
        </w:rPr>
        <w:t xml:space="preserve">Chúng tôi định nghĩa </w:t>
      </w:r>
      <w:r w:rsidRPr="008355BE">
        <w:rPr>
          <w:bCs/>
          <w:i/>
          <w:color w:val="231F20"/>
        </w:rPr>
        <w:t>R</w:t>
      </w:r>
      <w:r>
        <w:rPr>
          <w:bCs/>
          <w:color w:val="231F20"/>
        </w:rPr>
        <w:t xml:space="preserve"> = </w:t>
      </w:r>
      <w:r w:rsidRPr="008355BE">
        <w:rPr>
          <w:bCs/>
          <w:i/>
          <w:color w:val="231F20"/>
        </w:rPr>
        <w:t>R</w:t>
      </w:r>
      <w:r w:rsidRPr="008355BE">
        <w:rPr>
          <w:bCs/>
          <w:i/>
          <w:color w:val="231F20"/>
          <w:vertAlign w:val="subscript"/>
        </w:rPr>
        <w:t>1</w:t>
      </w:r>
      <w:r>
        <w:rPr>
          <w:bCs/>
          <w:color w:val="231F20"/>
          <w:vertAlign w:val="subscript"/>
        </w:rPr>
        <w:t xml:space="preserve"> </w:t>
      </w:r>
      <w:r w:rsidR="004B1C09">
        <w:rPr>
          <w:rFonts w:ascii="Cambria Math" w:hAnsi="Cambria Math" w:cs="Cambria Math"/>
          <w:color w:val="231F20"/>
          <w:w w:val="90"/>
        </w:rPr>
        <w:t>∪</w:t>
      </w:r>
      <w:r>
        <w:rPr>
          <w:rFonts w:ascii="Cambria Math" w:hAnsi="Cambria Math" w:cs="Cambria Math"/>
          <w:color w:val="231F20"/>
          <w:spacing w:val="-8"/>
        </w:rPr>
        <w:t xml:space="preserve"> </w:t>
      </w:r>
      <w:r>
        <w:rPr>
          <w:bCs/>
          <w:color w:val="231F20"/>
          <w:vertAlign w:val="subscript"/>
        </w:rPr>
        <w:t>…</w:t>
      </w:r>
      <w:r w:rsidR="004B1C09">
        <w:rPr>
          <w:rFonts w:ascii="Cambria Math" w:hAnsi="Cambria Math" w:cs="Cambria Math"/>
          <w:color w:val="231F20"/>
          <w:w w:val="90"/>
        </w:rPr>
        <w:t>∪</w:t>
      </w:r>
      <w:r>
        <w:rPr>
          <w:rFonts w:ascii="Cambria Math" w:hAnsi="Cambria Math" w:cs="Cambria Math"/>
          <w:color w:val="231F20"/>
          <w:spacing w:val="-8"/>
        </w:rPr>
        <w:t xml:space="preserve"> </w:t>
      </w:r>
      <w:r w:rsidRPr="008355BE">
        <w:rPr>
          <w:bCs/>
          <w:i/>
          <w:color w:val="231F20"/>
        </w:rPr>
        <w:t>R</w:t>
      </w:r>
      <w:r w:rsidRPr="008355BE">
        <w:rPr>
          <w:bCs/>
          <w:i/>
          <w:color w:val="231F20"/>
          <w:vertAlign w:val="subscript"/>
        </w:rPr>
        <w:t>n</w:t>
      </w:r>
      <w:r>
        <w:rPr>
          <w:bCs/>
          <w:color w:val="231F20"/>
        </w:rPr>
        <w:t xml:space="preserve"> là liên hiệp của tất cả tài nguyên, trong đó n=R là số tài nguyên trong hệ thống của chúng </w:t>
      </w:r>
      <w:r w:rsidR="004B1C09">
        <w:rPr>
          <w:bCs/>
          <w:color w:val="231F20"/>
        </w:rPr>
        <w:t>tôi.</w:t>
      </w:r>
    </w:p>
    <w:p w14:paraId="03A3F600" w14:textId="583A6E4E" w:rsidR="00006A83" w:rsidRPr="006F1D77" w:rsidRDefault="00806E45">
      <w:pPr>
        <w:pStyle w:val="BodyText"/>
        <w:spacing w:before="11"/>
        <w:ind w:left="692"/>
        <w:rPr>
          <w:lang w:val="vi-VN"/>
        </w:rPr>
      </w:pPr>
      <w:r w:rsidRPr="00806E45">
        <w:rPr>
          <w:color w:val="231F20"/>
          <w:lang w:val="vi-VN"/>
        </w:rPr>
        <w:t xml:space="preserve">Một </w:t>
      </w:r>
      <w:r w:rsidR="008355BE">
        <w:rPr>
          <w:color w:val="231F20"/>
        </w:rPr>
        <w:t>tài nguyên</w:t>
      </w:r>
      <w:r w:rsidRPr="00806E45">
        <w:rPr>
          <w:color w:val="231F20"/>
          <w:lang w:val="vi-VN"/>
        </w:rPr>
        <w:t xml:space="preserve"> cụ thể </w:t>
      </w:r>
      <w:r w:rsidR="001838D2" w:rsidRPr="006F1D77">
        <w:rPr>
          <w:i/>
          <w:color w:val="231F20"/>
          <w:lang w:val="vi-VN"/>
        </w:rPr>
        <w:t>R</w:t>
      </w:r>
      <w:r w:rsidR="001838D2" w:rsidRPr="006F1D77">
        <w:rPr>
          <w:i/>
          <w:color w:val="231F20"/>
          <w:vertAlign w:val="subscript"/>
          <w:lang w:val="vi-VN"/>
        </w:rPr>
        <w:t>i</w:t>
      </w:r>
      <w:r w:rsidR="001838D2" w:rsidRPr="006F1D77">
        <w:rPr>
          <w:color w:val="231F20"/>
          <w:lang w:val="vi-VN"/>
        </w:rPr>
        <w:t xml:space="preserve">, </w:t>
      </w:r>
      <w:r w:rsidR="001838D2" w:rsidRPr="006F1D77">
        <w:rPr>
          <w:i/>
          <w:color w:val="231F20"/>
          <w:lang w:val="vi-VN"/>
        </w:rPr>
        <w:t xml:space="preserve">i </w:t>
      </w:r>
      <w:r w:rsidR="001838D2" w:rsidRPr="006F1D77">
        <w:rPr>
          <w:rFonts w:ascii="FreeSans" w:hAnsi="FreeSans"/>
          <w:color w:val="231F20"/>
          <w:lang w:val="vi-VN"/>
        </w:rPr>
        <w:t>∈ {</w:t>
      </w:r>
      <w:r w:rsidR="001838D2" w:rsidRPr="006F1D77">
        <w:rPr>
          <w:color w:val="231F20"/>
          <w:lang w:val="vi-VN"/>
        </w:rPr>
        <w:t xml:space="preserve">1, ..., </w:t>
      </w:r>
      <w:r w:rsidR="001838D2" w:rsidRPr="006F1D77">
        <w:rPr>
          <w:i/>
          <w:color w:val="231F20"/>
          <w:lang w:val="vi-VN"/>
        </w:rPr>
        <w:t>n</w:t>
      </w:r>
      <w:r w:rsidR="001838D2" w:rsidRPr="006F1D77">
        <w:rPr>
          <w:rFonts w:ascii="FreeSans" w:hAnsi="FreeSans"/>
          <w:color w:val="231F20"/>
          <w:lang w:val="vi-VN"/>
        </w:rPr>
        <w:t xml:space="preserve">} </w:t>
      </w:r>
      <w:r w:rsidRPr="00806E45">
        <w:rPr>
          <w:color w:val="231F20"/>
          <w:lang w:val="vi-VN"/>
        </w:rPr>
        <w:t>được định nghĩa là</w:t>
      </w:r>
      <w:r w:rsidR="001838D2" w:rsidRPr="006F1D77">
        <w:rPr>
          <w:color w:val="231F20"/>
          <w:lang w:val="vi-VN"/>
        </w:rPr>
        <w:t>:</w:t>
      </w:r>
    </w:p>
    <w:p w14:paraId="44210B68" w14:textId="56072F2B" w:rsidR="00006A83" w:rsidRPr="006F1D77" w:rsidRDefault="001838D2">
      <w:pPr>
        <w:tabs>
          <w:tab w:val="left" w:pos="5302"/>
        </w:tabs>
        <w:spacing w:before="311"/>
        <w:ind w:right="244"/>
        <w:jc w:val="right"/>
        <w:rPr>
          <w:sz w:val="20"/>
          <w:lang w:val="vi-VN"/>
        </w:rPr>
      </w:pPr>
      <w:r w:rsidRPr="006F1D77">
        <w:rPr>
          <w:i/>
          <w:color w:val="231F20"/>
          <w:sz w:val="20"/>
          <w:lang w:val="vi-VN"/>
        </w:rPr>
        <w:t>R</w:t>
      </w:r>
      <w:r w:rsidRPr="006F1D77">
        <w:rPr>
          <w:i/>
          <w:color w:val="231F20"/>
          <w:sz w:val="20"/>
          <w:vertAlign w:val="subscript"/>
          <w:lang w:val="vi-VN"/>
        </w:rPr>
        <w:t>i</w:t>
      </w:r>
      <w:r w:rsidRPr="006F1D77">
        <w:rPr>
          <w:i/>
          <w:color w:val="231F20"/>
          <w:sz w:val="20"/>
          <w:lang w:val="vi-VN"/>
        </w:rPr>
        <w:t xml:space="preserve"> </w:t>
      </w:r>
      <w:r w:rsidRPr="006F1D77">
        <w:rPr>
          <w:rFonts w:ascii="FreeSerif"/>
          <w:color w:val="231F20"/>
          <w:sz w:val="20"/>
          <w:lang w:val="vi-VN"/>
        </w:rPr>
        <w:t xml:space="preserve">= </w:t>
      </w:r>
      <w:r w:rsidRPr="006F1D77">
        <w:rPr>
          <w:rFonts w:ascii="FreeSans"/>
          <w:color w:val="231F20"/>
          <w:sz w:val="20"/>
          <w:lang w:val="vi-VN"/>
        </w:rPr>
        <w:t>{</w:t>
      </w:r>
      <w:r w:rsidRPr="006F1D77">
        <w:rPr>
          <w:i/>
          <w:color w:val="231F20"/>
          <w:sz w:val="20"/>
          <w:lang w:val="vi-VN"/>
        </w:rPr>
        <w:t>id</w:t>
      </w:r>
      <w:r w:rsidRPr="006F1D77">
        <w:rPr>
          <w:color w:val="231F20"/>
          <w:sz w:val="20"/>
          <w:lang w:val="vi-VN"/>
        </w:rPr>
        <w:t>(</w:t>
      </w:r>
      <w:r w:rsidRPr="006F1D77">
        <w:rPr>
          <w:i/>
          <w:color w:val="231F20"/>
          <w:sz w:val="20"/>
          <w:lang w:val="vi-VN"/>
        </w:rPr>
        <w:t>R</w:t>
      </w:r>
      <w:r w:rsidRPr="006F1D77">
        <w:rPr>
          <w:i/>
          <w:color w:val="231F20"/>
          <w:sz w:val="20"/>
          <w:vertAlign w:val="subscript"/>
          <w:lang w:val="vi-VN"/>
        </w:rPr>
        <w:t>i</w:t>
      </w:r>
      <w:r w:rsidRPr="006F1D77">
        <w:rPr>
          <w:color w:val="231F20"/>
          <w:sz w:val="20"/>
          <w:lang w:val="vi-VN"/>
        </w:rPr>
        <w:t xml:space="preserve">), </w:t>
      </w:r>
      <w:r w:rsidRPr="006F1D77">
        <w:rPr>
          <w:i/>
          <w:color w:val="231F20"/>
          <w:spacing w:val="9"/>
          <w:sz w:val="20"/>
          <w:lang w:val="vi-VN"/>
        </w:rPr>
        <w:t>P</w:t>
      </w:r>
      <w:r w:rsidRPr="006F1D77">
        <w:rPr>
          <w:i/>
          <w:color w:val="231F20"/>
          <w:spacing w:val="9"/>
          <w:sz w:val="20"/>
          <w:vertAlign w:val="subscript"/>
          <w:lang w:val="vi-VN"/>
        </w:rPr>
        <w:t>j</w:t>
      </w:r>
      <w:r w:rsidRPr="006F1D77">
        <w:rPr>
          <w:color w:val="231F20"/>
          <w:spacing w:val="9"/>
          <w:sz w:val="20"/>
          <w:lang w:val="vi-VN"/>
        </w:rPr>
        <w:t xml:space="preserve">, </w:t>
      </w:r>
      <w:r w:rsidRPr="006F1D77">
        <w:rPr>
          <w:color w:val="231F20"/>
          <w:sz w:val="20"/>
          <w:lang w:val="vi-VN"/>
        </w:rPr>
        <w:t>[</w:t>
      </w:r>
      <w:r w:rsidRPr="006F1D77">
        <w:rPr>
          <w:i/>
          <w:color w:val="231F20"/>
          <w:sz w:val="20"/>
          <w:lang w:val="vi-VN"/>
        </w:rPr>
        <w:t>q</w:t>
      </w:r>
      <w:r w:rsidRPr="006F1D77">
        <w:rPr>
          <w:i/>
          <w:color w:val="231F20"/>
          <w:sz w:val="20"/>
          <w:vertAlign w:val="subscript"/>
          <w:lang w:val="vi-VN"/>
        </w:rPr>
        <w:t>i</w:t>
      </w:r>
      <w:r w:rsidRPr="006F1D77">
        <w:rPr>
          <w:color w:val="231F20"/>
          <w:sz w:val="20"/>
          <w:vertAlign w:val="subscript"/>
          <w:lang w:val="vi-VN"/>
        </w:rPr>
        <w:t>1</w:t>
      </w:r>
      <w:r w:rsidRPr="006F1D77">
        <w:rPr>
          <w:color w:val="231F20"/>
          <w:sz w:val="20"/>
          <w:lang w:val="vi-VN"/>
        </w:rPr>
        <w:t>,</w:t>
      </w:r>
      <w:r w:rsidRPr="006F1D77">
        <w:rPr>
          <w:color w:val="231F20"/>
          <w:spacing w:val="-26"/>
          <w:sz w:val="20"/>
          <w:lang w:val="vi-VN"/>
        </w:rPr>
        <w:t xml:space="preserve"> </w:t>
      </w:r>
      <w:r w:rsidRPr="006F1D77">
        <w:rPr>
          <w:color w:val="231F20"/>
          <w:sz w:val="20"/>
          <w:lang w:val="vi-VN"/>
        </w:rPr>
        <w:t>...,</w:t>
      </w:r>
      <w:r w:rsidRPr="006F1D77">
        <w:rPr>
          <w:color w:val="231F20"/>
          <w:spacing w:val="-16"/>
          <w:sz w:val="20"/>
          <w:lang w:val="vi-VN"/>
        </w:rPr>
        <w:t xml:space="preserve"> </w:t>
      </w:r>
      <w:r w:rsidRPr="006F1D77">
        <w:rPr>
          <w:i/>
          <w:color w:val="231F20"/>
          <w:spacing w:val="2"/>
          <w:sz w:val="20"/>
          <w:lang w:val="vi-VN"/>
        </w:rPr>
        <w:t>q</w:t>
      </w:r>
      <w:r w:rsidRPr="006F1D77">
        <w:rPr>
          <w:i/>
          <w:color w:val="231F20"/>
          <w:spacing w:val="2"/>
          <w:sz w:val="20"/>
          <w:vertAlign w:val="subscript"/>
          <w:lang w:val="vi-VN"/>
        </w:rPr>
        <w:t>ik</w:t>
      </w:r>
      <w:r w:rsidRPr="006F1D77">
        <w:rPr>
          <w:color w:val="231F20"/>
          <w:spacing w:val="2"/>
          <w:sz w:val="20"/>
          <w:lang w:val="vi-VN"/>
        </w:rPr>
        <w:t>]</w:t>
      </w:r>
      <w:r w:rsidRPr="006F1D77">
        <w:rPr>
          <w:rFonts w:ascii="FreeSans"/>
          <w:color w:val="231F20"/>
          <w:spacing w:val="2"/>
          <w:sz w:val="20"/>
          <w:lang w:val="vi-VN"/>
        </w:rPr>
        <w:t>}</w:t>
      </w:r>
      <w:r w:rsidRPr="006F1D77">
        <w:rPr>
          <w:rFonts w:ascii="FreeSans"/>
          <w:color w:val="231F20"/>
          <w:spacing w:val="2"/>
          <w:sz w:val="20"/>
          <w:lang w:val="vi-VN"/>
        </w:rPr>
        <w:tab/>
      </w:r>
      <w:r w:rsidRPr="006F1D77">
        <w:rPr>
          <w:color w:val="231F20"/>
          <w:w w:val="95"/>
          <w:sz w:val="20"/>
          <w:lang w:val="vi-VN"/>
        </w:rPr>
        <w:t>(2)</w:t>
      </w:r>
    </w:p>
    <w:p w14:paraId="4570D685" w14:textId="11DD3EB6" w:rsidR="00006A83" w:rsidRPr="004B1C09" w:rsidRDefault="004B1C09" w:rsidP="004B1C09">
      <w:pPr>
        <w:pStyle w:val="BodyText"/>
        <w:spacing w:before="192"/>
        <w:ind w:left="691"/>
        <w:rPr>
          <w:lang w:val="vi-VN"/>
        </w:rPr>
      </w:pPr>
      <w:r>
        <w:rPr>
          <w:color w:val="231F20"/>
        </w:rPr>
        <w:t>Nói cách khác, phần</w:t>
      </w:r>
      <w:r w:rsidR="00806E45" w:rsidRPr="00806E45">
        <w:rPr>
          <w:color w:val="231F20"/>
          <w:lang w:val="vi-VN"/>
        </w:rPr>
        <w:t xml:space="preserve"> thuộc về một nhà cung cấp là một phần của định nghĩa tài nguyên. Theo Công thức 1, điều này tương đương với</w:t>
      </w:r>
      <w:r w:rsidR="001838D2" w:rsidRPr="006F1D77">
        <w:rPr>
          <w:color w:val="231F20"/>
          <w:lang w:val="vi-VN"/>
        </w:rPr>
        <w:t>:</w:t>
      </w:r>
    </w:p>
    <w:p w14:paraId="14E28290" w14:textId="1904C04B" w:rsidR="00006A83" w:rsidRPr="006F1D77" w:rsidRDefault="001838D2">
      <w:pPr>
        <w:tabs>
          <w:tab w:val="left" w:pos="6016"/>
        </w:tabs>
        <w:ind w:right="244"/>
        <w:jc w:val="right"/>
        <w:rPr>
          <w:sz w:val="20"/>
          <w:lang w:val="vi-VN"/>
        </w:rPr>
      </w:pPr>
      <w:r w:rsidRPr="006F1D77">
        <w:rPr>
          <w:i/>
          <w:color w:val="231F20"/>
          <w:sz w:val="20"/>
          <w:lang w:val="vi-VN"/>
        </w:rPr>
        <w:t>R</w:t>
      </w:r>
      <w:r w:rsidRPr="006F1D77">
        <w:rPr>
          <w:i/>
          <w:color w:val="231F20"/>
          <w:sz w:val="20"/>
          <w:vertAlign w:val="subscript"/>
          <w:lang w:val="vi-VN"/>
        </w:rPr>
        <w:t>i</w:t>
      </w:r>
      <w:r w:rsidRPr="006F1D77">
        <w:rPr>
          <w:i/>
          <w:color w:val="231F20"/>
          <w:spacing w:val="16"/>
          <w:sz w:val="20"/>
          <w:lang w:val="vi-VN"/>
        </w:rPr>
        <w:t xml:space="preserve"> </w:t>
      </w:r>
      <w:r w:rsidRPr="006F1D77">
        <w:rPr>
          <w:rFonts w:ascii="FreeSerif"/>
          <w:color w:val="231F20"/>
          <w:sz w:val="20"/>
          <w:lang w:val="vi-VN"/>
        </w:rPr>
        <w:t>=</w:t>
      </w:r>
      <w:r w:rsidRPr="006F1D77">
        <w:rPr>
          <w:rFonts w:ascii="FreeSerif"/>
          <w:color w:val="231F20"/>
          <w:spacing w:val="6"/>
          <w:sz w:val="20"/>
          <w:lang w:val="vi-VN"/>
        </w:rPr>
        <w:t xml:space="preserve"> </w:t>
      </w:r>
      <w:r w:rsidRPr="006F1D77">
        <w:rPr>
          <w:rFonts w:ascii="FreeSans"/>
          <w:color w:val="231F20"/>
          <w:sz w:val="20"/>
          <w:lang w:val="vi-VN"/>
        </w:rPr>
        <w:t>{</w:t>
      </w:r>
      <w:r w:rsidRPr="006F1D77">
        <w:rPr>
          <w:i/>
          <w:color w:val="231F20"/>
          <w:sz w:val="20"/>
          <w:lang w:val="vi-VN"/>
        </w:rPr>
        <w:t>id</w:t>
      </w:r>
      <w:r w:rsidRPr="006F1D77">
        <w:rPr>
          <w:color w:val="231F20"/>
          <w:sz w:val="20"/>
          <w:lang w:val="vi-VN"/>
        </w:rPr>
        <w:t>(</w:t>
      </w:r>
      <w:r w:rsidRPr="006F1D77">
        <w:rPr>
          <w:i/>
          <w:color w:val="231F20"/>
          <w:sz w:val="20"/>
          <w:lang w:val="vi-VN"/>
        </w:rPr>
        <w:t>R</w:t>
      </w:r>
      <w:r w:rsidRPr="006F1D77">
        <w:rPr>
          <w:i/>
          <w:color w:val="231F20"/>
          <w:sz w:val="20"/>
          <w:vertAlign w:val="subscript"/>
          <w:lang w:val="vi-VN"/>
        </w:rPr>
        <w:t>i</w:t>
      </w:r>
      <w:r w:rsidRPr="006F1D77">
        <w:rPr>
          <w:color w:val="231F20"/>
          <w:sz w:val="20"/>
          <w:lang w:val="vi-VN"/>
        </w:rPr>
        <w:t>),</w:t>
      </w:r>
      <w:r w:rsidRPr="006F1D77">
        <w:rPr>
          <w:color w:val="231F20"/>
          <w:spacing w:val="-16"/>
          <w:sz w:val="20"/>
          <w:lang w:val="vi-VN"/>
        </w:rPr>
        <w:t xml:space="preserve"> </w:t>
      </w:r>
      <w:r w:rsidRPr="006F1D77">
        <w:rPr>
          <w:rFonts w:ascii="FreeSans"/>
          <w:color w:val="231F20"/>
          <w:spacing w:val="4"/>
          <w:sz w:val="20"/>
          <w:lang w:val="vi-VN"/>
        </w:rPr>
        <w:t>{</w:t>
      </w:r>
      <w:r w:rsidRPr="006F1D77">
        <w:rPr>
          <w:i/>
          <w:color w:val="231F20"/>
          <w:spacing w:val="4"/>
          <w:sz w:val="20"/>
          <w:lang w:val="vi-VN"/>
        </w:rPr>
        <w:t>id</w:t>
      </w:r>
      <w:r w:rsidRPr="006F1D77">
        <w:rPr>
          <w:color w:val="231F20"/>
          <w:spacing w:val="4"/>
          <w:sz w:val="20"/>
          <w:lang w:val="vi-VN"/>
        </w:rPr>
        <w:t>(</w:t>
      </w:r>
      <w:r w:rsidRPr="006F1D77">
        <w:rPr>
          <w:i/>
          <w:color w:val="231F20"/>
          <w:spacing w:val="4"/>
          <w:sz w:val="20"/>
          <w:lang w:val="vi-VN"/>
        </w:rPr>
        <w:t>P</w:t>
      </w:r>
      <w:r w:rsidRPr="006F1D77">
        <w:rPr>
          <w:i/>
          <w:color w:val="231F20"/>
          <w:spacing w:val="4"/>
          <w:sz w:val="20"/>
          <w:vertAlign w:val="subscript"/>
          <w:lang w:val="vi-VN"/>
        </w:rPr>
        <w:t>j</w:t>
      </w:r>
      <w:r w:rsidRPr="006F1D77">
        <w:rPr>
          <w:color w:val="231F20"/>
          <w:spacing w:val="4"/>
          <w:sz w:val="20"/>
          <w:lang w:val="vi-VN"/>
        </w:rPr>
        <w:t>),</w:t>
      </w:r>
      <w:r w:rsidRPr="006F1D77">
        <w:rPr>
          <w:color w:val="231F20"/>
          <w:spacing w:val="-17"/>
          <w:sz w:val="20"/>
          <w:lang w:val="vi-VN"/>
        </w:rPr>
        <w:t xml:space="preserve"> </w:t>
      </w:r>
      <w:r w:rsidRPr="006F1D77">
        <w:rPr>
          <w:color w:val="231F20"/>
          <w:spacing w:val="5"/>
          <w:sz w:val="20"/>
          <w:lang w:val="vi-VN"/>
        </w:rPr>
        <w:t>[</w:t>
      </w:r>
      <w:r w:rsidRPr="006F1D77">
        <w:rPr>
          <w:i/>
          <w:color w:val="231F20"/>
          <w:spacing w:val="5"/>
          <w:sz w:val="20"/>
          <w:lang w:val="vi-VN"/>
        </w:rPr>
        <w:t>q</w:t>
      </w:r>
      <w:r w:rsidRPr="006F1D77">
        <w:rPr>
          <w:i/>
          <w:color w:val="231F20"/>
          <w:spacing w:val="5"/>
          <w:sz w:val="20"/>
          <w:vertAlign w:val="subscript"/>
          <w:lang w:val="vi-VN"/>
        </w:rPr>
        <w:t>j</w:t>
      </w:r>
      <w:r w:rsidRPr="006F1D77">
        <w:rPr>
          <w:color w:val="231F20"/>
          <w:spacing w:val="5"/>
          <w:sz w:val="20"/>
          <w:vertAlign w:val="subscript"/>
          <w:lang w:val="vi-VN"/>
        </w:rPr>
        <w:t>1</w:t>
      </w:r>
      <w:r w:rsidRPr="006F1D77">
        <w:rPr>
          <w:color w:val="231F20"/>
          <w:spacing w:val="5"/>
          <w:sz w:val="20"/>
          <w:lang w:val="vi-VN"/>
        </w:rPr>
        <w:t>,</w:t>
      </w:r>
      <w:r w:rsidRPr="006F1D77">
        <w:rPr>
          <w:color w:val="231F20"/>
          <w:spacing w:val="-16"/>
          <w:sz w:val="20"/>
          <w:lang w:val="vi-VN"/>
        </w:rPr>
        <w:t xml:space="preserve"> </w:t>
      </w:r>
      <w:r w:rsidRPr="006F1D77">
        <w:rPr>
          <w:color w:val="231F20"/>
          <w:sz w:val="20"/>
          <w:lang w:val="vi-VN"/>
        </w:rPr>
        <w:t>...,</w:t>
      </w:r>
      <w:r w:rsidRPr="006F1D77">
        <w:rPr>
          <w:color w:val="231F20"/>
          <w:spacing w:val="-17"/>
          <w:sz w:val="20"/>
          <w:lang w:val="vi-VN"/>
        </w:rPr>
        <w:t xml:space="preserve"> </w:t>
      </w:r>
      <w:r w:rsidRPr="006F1D77">
        <w:rPr>
          <w:i/>
          <w:color w:val="231F20"/>
          <w:sz w:val="20"/>
          <w:lang w:val="vi-VN"/>
        </w:rPr>
        <w:t>q</w:t>
      </w:r>
      <w:r w:rsidRPr="006F1D77">
        <w:rPr>
          <w:i/>
          <w:color w:val="231F20"/>
          <w:spacing w:val="-29"/>
          <w:sz w:val="20"/>
          <w:lang w:val="vi-VN"/>
        </w:rPr>
        <w:t xml:space="preserve"> </w:t>
      </w:r>
      <w:r w:rsidRPr="006F1D77">
        <w:rPr>
          <w:i/>
          <w:color w:val="231F20"/>
          <w:spacing w:val="2"/>
          <w:sz w:val="20"/>
          <w:vertAlign w:val="subscript"/>
          <w:lang w:val="vi-VN"/>
        </w:rPr>
        <w:t>jk</w:t>
      </w:r>
      <w:r w:rsidRPr="006F1D77">
        <w:rPr>
          <w:color w:val="231F20"/>
          <w:spacing w:val="2"/>
          <w:sz w:val="20"/>
          <w:lang w:val="vi-VN"/>
        </w:rPr>
        <w:t>]</w:t>
      </w:r>
      <w:r w:rsidRPr="006F1D77">
        <w:rPr>
          <w:rFonts w:ascii="FreeSans"/>
          <w:color w:val="231F20"/>
          <w:spacing w:val="2"/>
          <w:sz w:val="20"/>
          <w:lang w:val="vi-VN"/>
        </w:rPr>
        <w:t>}</w:t>
      </w:r>
      <w:r w:rsidRPr="006F1D77">
        <w:rPr>
          <w:color w:val="231F20"/>
          <w:spacing w:val="2"/>
          <w:sz w:val="20"/>
          <w:lang w:val="vi-VN"/>
        </w:rPr>
        <w:t>,</w:t>
      </w:r>
      <w:r w:rsidRPr="006F1D77">
        <w:rPr>
          <w:color w:val="231F20"/>
          <w:spacing w:val="-16"/>
          <w:sz w:val="20"/>
          <w:lang w:val="vi-VN"/>
        </w:rPr>
        <w:t xml:space="preserve"> </w:t>
      </w:r>
      <w:r w:rsidRPr="006F1D77">
        <w:rPr>
          <w:color w:val="231F20"/>
          <w:sz w:val="20"/>
          <w:lang w:val="vi-VN"/>
        </w:rPr>
        <w:t>[</w:t>
      </w:r>
      <w:r w:rsidRPr="006F1D77">
        <w:rPr>
          <w:i/>
          <w:color w:val="231F20"/>
          <w:sz w:val="20"/>
          <w:lang w:val="vi-VN"/>
        </w:rPr>
        <w:t>q</w:t>
      </w:r>
      <w:r w:rsidRPr="006F1D77">
        <w:rPr>
          <w:i/>
          <w:color w:val="231F20"/>
          <w:sz w:val="20"/>
          <w:vertAlign w:val="subscript"/>
          <w:lang w:val="vi-VN"/>
        </w:rPr>
        <w:t>i</w:t>
      </w:r>
      <w:r w:rsidRPr="006F1D77">
        <w:rPr>
          <w:color w:val="231F20"/>
          <w:sz w:val="20"/>
          <w:vertAlign w:val="subscript"/>
          <w:lang w:val="vi-VN"/>
        </w:rPr>
        <w:t>1</w:t>
      </w:r>
      <w:r w:rsidRPr="006F1D77">
        <w:rPr>
          <w:color w:val="231F20"/>
          <w:sz w:val="20"/>
          <w:lang w:val="vi-VN"/>
        </w:rPr>
        <w:t>,</w:t>
      </w:r>
      <w:r w:rsidRPr="006F1D77">
        <w:rPr>
          <w:color w:val="231F20"/>
          <w:spacing w:val="-17"/>
          <w:sz w:val="20"/>
          <w:lang w:val="vi-VN"/>
        </w:rPr>
        <w:t xml:space="preserve"> </w:t>
      </w:r>
      <w:r w:rsidRPr="006F1D77">
        <w:rPr>
          <w:color w:val="231F20"/>
          <w:sz w:val="20"/>
          <w:lang w:val="vi-VN"/>
        </w:rPr>
        <w:t>...,</w:t>
      </w:r>
      <w:r w:rsidRPr="006F1D77">
        <w:rPr>
          <w:color w:val="231F20"/>
          <w:spacing w:val="-16"/>
          <w:sz w:val="20"/>
          <w:lang w:val="vi-VN"/>
        </w:rPr>
        <w:t xml:space="preserve"> </w:t>
      </w:r>
      <w:r w:rsidRPr="006F1D77">
        <w:rPr>
          <w:i/>
          <w:color w:val="231F20"/>
          <w:spacing w:val="2"/>
          <w:sz w:val="20"/>
          <w:lang w:val="vi-VN"/>
        </w:rPr>
        <w:t>q</w:t>
      </w:r>
      <w:r w:rsidRPr="006F1D77">
        <w:rPr>
          <w:i/>
          <w:color w:val="231F20"/>
          <w:spacing w:val="2"/>
          <w:sz w:val="20"/>
          <w:vertAlign w:val="subscript"/>
          <w:lang w:val="vi-VN"/>
        </w:rPr>
        <w:t>ik</w:t>
      </w:r>
      <w:r w:rsidRPr="006F1D77">
        <w:rPr>
          <w:color w:val="231F20"/>
          <w:spacing w:val="2"/>
          <w:sz w:val="20"/>
          <w:lang w:val="vi-VN"/>
        </w:rPr>
        <w:t>]</w:t>
      </w:r>
      <w:r w:rsidRPr="006F1D77">
        <w:rPr>
          <w:rFonts w:ascii="FreeSans"/>
          <w:color w:val="231F20"/>
          <w:spacing w:val="2"/>
          <w:sz w:val="20"/>
          <w:lang w:val="vi-VN"/>
        </w:rPr>
        <w:t>}</w:t>
      </w:r>
      <w:r w:rsidRPr="006F1D77">
        <w:rPr>
          <w:rFonts w:ascii="FreeSans"/>
          <w:color w:val="231F20"/>
          <w:spacing w:val="2"/>
          <w:sz w:val="20"/>
          <w:lang w:val="vi-VN"/>
        </w:rPr>
        <w:tab/>
      </w:r>
      <w:r w:rsidRPr="006F1D77">
        <w:rPr>
          <w:color w:val="231F20"/>
          <w:w w:val="95"/>
          <w:sz w:val="20"/>
          <w:lang w:val="vi-VN"/>
        </w:rPr>
        <w:t>(3)</w:t>
      </w:r>
    </w:p>
    <w:p w14:paraId="6D43DD04" w14:textId="41D40E2F" w:rsidR="00806E45" w:rsidRPr="00806E45" w:rsidRDefault="004B1C09" w:rsidP="00806E45">
      <w:pPr>
        <w:pStyle w:val="BodyText"/>
        <w:tabs>
          <w:tab w:val="left" w:pos="2726"/>
          <w:tab w:val="left" w:pos="3116"/>
        </w:tabs>
        <w:spacing w:before="197" w:line="232" w:lineRule="auto"/>
        <w:ind w:left="691" w:right="273" w:hanging="499"/>
        <w:rPr>
          <w:color w:val="231F20"/>
          <w:spacing w:val="-8"/>
          <w:lang w:val="vi-VN"/>
        </w:rPr>
      </w:pPr>
      <w:r>
        <w:rPr>
          <w:b/>
          <w:color w:val="231F20"/>
        </w:rPr>
        <w:t>Dịch vụ</w:t>
      </w:r>
      <w:r w:rsidR="001838D2" w:rsidRPr="006F1D77">
        <w:rPr>
          <w:b/>
          <w:color w:val="231F20"/>
          <w:lang w:val="vi-VN"/>
        </w:rPr>
        <w:t xml:space="preserve">:  </w:t>
      </w:r>
      <w:r w:rsidR="00806E45" w:rsidRPr="00806E45">
        <w:rPr>
          <w:color w:val="231F20"/>
          <w:spacing w:val="-8"/>
          <w:lang w:val="vi-VN"/>
        </w:rPr>
        <w:t xml:space="preserve">Chúng ta định nghĩa </w:t>
      </w:r>
      <w:r>
        <w:rPr>
          <w:i/>
          <w:color w:val="231F20"/>
          <w:spacing w:val="-8"/>
          <w:lang w:val="vi-VN"/>
        </w:rPr>
        <w:t>S = S</w:t>
      </w:r>
      <w:r w:rsidR="00806E45" w:rsidRPr="004B1C09">
        <w:rPr>
          <w:i/>
          <w:color w:val="231F20"/>
          <w:spacing w:val="-8"/>
          <w:vertAlign w:val="subscript"/>
          <w:lang w:val="vi-VN"/>
        </w:rPr>
        <w:t>1</w:t>
      </w:r>
      <w:r>
        <w:rPr>
          <w:i/>
          <w:color w:val="231F20"/>
          <w:spacing w:val="-8"/>
          <w:lang w:val="vi-VN"/>
        </w:rPr>
        <w:t xml:space="preserve"> </w:t>
      </w:r>
      <w:r>
        <w:rPr>
          <w:rFonts w:ascii="Cambria Math" w:hAnsi="Cambria Math" w:cs="Cambria Math"/>
          <w:color w:val="231F20"/>
          <w:w w:val="90"/>
        </w:rPr>
        <w:t>∪</w:t>
      </w:r>
      <w:r>
        <w:rPr>
          <w:i/>
          <w:color w:val="231F20"/>
          <w:spacing w:val="-8"/>
        </w:rPr>
        <w:t xml:space="preserve"> </w:t>
      </w:r>
      <w:r>
        <w:rPr>
          <w:i/>
          <w:color w:val="231F20"/>
          <w:spacing w:val="-8"/>
          <w:lang w:val="vi-VN"/>
        </w:rPr>
        <w:t>...</w:t>
      </w:r>
      <w:r>
        <w:rPr>
          <w:i/>
          <w:color w:val="231F20"/>
          <w:spacing w:val="-8"/>
        </w:rPr>
        <w:t xml:space="preserve"> </w:t>
      </w:r>
      <w:r>
        <w:rPr>
          <w:rFonts w:ascii="Cambria Math" w:hAnsi="Cambria Math" w:cs="Cambria Math"/>
          <w:color w:val="231F20"/>
          <w:w w:val="90"/>
        </w:rPr>
        <w:t>∪</w:t>
      </w:r>
      <w:r>
        <w:rPr>
          <w:i/>
          <w:color w:val="231F20"/>
          <w:spacing w:val="-8"/>
          <w:lang w:val="vi-VN"/>
        </w:rPr>
        <w:t xml:space="preserve"> S</w:t>
      </w:r>
      <w:r w:rsidR="00806E45" w:rsidRPr="004B1C09">
        <w:rPr>
          <w:i/>
          <w:color w:val="231F20"/>
          <w:spacing w:val="-8"/>
          <w:vertAlign w:val="subscript"/>
          <w:lang w:val="vi-VN"/>
        </w:rPr>
        <w:t>n</w:t>
      </w:r>
      <w:r w:rsidR="00806E45" w:rsidRPr="00806E45">
        <w:rPr>
          <w:color w:val="231F20"/>
          <w:spacing w:val="-8"/>
          <w:lang w:val="vi-VN"/>
        </w:rPr>
        <w:t xml:space="preserve"> là liên hợp của tất cả các dịch vụ, trong đó </w:t>
      </w:r>
      <w:r w:rsidR="00806E45" w:rsidRPr="004B1C09">
        <w:rPr>
          <w:i/>
          <w:color w:val="231F20"/>
          <w:spacing w:val="-8"/>
          <w:lang w:val="vi-VN"/>
        </w:rPr>
        <w:t xml:space="preserve">n = </w:t>
      </w:r>
      <w:r>
        <w:rPr>
          <w:i/>
          <w:color w:val="231F20"/>
          <w:spacing w:val="-8"/>
        </w:rPr>
        <w:t>|</w:t>
      </w:r>
      <w:r w:rsidR="00806E45" w:rsidRPr="004B1C09">
        <w:rPr>
          <w:i/>
          <w:color w:val="231F20"/>
          <w:spacing w:val="-8"/>
          <w:lang w:val="vi-VN"/>
        </w:rPr>
        <w:t>S</w:t>
      </w:r>
      <w:r>
        <w:rPr>
          <w:i/>
          <w:color w:val="231F20"/>
          <w:spacing w:val="-8"/>
        </w:rPr>
        <w:t>|</w:t>
      </w:r>
      <w:r w:rsidR="00806E45" w:rsidRPr="00806E45">
        <w:rPr>
          <w:color w:val="231F20"/>
          <w:spacing w:val="-8"/>
          <w:lang w:val="vi-VN"/>
        </w:rPr>
        <w:t xml:space="preserve"> là số lượng dịch vụ trong hệ thống của chúng </w:t>
      </w:r>
      <w:r>
        <w:rPr>
          <w:color w:val="231F20"/>
          <w:spacing w:val="-8"/>
        </w:rPr>
        <w:t>tôi</w:t>
      </w:r>
      <w:r w:rsidR="00806E45" w:rsidRPr="00806E45">
        <w:rPr>
          <w:color w:val="231F20"/>
          <w:spacing w:val="-8"/>
          <w:lang w:val="vi-VN"/>
        </w:rPr>
        <w:t>.</w:t>
      </w:r>
    </w:p>
    <w:p w14:paraId="1FAC3785" w14:textId="7B57029A" w:rsidR="00806E45" w:rsidRDefault="00806E45" w:rsidP="00806E45">
      <w:pPr>
        <w:pStyle w:val="BodyText"/>
        <w:tabs>
          <w:tab w:val="left" w:pos="2726"/>
          <w:tab w:val="left" w:pos="3116"/>
        </w:tabs>
        <w:spacing w:before="197" w:line="232" w:lineRule="auto"/>
        <w:ind w:left="691" w:right="273" w:hanging="499"/>
        <w:rPr>
          <w:color w:val="231F20"/>
          <w:spacing w:val="-8"/>
          <w:lang w:val="vi-VN"/>
        </w:rPr>
      </w:pPr>
      <w:r>
        <w:rPr>
          <w:color w:val="231F20"/>
          <w:spacing w:val="-8"/>
          <w:lang w:val="vi-VN"/>
        </w:rPr>
        <w:tab/>
      </w:r>
      <w:r w:rsidRPr="00806E45">
        <w:rPr>
          <w:color w:val="231F20"/>
          <w:spacing w:val="-8"/>
          <w:lang w:val="vi-VN"/>
        </w:rPr>
        <w:t xml:space="preserve">Một dịch vụ cụ thể S i, i </w:t>
      </w:r>
      <w:r w:rsidRPr="00806E45">
        <w:rPr>
          <w:rFonts w:ascii="Cambria Math" w:hAnsi="Cambria Math" w:cs="Cambria Math"/>
          <w:color w:val="231F20"/>
          <w:spacing w:val="-8"/>
          <w:lang w:val="vi-VN"/>
        </w:rPr>
        <w:t>∈</w:t>
      </w:r>
      <w:r w:rsidRPr="00806E45">
        <w:rPr>
          <w:color w:val="231F20"/>
          <w:spacing w:val="-8"/>
          <w:lang w:val="vi-VN"/>
        </w:rPr>
        <w:t xml:space="preserve"> {1, ..., n} được xác định là:</w:t>
      </w:r>
    </w:p>
    <w:p w14:paraId="0C1210A7" w14:textId="79D9E704" w:rsidR="00006A83" w:rsidRPr="006F1D77" w:rsidRDefault="00806E45" w:rsidP="004B1C09">
      <w:pPr>
        <w:pStyle w:val="BodyText"/>
        <w:tabs>
          <w:tab w:val="left" w:pos="2726"/>
          <w:tab w:val="left" w:pos="3116"/>
        </w:tabs>
        <w:spacing w:before="197" w:line="232" w:lineRule="auto"/>
        <w:ind w:left="691" w:right="273" w:hanging="499"/>
        <w:jc w:val="right"/>
        <w:rPr>
          <w:lang w:val="vi-VN"/>
        </w:rPr>
      </w:pPr>
      <w:r>
        <w:rPr>
          <w:color w:val="231F20"/>
          <w:spacing w:val="-8"/>
          <w:lang w:val="vi-VN"/>
        </w:rPr>
        <w:tab/>
      </w:r>
      <w:r>
        <w:rPr>
          <w:color w:val="231F20"/>
          <w:spacing w:val="-8"/>
          <w:lang w:val="vi-VN"/>
        </w:rPr>
        <w:tab/>
      </w:r>
      <w:r w:rsidR="001838D2" w:rsidRPr="006F1D77">
        <w:rPr>
          <w:i/>
          <w:color w:val="231F20"/>
          <w:lang w:val="vi-VN"/>
        </w:rPr>
        <w:t>S</w:t>
      </w:r>
      <w:r w:rsidR="001838D2" w:rsidRPr="006F1D77">
        <w:rPr>
          <w:i/>
          <w:color w:val="231F20"/>
          <w:spacing w:val="-21"/>
          <w:lang w:val="vi-VN"/>
        </w:rPr>
        <w:t xml:space="preserve"> </w:t>
      </w:r>
      <w:r w:rsidR="001838D2" w:rsidRPr="006F1D77">
        <w:rPr>
          <w:i/>
          <w:color w:val="231F20"/>
          <w:vertAlign w:val="subscript"/>
          <w:lang w:val="vi-VN"/>
        </w:rPr>
        <w:t>i</w:t>
      </w:r>
      <w:r w:rsidR="001838D2" w:rsidRPr="006F1D77">
        <w:rPr>
          <w:i/>
          <w:color w:val="231F20"/>
          <w:spacing w:val="17"/>
          <w:lang w:val="vi-VN"/>
        </w:rPr>
        <w:t xml:space="preserve"> </w:t>
      </w:r>
      <w:r w:rsidR="001838D2" w:rsidRPr="006F1D77">
        <w:rPr>
          <w:rFonts w:ascii="FreeSerif"/>
          <w:color w:val="231F20"/>
          <w:lang w:val="vi-VN"/>
        </w:rPr>
        <w:t>=</w:t>
      </w:r>
      <w:r w:rsidR="001838D2" w:rsidRPr="006F1D77">
        <w:rPr>
          <w:rFonts w:ascii="FreeSerif"/>
          <w:color w:val="231F20"/>
          <w:spacing w:val="6"/>
          <w:lang w:val="vi-VN"/>
        </w:rPr>
        <w:t xml:space="preserve"> </w:t>
      </w:r>
      <w:r w:rsidR="001838D2" w:rsidRPr="006F1D77">
        <w:rPr>
          <w:rFonts w:ascii="FreeSans"/>
          <w:color w:val="231F20"/>
          <w:lang w:val="vi-VN"/>
        </w:rPr>
        <w:t>{</w:t>
      </w:r>
      <w:r w:rsidR="001838D2" w:rsidRPr="006F1D77">
        <w:rPr>
          <w:i/>
          <w:color w:val="231F20"/>
          <w:lang w:val="vi-VN"/>
        </w:rPr>
        <w:t>id</w:t>
      </w:r>
      <w:r w:rsidR="001838D2" w:rsidRPr="006F1D77">
        <w:rPr>
          <w:color w:val="231F20"/>
          <w:lang w:val="vi-VN"/>
        </w:rPr>
        <w:t>(</w:t>
      </w:r>
      <w:r w:rsidR="001838D2" w:rsidRPr="006F1D77">
        <w:rPr>
          <w:i/>
          <w:color w:val="231F20"/>
          <w:lang w:val="vi-VN"/>
        </w:rPr>
        <w:t>S</w:t>
      </w:r>
      <w:r w:rsidR="001838D2" w:rsidRPr="006F1D77">
        <w:rPr>
          <w:i/>
          <w:color w:val="231F20"/>
          <w:spacing w:val="-21"/>
          <w:lang w:val="vi-VN"/>
        </w:rPr>
        <w:t xml:space="preserve"> </w:t>
      </w:r>
      <w:r w:rsidR="001838D2" w:rsidRPr="006F1D77">
        <w:rPr>
          <w:i/>
          <w:color w:val="231F20"/>
          <w:spacing w:val="3"/>
          <w:vertAlign w:val="subscript"/>
          <w:lang w:val="vi-VN"/>
        </w:rPr>
        <w:t>i</w:t>
      </w:r>
      <w:r w:rsidR="001838D2" w:rsidRPr="006F1D77">
        <w:rPr>
          <w:color w:val="231F20"/>
          <w:spacing w:val="3"/>
          <w:lang w:val="vi-VN"/>
        </w:rPr>
        <w:t>),</w:t>
      </w:r>
      <w:r w:rsidR="001838D2" w:rsidRPr="006F1D77">
        <w:rPr>
          <w:color w:val="231F20"/>
          <w:spacing w:val="-16"/>
          <w:lang w:val="vi-VN"/>
        </w:rPr>
        <w:t xml:space="preserve"> </w:t>
      </w:r>
      <w:r w:rsidR="001838D2" w:rsidRPr="006F1D77">
        <w:rPr>
          <w:color w:val="231F20"/>
          <w:lang w:val="vi-VN"/>
        </w:rPr>
        <w:t>[</w:t>
      </w:r>
      <w:r w:rsidR="001838D2" w:rsidRPr="006F1D77">
        <w:rPr>
          <w:i/>
          <w:color w:val="231F20"/>
          <w:lang w:val="vi-VN"/>
        </w:rPr>
        <w:t>q</w:t>
      </w:r>
      <w:r w:rsidR="001838D2" w:rsidRPr="006F1D77">
        <w:rPr>
          <w:i/>
          <w:color w:val="231F20"/>
          <w:vertAlign w:val="subscript"/>
          <w:lang w:val="vi-VN"/>
        </w:rPr>
        <w:t>i</w:t>
      </w:r>
      <w:r w:rsidR="001838D2" w:rsidRPr="006F1D77">
        <w:rPr>
          <w:color w:val="231F20"/>
          <w:vertAlign w:val="subscript"/>
          <w:lang w:val="vi-VN"/>
        </w:rPr>
        <w:t>1</w:t>
      </w:r>
      <w:r w:rsidR="001838D2" w:rsidRPr="006F1D77">
        <w:rPr>
          <w:color w:val="231F20"/>
          <w:lang w:val="vi-VN"/>
        </w:rPr>
        <w:t>,</w:t>
      </w:r>
      <w:r w:rsidR="001838D2" w:rsidRPr="006F1D77">
        <w:rPr>
          <w:color w:val="231F20"/>
          <w:spacing w:val="-16"/>
          <w:lang w:val="vi-VN"/>
        </w:rPr>
        <w:t xml:space="preserve"> </w:t>
      </w:r>
      <w:r w:rsidR="001838D2" w:rsidRPr="006F1D77">
        <w:rPr>
          <w:color w:val="231F20"/>
          <w:lang w:val="vi-VN"/>
        </w:rPr>
        <w:t>...,</w:t>
      </w:r>
      <w:r w:rsidR="001838D2" w:rsidRPr="006F1D77">
        <w:rPr>
          <w:color w:val="231F20"/>
          <w:spacing w:val="-16"/>
          <w:lang w:val="vi-VN"/>
        </w:rPr>
        <w:t xml:space="preserve"> </w:t>
      </w:r>
      <w:r w:rsidR="001838D2" w:rsidRPr="006F1D77">
        <w:rPr>
          <w:i/>
          <w:color w:val="231F20"/>
          <w:spacing w:val="2"/>
          <w:lang w:val="vi-VN"/>
        </w:rPr>
        <w:t>q</w:t>
      </w:r>
      <w:r w:rsidR="001838D2" w:rsidRPr="006F1D77">
        <w:rPr>
          <w:i/>
          <w:color w:val="231F20"/>
          <w:spacing w:val="2"/>
          <w:vertAlign w:val="subscript"/>
          <w:lang w:val="vi-VN"/>
        </w:rPr>
        <w:t>ik</w:t>
      </w:r>
      <w:r w:rsidR="001838D2" w:rsidRPr="006F1D77">
        <w:rPr>
          <w:color w:val="231F20"/>
          <w:spacing w:val="2"/>
          <w:lang w:val="vi-VN"/>
        </w:rPr>
        <w:t>]</w:t>
      </w:r>
      <w:r w:rsidR="001838D2" w:rsidRPr="006F1D77">
        <w:rPr>
          <w:rFonts w:ascii="FreeSans"/>
          <w:color w:val="231F20"/>
          <w:spacing w:val="2"/>
          <w:lang w:val="vi-VN"/>
        </w:rPr>
        <w:t>}</w:t>
      </w:r>
      <w:r w:rsidR="001838D2" w:rsidRPr="006F1D77">
        <w:rPr>
          <w:rFonts w:ascii="FreeSans"/>
          <w:color w:val="231F20"/>
          <w:spacing w:val="2"/>
          <w:lang w:val="vi-VN"/>
        </w:rPr>
        <w:tab/>
      </w:r>
      <w:r w:rsidR="004B1C09">
        <w:rPr>
          <w:rFonts w:ascii="FreeSans"/>
          <w:color w:val="231F20"/>
          <w:spacing w:val="2"/>
          <w:lang w:val="vi-VN"/>
        </w:rPr>
        <w:tab/>
      </w:r>
      <w:r w:rsidR="004B1C09">
        <w:rPr>
          <w:rFonts w:ascii="FreeSans"/>
          <w:color w:val="231F20"/>
          <w:spacing w:val="2"/>
          <w:lang w:val="vi-VN"/>
        </w:rPr>
        <w:tab/>
      </w:r>
      <w:r w:rsidR="004B1C09">
        <w:rPr>
          <w:rFonts w:ascii="FreeSans"/>
          <w:color w:val="231F20"/>
          <w:spacing w:val="2"/>
          <w:lang w:val="vi-VN"/>
        </w:rPr>
        <w:tab/>
      </w:r>
      <w:r w:rsidR="004B1C09">
        <w:rPr>
          <w:rFonts w:ascii="FreeSans"/>
          <w:color w:val="231F20"/>
          <w:spacing w:val="2"/>
          <w:lang w:val="vi-VN"/>
        </w:rPr>
        <w:tab/>
      </w:r>
      <w:r w:rsidR="001838D2" w:rsidRPr="006F1D77">
        <w:rPr>
          <w:color w:val="231F20"/>
          <w:w w:val="95"/>
          <w:lang w:val="vi-VN"/>
        </w:rPr>
        <w:t>(4)</w:t>
      </w:r>
    </w:p>
    <w:p w14:paraId="2C158BA5" w14:textId="64B7626D" w:rsidR="00006A83" w:rsidRPr="006F1D77" w:rsidRDefault="004B1C09">
      <w:pPr>
        <w:pStyle w:val="BodyText"/>
        <w:spacing w:before="197" w:line="232" w:lineRule="auto"/>
        <w:ind w:left="691" w:right="273" w:hanging="499"/>
        <w:rPr>
          <w:lang w:val="vi-VN"/>
        </w:rPr>
      </w:pPr>
      <w:r>
        <w:rPr>
          <w:b/>
          <w:color w:val="231F20"/>
        </w:rPr>
        <w:t>Triển khai</w:t>
      </w:r>
      <w:r w:rsidR="001838D2" w:rsidRPr="006F1D77">
        <w:rPr>
          <w:b/>
          <w:color w:val="231F20"/>
          <w:lang w:val="vi-VN"/>
        </w:rPr>
        <w:t xml:space="preserve">: </w:t>
      </w:r>
      <w:r>
        <w:rPr>
          <w:bCs/>
          <w:color w:val="231F20"/>
        </w:rPr>
        <w:t xml:space="preserve">Chúng ta định nghĩa </w:t>
      </w:r>
      <w:r w:rsidRPr="004B1C09">
        <w:rPr>
          <w:bCs/>
          <w:i/>
          <w:color w:val="231F20"/>
        </w:rPr>
        <w:t>D = D</w:t>
      </w:r>
      <w:r w:rsidRPr="004B1C09">
        <w:rPr>
          <w:bCs/>
          <w:i/>
          <w:color w:val="231F20"/>
          <w:vertAlign w:val="subscript"/>
        </w:rPr>
        <w:t>1</w:t>
      </w:r>
      <w:r>
        <w:rPr>
          <w:bCs/>
          <w:i/>
          <w:color w:val="231F20"/>
          <w:vertAlign w:val="subscript"/>
        </w:rPr>
        <w:t xml:space="preserve"> </w:t>
      </w:r>
      <w:r>
        <w:rPr>
          <w:rFonts w:ascii="Cambria Math" w:hAnsi="Cambria Math" w:cs="Cambria Math"/>
          <w:color w:val="231F20"/>
          <w:w w:val="90"/>
        </w:rPr>
        <w:t>∪</w:t>
      </w:r>
      <w:r w:rsidRPr="004B1C09">
        <w:rPr>
          <w:bCs/>
          <w:i/>
          <w:color w:val="231F20"/>
        </w:rPr>
        <w:t>…</w:t>
      </w:r>
      <w:r>
        <w:rPr>
          <w:rFonts w:ascii="Cambria Math" w:hAnsi="Cambria Math" w:cs="Cambria Math"/>
          <w:color w:val="231F20"/>
          <w:w w:val="90"/>
        </w:rPr>
        <w:t xml:space="preserve">∪ </w:t>
      </w:r>
      <w:r w:rsidRPr="004B1C09">
        <w:rPr>
          <w:bCs/>
          <w:i/>
          <w:color w:val="231F20"/>
        </w:rPr>
        <w:t>D</w:t>
      </w:r>
      <w:r w:rsidRPr="004B1C09">
        <w:rPr>
          <w:bCs/>
          <w:i/>
          <w:color w:val="231F20"/>
          <w:vertAlign w:val="subscript"/>
        </w:rPr>
        <w:t>n</w:t>
      </w:r>
      <w:r>
        <w:rPr>
          <w:bCs/>
          <w:color w:val="231F20"/>
        </w:rPr>
        <w:t xml:space="preserve"> như sự hợp nhất của tất cả các triển khai, trong đó </w:t>
      </w:r>
      <w:r w:rsidRPr="004B1C09">
        <w:rPr>
          <w:bCs/>
          <w:i/>
          <w:color w:val="231F20"/>
        </w:rPr>
        <w:t>n</w:t>
      </w:r>
      <w:r>
        <w:rPr>
          <w:bCs/>
          <w:i/>
          <w:color w:val="231F20"/>
        </w:rPr>
        <w:t xml:space="preserve"> </w:t>
      </w:r>
      <w:r w:rsidRPr="004B1C09">
        <w:rPr>
          <w:bCs/>
          <w:i/>
          <w:color w:val="231F20"/>
        </w:rPr>
        <w:t>=</w:t>
      </w:r>
      <w:r>
        <w:rPr>
          <w:bCs/>
          <w:i/>
          <w:color w:val="231F20"/>
        </w:rPr>
        <w:t xml:space="preserve"> |</w:t>
      </w:r>
      <w:r w:rsidRPr="004B1C09">
        <w:rPr>
          <w:bCs/>
          <w:i/>
          <w:color w:val="231F20"/>
        </w:rPr>
        <w:t>D</w:t>
      </w:r>
      <w:r>
        <w:rPr>
          <w:bCs/>
          <w:i/>
          <w:color w:val="231F20"/>
        </w:rPr>
        <w:t>|</w:t>
      </w:r>
      <w:r>
        <w:rPr>
          <w:bCs/>
          <w:color w:val="231F20"/>
        </w:rPr>
        <w:t xml:space="preserve"> là số triển khai</w:t>
      </w:r>
      <w:r w:rsidRPr="004B1C09">
        <w:rPr>
          <w:bCs/>
          <w:color w:val="231F20"/>
        </w:rPr>
        <w:t xml:space="preserve"> </w:t>
      </w:r>
      <w:r>
        <w:rPr>
          <w:bCs/>
          <w:color w:val="231F20"/>
        </w:rPr>
        <w:t>trong hệ thống của chúng tôi</w:t>
      </w:r>
      <w:r w:rsidR="001838D2" w:rsidRPr="006F1D77">
        <w:rPr>
          <w:color w:val="231F20"/>
          <w:lang w:val="vi-VN"/>
        </w:rPr>
        <w:t>.</w:t>
      </w:r>
    </w:p>
    <w:p w14:paraId="519AFC87" w14:textId="4ED4B99E" w:rsidR="00006A83" w:rsidRPr="006F1D77" w:rsidRDefault="00806E45">
      <w:pPr>
        <w:pStyle w:val="BodyText"/>
        <w:spacing w:before="90"/>
        <w:ind w:left="691"/>
        <w:rPr>
          <w:lang w:val="vi-VN"/>
        </w:rPr>
      </w:pPr>
      <w:r w:rsidRPr="00806E45">
        <w:rPr>
          <w:color w:val="231F20"/>
          <w:lang w:val="vi-VN"/>
        </w:rPr>
        <w:t xml:space="preserve">Triển khai cụ thể Di, i </w:t>
      </w:r>
      <w:r w:rsidRPr="00806E45">
        <w:rPr>
          <w:rFonts w:ascii="Cambria Math" w:hAnsi="Cambria Math" w:cs="Cambria Math"/>
          <w:color w:val="231F20"/>
          <w:lang w:val="vi-VN"/>
        </w:rPr>
        <w:t>∈</w:t>
      </w:r>
      <w:r w:rsidRPr="00806E45">
        <w:rPr>
          <w:color w:val="231F20"/>
          <w:lang w:val="vi-VN"/>
        </w:rPr>
        <w:t xml:space="preserve"> {1, ..., n} được xác định là:</w:t>
      </w:r>
    </w:p>
    <w:p w14:paraId="526943FC" w14:textId="0AD9D63C" w:rsidR="004B1C09" w:rsidRPr="004B1C09" w:rsidRDefault="001838D2" w:rsidP="004B1C09">
      <w:pPr>
        <w:tabs>
          <w:tab w:val="left" w:pos="5453"/>
        </w:tabs>
        <w:spacing w:before="311"/>
        <w:ind w:right="244"/>
        <w:jc w:val="right"/>
        <w:rPr>
          <w:sz w:val="20"/>
          <w:lang w:val="vi-VN"/>
        </w:rPr>
      </w:pPr>
      <w:r w:rsidRPr="006F1D77">
        <w:rPr>
          <w:i/>
          <w:color w:val="231F20"/>
          <w:sz w:val="20"/>
          <w:lang w:val="vi-VN"/>
        </w:rPr>
        <w:t>D</w:t>
      </w:r>
      <w:r w:rsidRPr="006F1D77">
        <w:rPr>
          <w:i/>
          <w:color w:val="231F20"/>
          <w:sz w:val="20"/>
          <w:vertAlign w:val="subscript"/>
          <w:lang w:val="vi-VN"/>
        </w:rPr>
        <w:t>i</w:t>
      </w:r>
      <w:r w:rsidRPr="006F1D77">
        <w:rPr>
          <w:i/>
          <w:color w:val="231F20"/>
          <w:spacing w:val="15"/>
          <w:sz w:val="20"/>
          <w:lang w:val="vi-VN"/>
        </w:rPr>
        <w:t xml:space="preserve"> </w:t>
      </w:r>
      <w:r w:rsidRPr="006F1D77">
        <w:rPr>
          <w:rFonts w:ascii="FreeSerif"/>
          <w:color w:val="231F20"/>
          <w:sz w:val="20"/>
          <w:lang w:val="vi-VN"/>
        </w:rPr>
        <w:t>=</w:t>
      </w:r>
      <w:r w:rsidRPr="006F1D77">
        <w:rPr>
          <w:rFonts w:ascii="FreeSerif"/>
          <w:color w:val="231F20"/>
          <w:spacing w:val="5"/>
          <w:sz w:val="20"/>
          <w:lang w:val="vi-VN"/>
        </w:rPr>
        <w:t xml:space="preserve"> </w:t>
      </w:r>
      <w:r w:rsidRPr="006F1D77">
        <w:rPr>
          <w:rFonts w:ascii="FreeSans"/>
          <w:color w:val="231F20"/>
          <w:spacing w:val="2"/>
          <w:sz w:val="20"/>
          <w:lang w:val="vi-VN"/>
        </w:rPr>
        <w:t>{</w:t>
      </w:r>
      <w:r w:rsidRPr="006F1D77">
        <w:rPr>
          <w:i/>
          <w:color w:val="231F20"/>
          <w:spacing w:val="2"/>
          <w:sz w:val="20"/>
          <w:lang w:val="vi-VN"/>
        </w:rPr>
        <w:t>id</w:t>
      </w:r>
      <w:r w:rsidRPr="006F1D77">
        <w:rPr>
          <w:color w:val="231F20"/>
          <w:spacing w:val="2"/>
          <w:sz w:val="20"/>
          <w:lang w:val="vi-VN"/>
        </w:rPr>
        <w:t>(</w:t>
      </w:r>
      <w:r w:rsidRPr="006F1D77">
        <w:rPr>
          <w:i/>
          <w:color w:val="231F20"/>
          <w:spacing w:val="2"/>
          <w:sz w:val="20"/>
          <w:lang w:val="vi-VN"/>
        </w:rPr>
        <w:t>D</w:t>
      </w:r>
      <w:r w:rsidRPr="006F1D77">
        <w:rPr>
          <w:i/>
          <w:color w:val="231F20"/>
          <w:spacing w:val="2"/>
          <w:sz w:val="20"/>
          <w:vertAlign w:val="subscript"/>
          <w:lang w:val="vi-VN"/>
        </w:rPr>
        <w:t>i</w:t>
      </w:r>
      <w:r w:rsidRPr="006F1D77">
        <w:rPr>
          <w:color w:val="231F20"/>
          <w:spacing w:val="2"/>
          <w:sz w:val="20"/>
          <w:lang w:val="vi-VN"/>
        </w:rPr>
        <w:t>),</w:t>
      </w:r>
      <w:r w:rsidRPr="006F1D77">
        <w:rPr>
          <w:color w:val="231F20"/>
          <w:spacing w:val="-17"/>
          <w:sz w:val="20"/>
          <w:lang w:val="vi-VN"/>
        </w:rPr>
        <w:t xml:space="preserve"> </w:t>
      </w:r>
      <w:r w:rsidRPr="006F1D77">
        <w:rPr>
          <w:i/>
          <w:color w:val="231F20"/>
          <w:spacing w:val="9"/>
          <w:sz w:val="20"/>
          <w:lang w:val="vi-VN"/>
        </w:rPr>
        <w:t>R</w:t>
      </w:r>
      <w:r w:rsidRPr="006F1D77">
        <w:rPr>
          <w:i/>
          <w:color w:val="231F20"/>
          <w:spacing w:val="9"/>
          <w:sz w:val="20"/>
          <w:vertAlign w:val="subscript"/>
          <w:lang w:val="vi-VN"/>
        </w:rPr>
        <w:t>j</w:t>
      </w:r>
      <w:r w:rsidRPr="006F1D77">
        <w:rPr>
          <w:color w:val="231F20"/>
          <w:spacing w:val="9"/>
          <w:sz w:val="20"/>
          <w:lang w:val="vi-VN"/>
        </w:rPr>
        <w:t>,</w:t>
      </w:r>
      <w:r w:rsidRPr="006F1D77">
        <w:rPr>
          <w:color w:val="231F20"/>
          <w:spacing w:val="-16"/>
          <w:sz w:val="20"/>
          <w:lang w:val="vi-VN"/>
        </w:rPr>
        <w:t xml:space="preserve"> </w:t>
      </w:r>
      <w:r w:rsidRPr="006F1D77">
        <w:rPr>
          <w:i/>
          <w:color w:val="231F20"/>
          <w:sz w:val="20"/>
          <w:lang w:val="vi-VN"/>
        </w:rPr>
        <w:t>S</w:t>
      </w:r>
      <w:r w:rsidRPr="006F1D77">
        <w:rPr>
          <w:i/>
          <w:color w:val="231F20"/>
          <w:spacing w:val="-21"/>
          <w:sz w:val="20"/>
          <w:lang w:val="vi-VN"/>
        </w:rPr>
        <w:t xml:space="preserve"> </w:t>
      </w:r>
      <w:r w:rsidRPr="006F1D77">
        <w:rPr>
          <w:i/>
          <w:color w:val="231F20"/>
          <w:spacing w:val="5"/>
          <w:sz w:val="20"/>
          <w:vertAlign w:val="subscript"/>
          <w:lang w:val="vi-VN"/>
        </w:rPr>
        <w:t>l</w:t>
      </w:r>
      <w:r w:rsidRPr="006F1D77">
        <w:rPr>
          <w:color w:val="231F20"/>
          <w:spacing w:val="5"/>
          <w:sz w:val="20"/>
          <w:lang w:val="vi-VN"/>
        </w:rPr>
        <w:t>,</w:t>
      </w:r>
      <w:r w:rsidRPr="006F1D77">
        <w:rPr>
          <w:color w:val="231F20"/>
          <w:spacing w:val="-17"/>
          <w:sz w:val="20"/>
          <w:lang w:val="vi-VN"/>
        </w:rPr>
        <w:t xml:space="preserve"> </w:t>
      </w:r>
      <w:r w:rsidRPr="006F1D77">
        <w:rPr>
          <w:color w:val="231F20"/>
          <w:sz w:val="20"/>
          <w:lang w:val="vi-VN"/>
        </w:rPr>
        <w:t>[</w:t>
      </w:r>
      <w:r w:rsidRPr="006F1D77">
        <w:rPr>
          <w:i/>
          <w:color w:val="231F20"/>
          <w:sz w:val="20"/>
          <w:lang w:val="vi-VN"/>
        </w:rPr>
        <w:t>q</w:t>
      </w:r>
      <w:r w:rsidRPr="006F1D77">
        <w:rPr>
          <w:i/>
          <w:color w:val="231F20"/>
          <w:sz w:val="20"/>
          <w:vertAlign w:val="subscript"/>
          <w:lang w:val="vi-VN"/>
        </w:rPr>
        <w:t>i</w:t>
      </w:r>
      <w:r w:rsidRPr="006F1D77">
        <w:rPr>
          <w:color w:val="231F20"/>
          <w:sz w:val="20"/>
          <w:vertAlign w:val="subscript"/>
          <w:lang w:val="vi-VN"/>
        </w:rPr>
        <w:t>1</w:t>
      </w:r>
      <w:r w:rsidRPr="006F1D77">
        <w:rPr>
          <w:color w:val="231F20"/>
          <w:sz w:val="20"/>
          <w:lang w:val="vi-VN"/>
        </w:rPr>
        <w:t>,</w:t>
      </w:r>
      <w:r w:rsidRPr="006F1D77">
        <w:rPr>
          <w:color w:val="231F20"/>
          <w:spacing w:val="-17"/>
          <w:sz w:val="20"/>
          <w:lang w:val="vi-VN"/>
        </w:rPr>
        <w:t xml:space="preserve"> </w:t>
      </w:r>
      <w:r w:rsidRPr="006F1D77">
        <w:rPr>
          <w:color w:val="231F20"/>
          <w:sz w:val="20"/>
          <w:lang w:val="vi-VN"/>
        </w:rPr>
        <w:t>...,</w:t>
      </w:r>
      <w:r w:rsidRPr="006F1D77">
        <w:rPr>
          <w:color w:val="231F20"/>
          <w:spacing w:val="-17"/>
          <w:sz w:val="20"/>
          <w:lang w:val="vi-VN"/>
        </w:rPr>
        <w:t xml:space="preserve"> </w:t>
      </w:r>
      <w:r w:rsidRPr="006F1D77">
        <w:rPr>
          <w:i/>
          <w:color w:val="231F20"/>
          <w:spacing w:val="2"/>
          <w:sz w:val="20"/>
          <w:lang w:val="vi-VN"/>
        </w:rPr>
        <w:t>q</w:t>
      </w:r>
      <w:r w:rsidRPr="006F1D77">
        <w:rPr>
          <w:i/>
          <w:color w:val="231F20"/>
          <w:spacing w:val="2"/>
          <w:sz w:val="20"/>
          <w:vertAlign w:val="subscript"/>
          <w:lang w:val="vi-VN"/>
        </w:rPr>
        <w:t>ik</w:t>
      </w:r>
      <w:r w:rsidRPr="006F1D77">
        <w:rPr>
          <w:color w:val="231F20"/>
          <w:spacing w:val="2"/>
          <w:sz w:val="20"/>
          <w:lang w:val="vi-VN"/>
        </w:rPr>
        <w:t>]</w:t>
      </w:r>
      <w:r w:rsidRPr="006F1D77">
        <w:rPr>
          <w:rFonts w:ascii="FreeSans"/>
          <w:color w:val="231F20"/>
          <w:spacing w:val="2"/>
          <w:sz w:val="20"/>
          <w:lang w:val="vi-VN"/>
        </w:rPr>
        <w:t>}</w:t>
      </w:r>
      <w:r w:rsidRPr="006F1D77">
        <w:rPr>
          <w:rFonts w:ascii="FreeSans"/>
          <w:color w:val="231F20"/>
          <w:spacing w:val="2"/>
          <w:sz w:val="20"/>
          <w:lang w:val="vi-VN"/>
        </w:rPr>
        <w:tab/>
      </w:r>
      <w:r w:rsidRPr="006F1D77">
        <w:rPr>
          <w:color w:val="231F20"/>
          <w:w w:val="95"/>
          <w:sz w:val="20"/>
          <w:lang w:val="vi-VN"/>
        </w:rPr>
        <w:t>(5)</w:t>
      </w:r>
    </w:p>
    <w:p w14:paraId="2D18348E" w14:textId="109E6591" w:rsidR="004B1C09" w:rsidRDefault="004B1C09" w:rsidP="004B1C09">
      <w:pPr>
        <w:pStyle w:val="BodyText"/>
        <w:spacing w:before="192"/>
        <w:ind w:left="691"/>
        <w:rPr>
          <w:color w:val="231F20"/>
          <w:lang w:val="vi-VN"/>
        </w:rPr>
      </w:pPr>
      <w:r>
        <w:rPr>
          <w:color w:val="231F20"/>
        </w:rPr>
        <w:t xml:space="preserve">Nói cách khác, </w:t>
      </w:r>
      <w:r w:rsidR="00806E45" w:rsidRPr="00806E45">
        <w:rPr>
          <w:color w:val="231F20"/>
          <w:lang w:val="vi-VN"/>
        </w:rPr>
        <w:t>tài nguyên và dịch vụ mà một triển khai được liên kết là một phần của định nghĩa triển khai. Theo Công thức 1, 2 và 7, điều này tương đương với:</w:t>
      </w:r>
    </w:p>
    <w:p w14:paraId="27AB2479" w14:textId="77777777" w:rsidR="004B1C09" w:rsidRPr="004B1C09" w:rsidRDefault="004B1C09" w:rsidP="004B1C09">
      <w:pPr>
        <w:pStyle w:val="BodyText"/>
        <w:spacing w:before="192"/>
        <w:ind w:left="691"/>
        <w:rPr>
          <w:color w:val="231F20"/>
          <w:lang w:val="vi-VN"/>
        </w:rPr>
      </w:pPr>
    </w:p>
    <w:p w14:paraId="590398F2" w14:textId="3AC13718" w:rsidR="00006A83" w:rsidRPr="006F1D77" w:rsidRDefault="001838D2" w:rsidP="004B1C09">
      <w:pPr>
        <w:tabs>
          <w:tab w:val="left" w:pos="3374"/>
        </w:tabs>
        <w:ind w:left="2983"/>
        <w:rPr>
          <w:sz w:val="20"/>
          <w:lang w:val="vi-VN"/>
        </w:rPr>
      </w:pPr>
      <w:r w:rsidRPr="006F1D77">
        <w:rPr>
          <w:i/>
          <w:color w:val="231F20"/>
          <w:sz w:val="20"/>
          <w:lang w:val="vi-VN"/>
        </w:rPr>
        <w:t>D</w:t>
      </w:r>
      <w:r w:rsidRPr="006F1D77">
        <w:rPr>
          <w:i/>
          <w:color w:val="231F20"/>
          <w:sz w:val="20"/>
          <w:vertAlign w:val="subscript"/>
          <w:lang w:val="vi-VN"/>
        </w:rPr>
        <w:t>i</w:t>
      </w:r>
      <w:r w:rsidRPr="006F1D77">
        <w:rPr>
          <w:i/>
          <w:color w:val="231F20"/>
          <w:sz w:val="20"/>
          <w:lang w:val="vi-VN"/>
        </w:rPr>
        <w:tab/>
      </w:r>
      <w:r w:rsidRPr="006F1D77">
        <w:rPr>
          <w:rFonts w:ascii="FreeSerif"/>
          <w:color w:val="231F20"/>
          <w:sz w:val="20"/>
          <w:lang w:val="vi-VN"/>
        </w:rPr>
        <w:t>=</w:t>
      </w:r>
      <w:r w:rsidR="004B1C09">
        <w:rPr>
          <w:rFonts w:ascii="FreeSerif"/>
          <w:color w:val="231F20"/>
          <w:sz w:val="20"/>
          <w:lang w:val="vi-VN"/>
        </w:rPr>
        <w:t xml:space="preserve">    </w:t>
      </w:r>
      <w:r w:rsidRPr="006F1D77">
        <w:rPr>
          <w:rFonts w:ascii="FreeSans"/>
          <w:color w:val="231F20"/>
          <w:spacing w:val="2"/>
          <w:sz w:val="20"/>
          <w:lang w:val="vi-VN"/>
        </w:rPr>
        <w:t>{</w:t>
      </w:r>
      <w:r w:rsidRPr="006F1D77">
        <w:rPr>
          <w:i/>
          <w:color w:val="231F20"/>
          <w:spacing w:val="2"/>
          <w:sz w:val="20"/>
          <w:lang w:val="vi-VN"/>
        </w:rPr>
        <w:t>id</w:t>
      </w:r>
      <w:r w:rsidRPr="006F1D77">
        <w:rPr>
          <w:color w:val="231F20"/>
          <w:spacing w:val="2"/>
          <w:sz w:val="20"/>
          <w:lang w:val="vi-VN"/>
        </w:rPr>
        <w:t>(</w:t>
      </w:r>
      <w:r w:rsidRPr="006F1D77">
        <w:rPr>
          <w:i/>
          <w:color w:val="231F20"/>
          <w:spacing w:val="2"/>
          <w:sz w:val="20"/>
          <w:lang w:val="vi-VN"/>
        </w:rPr>
        <w:t>D</w:t>
      </w:r>
      <w:r w:rsidRPr="006F1D77">
        <w:rPr>
          <w:i/>
          <w:color w:val="231F20"/>
          <w:spacing w:val="2"/>
          <w:sz w:val="20"/>
          <w:vertAlign w:val="subscript"/>
          <w:lang w:val="vi-VN"/>
        </w:rPr>
        <w:t>i</w:t>
      </w:r>
      <w:r w:rsidRPr="006F1D77">
        <w:rPr>
          <w:color w:val="231F20"/>
          <w:spacing w:val="2"/>
          <w:sz w:val="20"/>
          <w:lang w:val="vi-VN"/>
        </w:rPr>
        <w:t>),</w:t>
      </w:r>
    </w:p>
    <w:p w14:paraId="7A0F6FFA" w14:textId="77777777" w:rsidR="00006A83" w:rsidRPr="006F1D77" w:rsidRDefault="001838D2">
      <w:pPr>
        <w:spacing w:before="52"/>
        <w:ind w:left="3700"/>
        <w:rPr>
          <w:sz w:val="20"/>
          <w:lang w:val="vi-VN"/>
        </w:rPr>
      </w:pPr>
      <w:r w:rsidRPr="006F1D77">
        <w:rPr>
          <w:rFonts w:ascii="FreeSans"/>
          <w:color w:val="231F20"/>
          <w:sz w:val="20"/>
          <w:lang w:val="vi-VN"/>
        </w:rPr>
        <w:t>{</w:t>
      </w:r>
      <w:r w:rsidRPr="006F1D77">
        <w:rPr>
          <w:i/>
          <w:color w:val="231F20"/>
          <w:sz w:val="20"/>
          <w:lang w:val="vi-VN"/>
        </w:rPr>
        <w:t>id</w:t>
      </w:r>
      <w:r w:rsidRPr="006F1D77">
        <w:rPr>
          <w:color w:val="231F20"/>
          <w:sz w:val="20"/>
          <w:lang w:val="vi-VN"/>
        </w:rPr>
        <w:t>(</w:t>
      </w:r>
      <w:r w:rsidRPr="006F1D77">
        <w:rPr>
          <w:i/>
          <w:color w:val="231F20"/>
          <w:sz w:val="20"/>
          <w:lang w:val="vi-VN"/>
        </w:rPr>
        <w:t>R</w:t>
      </w:r>
      <w:r w:rsidRPr="006F1D77">
        <w:rPr>
          <w:i/>
          <w:color w:val="231F20"/>
          <w:sz w:val="20"/>
          <w:vertAlign w:val="subscript"/>
          <w:lang w:val="vi-VN"/>
        </w:rPr>
        <w:t>j</w:t>
      </w:r>
      <w:r w:rsidRPr="006F1D77">
        <w:rPr>
          <w:color w:val="231F20"/>
          <w:sz w:val="20"/>
          <w:lang w:val="vi-VN"/>
        </w:rPr>
        <w:t xml:space="preserve">), </w:t>
      </w:r>
      <w:r w:rsidRPr="006F1D77">
        <w:rPr>
          <w:rFonts w:ascii="FreeSans"/>
          <w:color w:val="231F20"/>
          <w:sz w:val="20"/>
          <w:lang w:val="vi-VN"/>
        </w:rPr>
        <w:t>{</w:t>
      </w:r>
      <w:r w:rsidRPr="006F1D77">
        <w:rPr>
          <w:i/>
          <w:color w:val="231F20"/>
          <w:sz w:val="20"/>
          <w:lang w:val="vi-VN"/>
        </w:rPr>
        <w:t>id</w:t>
      </w:r>
      <w:r w:rsidRPr="006F1D77">
        <w:rPr>
          <w:color w:val="231F20"/>
          <w:sz w:val="20"/>
          <w:lang w:val="vi-VN"/>
        </w:rPr>
        <w:t>(</w:t>
      </w:r>
      <w:r w:rsidRPr="006F1D77">
        <w:rPr>
          <w:i/>
          <w:color w:val="231F20"/>
          <w:sz w:val="20"/>
          <w:lang w:val="vi-VN"/>
        </w:rPr>
        <w:t>P</w:t>
      </w:r>
      <w:r w:rsidRPr="006F1D77">
        <w:rPr>
          <w:i/>
          <w:color w:val="231F20"/>
          <w:sz w:val="20"/>
          <w:vertAlign w:val="subscript"/>
          <w:lang w:val="vi-VN"/>
        </w:rPr>
        <w:t>m</w:t>
      </w:r>
      <w:r w:rsidRPr="006F1D77">
        <w:rPr>
          <w:color w:val="231F20"/>
          <w:sz w:val="20"/>
          <w:lang w:val="vi-VN"/>
        </w:rPr>
        <w:t>), [</w:t>
      </w:r>
      <w:r w:rsidRPr="006F1D77">
        <w:rPr>
          <w:i/>
          <w:color w:val="231F20"/>
          <w:sz w:val="20"/>
          <w:lang w:val="vi-VN"/>
        </w:rPr>
        <w:t>q</w:t>
      </w:r>
      <w:r w:rsidRPr="006F1D77">
        <w:rPr>
          <w:i/>
          <w:color w:val="231F20"/>
          <w:sz w:val="20"/>
          <w:vertAlign w:val="subscript"/>
          <w:lang w:val="vi-VN"/>
        </w:rPr>
        <w:t>m</w:t>
      </w:r>
      <w:r w:rsidRPr="006F1D77">
        <w:rPr>
          <w:color w:val="231F20"/>
          <w:sz w:val="20"/>
          <w:vertAlign w:val="subscript"/>
          <w:lang w:val="vi-VN"/>
        </w:rPr>
        <w:t>1</w:t>
      </w:r>
      <w:r w:rsidRPr="006F1D77">
        <w:rPr>
          <w:color w:val="231F20"/>
          <w:sz w:val="20"/>
          <w:lang w:val="vi-VN"/>
        </w:rPr>
        <w:t xml:space="preserve">, ..., </w:t>
      </w:r>
      <w:r w:rsidRPr="006F1D77">
        <w:rPr>
          <w:i/>
          <w:color w:val="231F20"/>
          <w:sz w:val="20"/>
          <w:lang w:val="vi-VN"/>
        </w:rPr>
        <w:t>q</w:t>
      </w:r>
      <w:r w:rsidRPr="006F1D77">
        <w:rPr>
          <w:i/>
          <w:color w:val="231F20"/>
          <w:sz w:val="20"/>
          <w:vertAlign w:val="subscript"/>
          <w:lang w:val="vi-VN"/>
        </w:rPr>
        <w:t>mk</w:t>
      </w:r>
      <w:r w:rsidRPr="006F1D77">
        <w:rPr>
          <w:color w:val="231F20"/>
          <w:sz w:val="20"/>
          <w:lang w:val="vi-VN"/>
        </w:rPr>
        <w:t>]</w:t>
      </w:r>
      <w:r w:rsidRPr="006F1D77">
        <w:rPr>
          <w:rFonts w:ascii="FreeSans"/>
          <w:color w:val="231F20"/>
          <w:sz w:val="20"/>
          <w:lang w:val="vi-VN"/>
        </w:rPr>
        <w:t>}</w:t>
      </w:r>
      <w:r w:rsidRPr="006F1D77">
        <w:rPr>
          <w:color w:val="231F20"/>
          <w:sz w:val="20"/>
          <w:lang w:val="vi-VN"/>
        </w:rPr>
        <w:t>, [</w:t>
      </w:r>
      <w:r w:rsidRPr="006F1D77">
        <w:rPr>
          <w:i/>
          <w:color w:val="231F20"/>
          <w:sz w:val="20"/>
          <w:lang w:val="vi-VN"/>
        </w:rPr>
        <w:t>q</w:t>
      </w:r>
      <w:r w:rsidRPr="006F1D77">
        <w:rPr>
          <w:i/>
          <w:color w:val="231F20"/>
          <w:sz w:val="20"/>
          <w:vertAlign w:val="subscript"/>
          <w:lang w:val="vi-VN"/>
        </w:rPr>
        <w:t>j</w:t>
      </w:r>
      <w:r w:rsidRPr="006F1D77">
        <w:rPr>
          <w:color w:val="231F20"/>
          <w:sz w:val="20"/>
          <w:vertAlign w:val="subscript"/>
          <w:lang w:val="vi-VN"/>
        </w:rPr>
        <w:t>1</w:t>
      </w:r>
      <w:r w:rsidRPr="006F1D77">
        <w:rPr>
          <w:color w:val="231F20"/>
          <w:sz w:val="20"/>
          <w:lang w:val="vi-VN"/>
        </w:rPr>
        <w:t xml:space="preserve">, ..., </w:t>
      </w:r>
      <w:r w:rsidRPr="006F1D77">
        <w:rPr>
          <w:i/>
          <w:color w:val="231F20"/>
          <w:sz w:val="20"/>
          <w:lang w:val="vi-VN"/>
        </w:rPr>
        <w:t xml:space="preserve">q </w:t>
      </w:r>
      <w:r w:rsidRPr="006F1D77">
        <w:rPr>
          <w:i/>
          <w:color w:val="231F20"/>
          <w:sz w:val="20"/>
          <w:vertAlign w:val="subscript"/>
          <w:lang w:val="vi-VN"/>
        </w:rPr>
        <w:t>jk</w:t>
      </w:r>
      <w:r w:rsidRPr="006F1D77">
        <w:rPr>
          <w:color w:val="231F20"/>
          <w:sz w:val="20"/>
          <w:lang w:val="vi-VN"/>
        </w:rPr>
        <w:t>]</w:t>
      </w:r>
      <w:r w:rsidRPr="006F1D77">
        <w:rPr>
          <w:rFonts w:ascii="FreeSans"/>
          <w:color w:val="231F20"/>
          <w:sz w:val="20"/>
          <w:lang w:val="vi-VN"/>
        </w:rPr>
        <w:t>}</w:t>
      </w:r>
      <w:r w:rsidRPr="006F1D77">
        <w:rPr>
          <w:color w:val="231F20"/>
          <w:sz w:val="20"/>
          <w:lang w:val="vi-VN"/>
        </w:rPr>
        <w:t>,</w:t>
      </w:r>
    </w:p>
    <w:p w14:paraId="3D47B186" w14:textId="77777777" w:rsidR="00006A83" w:rsidRPr="006F1D77" w:rsidRDefault="001838D2">
      <w:pPr>
        <w:spacing w:before="52"/>
        <w:ind w:left="3700"/>
        <w:rPr>
          <w:sz w:val="20"/>
          <w:lang w:val="vi-VN"/>
        </w:rPr>
      </w:pPr>
      <w:r w:rsidRPr="006F1D77">
        <w:rPr>
          <w:rFonts w:ascii="FreeSans"/>
          <w:color w:val="231F20"/>
          <w:sz w:val="20"/>
          <w:lang w:val="vi-VN"/>
        </w:rPr>
        <w:t>{</w:t>
      </w:r>
      <w:r w:rsidRPr="006F1D77">
        <w:rPr>
          <w:i/>
          <w:color w:val="231F20"/>
          <w:sz w:val="20"/>
          <w:lang w:val="vi-VN"/>
        </w:rPr>
        <w:t>id</w:t>
      </w:r>
      <w:r w:rsidRPr="006F1D77">
        <w:rPr>
          <w:color w:val="231F20"/>
          <w:sz w:val="20"/>
          <w:lang w:val="vi-VN"/>
        </w:rPr>
        <w:t>(</w:t>
      </w:r>
      <w:r w:rsidRPr="006F1D77">
        <w:rPr>
          <w:i/>
          <w:color w:val="231F20"/>
          <w:sz w:val="20"/>
          <w:lang w:val="vi-VN"/>
        </w:rPr>
        <w:t xml:space="preserve">S </w:t>
      </w:r>
      <w:r w:rsidRPr="006F1D77">
        <w:rPr>
          <w:i/>
          <w:color w:val="231F20"/>
          <w:sz w:val="20"/>
          <w:vertAlign w:val="subscript"/>
          <w:lang w:val="vi-VN"/>
        </w:rPr>
        <w:t>l</w:t>
      </w:r>
      <w:r w:rsidRPr="006F1D77">
        <w:rPr>
          <w:color w:val="231F20"/>
          <w:sz w:val="20"/>
          <w:lang w:val="vi-VN"/>
        </w:rPr>
        <w:t>), [</w:t>
      </w:r>
      <w:r w:rsidRPr="006F1D77">
        <w:rPr>
          <w:i/>
          <w:color w:val="231F20"/>
          <w:sz w:val="20"/>
          <w:lang w:val="vi-VN"/>
        </w:rPr>
        <w:t>q</w:t>
      </w:r>
      <w:r w:rsidRPr="006F1D77">
        <w:rPr>
          <w:i/>
          <w:color w:val="231F20"/>
          <w:sz w:val="20"/>
          <w:vertAlign w:val="subscript"/>
          <w:lang w:val="vi-VN"/>
        </w:rPr>
        <w:t>l</w:t>
      </w:r>
      <w:r w:rsidRPr="006F1D77">
        <w:rPr>
          <w:color w:val="231F20"/>
          <w:sz w:val="20"/>
          <w:vertAlign w:val="subscript"/>
          <w:lang w:val="vi-VN"/>
        </w:rPr>
        <w:t>1</w:t>
      </w:r>
      <w:r w:rsidRPr="006F1D77">
        <w:rPr>
          <w:color w:val="231F20"/>
          <w:sz w:val="20"/>
          <w:lang w:val="vi-VN"/>
        </w:rPr>
        <w:t xml:space="preserve">, ..., </w:t>
      </w:r>
      <w:r w:rsidRPr="006F1D77">
        <w:rPr>
          <w:i/>
          <w:color w:val="231F20"/>
          <w:sz w:val="20"/>
          <w:lang w:val="vi-VN"/>
        </w:rPr>
        <w:t>q</w:t>
      </w:r>
      <w:r w:rsidRPr="006F1D77">
        <w:rPr>
          <w:i/>
          <w:color w:val="231F20"/>
          <w:sz w:val="20"/>
          <w:vertAlign w:val="subscript"/>
          <w:lang w:val="vi-VN"/>
        </w:rPr>
        <w:t>lk</w:t>
      </w:r>
      <w:r w:rsidRPr="006F1D77">
        <w:rPr>
          <w:color w:val="231F20"/>
          <w:sz w:val="20"/>
          <w:lang w:val="vi-VN"/>
        </w:rPr>
        <w:t>]</w:t>
      </w:r>
      <w:r w:rsidRPr="006F1D77">
        <w:rPr>
          <w:rFonts w:ascii="FreeSans"/>
          <w:color w:val="231F20"/>
          <w:sz w:val="20"/>
          <w:lang w:val="vi-VN"/>
        </w:rPr>
        <w:t>}</w:t>
      </w:r>
      <w:r w:rsidRPr="006F1D77">
        <w:rPr>
          <w:color w:val="231F20"/>
          <w:sz w:val="20"/>
          <w:lang w:val="vi-VN"/>
        </w:rPr>
        <w:t>,</w:t>
      </w:r>
    </w:p>
    <w:p w14:paraId="02722425" w14:textId="77777777" w:rsidR="00006A83" w:rsidRPr="006F1D77" w:rsidRDefault="001838D2">
      <w:pPr>
        <w:tabs>
          <w:tab w:val="left" w:pos="9286"/>
        </w:tabs>
        <w:spacing w:before="53"/>
        <w:ind w:left="3700"/>
        <w:rPr>
          <w:sz w:val="20"/>
          <w:lang w:val="vi-VN"/>
        </w:rPr>
      </w:pPr>
      <w:r w:rsidRPr="006F1D77">
        <w:rPr>
          <w:color w:val="231F20"/>
          <w:sz w:val="20"/>
          <w:lang w:val="vi-VN"/>
        </w:rPr>
        <w:t>[</w:t>
      </w:r>
      <w:r w:rsidRPr="006F1D77">
        <w:rPr>
          <w:i/>
          <w:color w:val="231F20"/>
          <w:sz w:val="20"/>
          <w:lang w:val="vi-VN"/>
        </w:rPr>
        <w:t>q</w:t>
      </w:r>
      <w:r w:rsidRPr="006F1D77">
        <w:rPr>
          <w:i/>
          <w:color w:val="231F20"/>
          <w:sz w:val="20"/>
          <w:vertAlign w:val="subscript"/>
          <w:lang w:val="vi-VN"/>
        </w:rPr>
        <w:t>i</w:t>
      </w:r>
      <w:r w:rsidRPr="006F1D77">
        <w:rPr>
          <w:color w:val="231F20"/>
          <w:sz w:val="20"/>
          <w:vertAlign w:val="subscript"/>
          <w:lang w:val="vi-VN"/>
        </w:rPr>
        <w:t>1</w:t>
      </w:r>
      <w:r w:rsidRPr="006F1D77">
        <w:rPr>
          <w:color w:val="231F20"/>
          <w:sz w:val="20"/>
          <w:lang w:val="vi-VN"/>
        </w:rPr>
        <w:t>,</w:t>
      </w:r>
      <w:r w:rsidRPr="006F1D77">
        <w:rPr>
          <w:color w:val="231F20"/>
          <w:spacing w:val="-18"/>
          <w:sz w:val="20"/>
          <w:lang w:val="vi-VN"/>
        </w:rPr>
        <w:t xml:space="preserve"> </w:t>
      </w:r>
      <w:r w:rsidRPr="006F1D77">
        <w:rPr>
          <w:color w:val="231F20"/>
          <w:sz w:val="20"/>
          <w:lang w:val="vi-VN"/>
        </w:rPr>
        <w:t>...,</w:t>
      </w:r>
      <w:r w:rsidRPr="006F1D77">
        <w:rPr>
          <w:color w:val="231F20"/>
          <w:spacing w:val="-17"/>
          <w:sz w:val="20"/>
          <w:lang w:val="vi-VN"/>
        </w:rPr>
        <w:t xml:space="preserve"> </w:t>
      </w:r>
      <w:r w:rsidRPr="006F1D77">
        <w:rPr>
          <w:i/>
          <w:color w:val="231F20"/>
          <w:spacing w:val="2"/>
          <w:sz w:val="20"/>
          <w:lang w:val="vi-VN"/>
        </w:rPr>
        <w:t>q</w:t>
      </w:r>
      <w:r w:rsidRPr="006F1D77">
        <w:rPr>
          <w:i/>
          <w:color w:val="231F20"/>
          <w:spacing w:val="2"/>
          <w:sz w:val="20"/>
          <w:vertAlign w:val="subscript"/>
          <w:lang w:val="vi-VN"/>
        </w:rPr>
        <w:t>ik</w:t>
      </w:r>
      <w:r w:rsidRPr="006F1D77">
        <w:rPr>
          <w:color w:val="231F20"/>
          <w:spacing w:val="2"/>
          <w:sz w:val="20"/>
          <w:lang w:val="vi-VN"/>
        </w:rPr>
        <w:t>]</w:t>
      </w:r>
      <w:r w:rsidRPr="006F1D77">
        <w:rPr>
          <w:rFonts w:ascii="FreeSans"/>
          <w:color w:val="231F20"/>
          <w:spacing w:val="2"/>
          <w:sz w:val="20"/>
          <w:lang w:val="vi-VN"/>
        </w:rPr>
        <w:t>}</w:t>
      </w:r>
      <w:r w:rsidRPr="006F1D77">
        <w:rPr>
          <w:rFonts w:ascii="FreeSans"/>
          <w:color w:val="231F20"/>
          <w:spacing w:val="2"/>
          <w:sz w:val="20"/>
          <w:lang w:val="vi-VN"/>
        </w:rPr>
        <w:tab/>
      </w:r>
      <w:r w:rsidRPr="006F1D77">
        <w:rPr>
          <w:color w:val="231F20"/>
          <w:sz w:val="20"/>
          <w:lang w:val="vi-VN"/>
        </w:rPr>
        <w:t>(6)</w:t>
      </w:r>
    </w:p>
    <w:p w14:paraId="0CF96E9D" w14:textId="7BB86FAA" w:rsidR="00806E45" w:rsidRPr="00BA6FBE" w:rsidRDefault="00BA6FBE" w:rsidP="004B1C09">
      <w:pPr>
        <w:pStyle w:val="BodyText"/>
        <w:spacing w:before="192"/>
        <w:ind w:left="691"/>
        <w:rPr>
          <w:color w:val="231F20"/>
        </w:rPr>
      </w:pPr>
      <w:r>
        <w:rPr>
          <w:color w:val="231F20"/>
        </w:rPr>
        <w:t>Nói cách khác,</w:t>
      </w:r>
      <w:r w:rsidR="00806E45" w:rsidRPr="00806E45">
        <w:rPr>
          <w:color w:val="231F20"/>
          <w:lang w:val="vi-VN"/>
        </w:rPr>
        <w:t xml:space="preserve"> định </w:t>
      </w:r>
      <w:r w:rsidR="00806E45" w:rsidRPr="004B1C09">
        <w:rPr>
          <w:color w:val="231F20"/>
        </w:rPr>
        <w:t>nghĩa</w:t>
      </w:r>
      <w:r w:rsidR="00806E45" w:rsidRPr="00806E45">
        <w:rPr>
          <w:color w:val="231F20"/>
          <w:lang w:val="vi-VN"/>
        </w:rPr>
        <w:t xml:space="preserve"> của nhà cung cấp, tài nguyên và dịch vụ là một phần của định nghĩa triển khai. Do đó, việc lựa chọn một triển khai cụ thể có nghĩa là chọn một nhà cung cấp, nguồn lực và dịch vụ cụ thể</w:t>
      </w:r>
      <w:r>
        <w:rPr>
          <w:color w:val="231F20"/>
        </w:rPr>
        <w:t>.</w:t>
      </w:r>
    </w:p>
    <w:p w14:paraId="2FAA814A" w14:textId="41083DFD" w:rsidR="00BA6FBE" w:rsidRPr="00753484" w:rsidRDefault="00BA6FBE" w:rsidP="00BA6FBE">
      <w:pPr>
        <w:pStyle w:val="BodyText"/>
        <w:spacing w:before="197" w:line="232" w:lineRule="auto"/>
        <w:ind w:left="691" w:right="273" w:hanging="499"/>
      </w:pPr>
      <w:r>
        <w:rPr>
          <w:b/>
          <w:color w:val="231F20"/>
        </w:rPr>
        <w:t>Liên kết</w:t>
      </w:r>
      <w:r w:rsidRPr="006F1D77">
        <w:rPr>
          <w:b/>
          <w:color w:val="231F20"/>
          <w:lang w:val="vi-VN"/>
        </w:rPr>
        <w:t xml:space="preserve">: </w:t>
      </w:r>
      <w:r>
        <w:rPr>
          <w:color w:val="231F20"/>
        </w:rPr>
        <w:t xml:space="preserve">Chúng tôi định nghĩa </w:t>
      </w:r>
      <w:r w:rsidRPr="006F1D77">
        <w:rPr>
          <w:i/>
          <w:color w:val="231F20"/>
          <w:lang w:val="vi-VN"/>
        </w:rPr>
        <w:t xml:space="preserve">L </w:t>
      </w:r>
      <w:r w:rsidRPr="006F1D77">
        <w:rPr>
          <w:rFonts w:ascii="FreeSerif" w:hAnsi="FreeSerif"/>
          <w:color w:val="231F20"/>
          <w:lang w:val="vi-VN"/>
        </w:rPr>
        <w:t xml:space="preserve">= </w:t>
      </w:r>
      <w:r w:rsidRPr="006F1D77">
        <w:rPr>
          <w:i/>
          <w:color w:val="231F20"/>
          <w:lang w:val="vi-VN"/>
        </w:rPr>
        <w:t>L</w:t>
      </w:r>
      <w:r w:rsidRPr="006F1D77">
        <w:rPr>
          <w:color w:val="231F20"/>
          <w:vertAlign w:val="subscript"/>
          <w:lang w:val="vi-VN"/>
        </w:rPr>
        <w:t>1</w:t>
      </w:r>
      <w:r w:rsidRPr="006F1D77">
        <w:rPr>
          <w:color w:val="231F20"/>
          <w:lang w:val="vi-VN"/>
        </w:rPr>
        <w:t xml:space="preserve"> </w:t>
      </w:r>
      <w:r w:rsidRPr="006F1D77">
        <w:rPr>
          <w:rFonts w:ascii="Cambria Math" w:hAnsi="Cambria Math" w:cs="Cambria Math"/>
          <w:color w:val="231F20"/>
          <w:lang w:val="vi-VN"/>
        </w:rPr>
        <w:t>∪</w:t>
      </w:r>
      <w:r w:rsidRPr="006F1D77">
        <w:rPr>
          <w:rFonts w:ascii="FreeSans" w:hAnsi="FreeSans"/>
          <w:color w:val="231F20"/>
          <w:lang w:val="vi-VN"/>
        </w:rPr>
        <w:t xml:space="preserve"> </w:t>
      </w:r>
      <w:r w:rsidRPr="006F1D77">
        <w:rPr>
          <w:color w:val="231F20"/>
          <w:lang w:val="vi-VN"/>
        </w:rPr>
        <w:t xml:space="preserve">... </w:t>
      </w:r>
      <w:r w:rsidRPr="006F1D77">
        <w:rPr>
          <w:rFonts w:ascii="Cambria Math" w:hAnsi="Cambria Math" w:cs="Cambria Math"/>
          <w:color w:val="231F20"/>
          <w:lang w:val="vi-VN"/>
        </w:rPr>
        <w:t>∪</w:t>
      </w:r>
      <w:r w:rsidRPr="006F1D77">
        <w:rPr>
          <w:rFonts w:ascii="FreeSans" w:hAnsi="FreeSans"/>
          <w:color w:val="231F20"/>
          <w:lang w:val="vi-VN"/>
        </w:rPr>
        <w:t xml:space="preserve"> </w:t>
      </w:r>
      <w:r w:rsidRPr="006F1D77">
        <w:rPr>
          <w:i/>
          <w:color w:val="231F20"/>
          <w:lang w:val="vi-VN"/>
        </w:rPr>
        <w:t>L</w:t>
      </w:r>
      <w:r w:rsidRPr="006F1D77">
        <w:rPr>
          <w:i/>
          <w:color w:val="231F20"/>
          <w:vertAlign w:val="subscript"/>
          <w:lang w:val="vi-VN"/>
        </w:rPr>
        <w:t>n</w:t>
      </w:r>
      <w:r w:rsidRPr="00BA6FBE">
        <w:rPr>
          <w:i/>
          <w:color w:val="231F20"/>
        </w:rPr>
        <w:t xml:space="preserve"> </w:t>
      </w:r>
      <w:r>
        <w:rPr>
          <w:color w:val="231F20"/>
        </w:rPr>
        <w:t>là hợp của tất cả các liên kết</w:t>
      </w:r>
      <w:r w:rsidRPr="006F1D77">
        <w:rPr>
          <w:color w:val="231F20"/>
          <w:lang w:val="vi-VN"/>
        </w:rPr>
        <w:t xml:space="preserve">, </w:t>
      </w:r>
      <w:r>
        <w:rPr>
          <w:color w:val="231F20"/>
        </w:rPr>
        <w:t xml:space="preserve">trong đó </w:t>
      </w:r>
      <w:r w:rsidRPr="006F1D77">
        <w:rPr>
          <w:i/>
          <w:color w:val="231F20"/>
          <w:lang w:val="vi-VN"/>
        </w:rPr>
        <w:t xml:space="preserve">n </w:t>
      </w:r>
      <w:r w:rsidRPr="006F1D77">
        <w:rPr>
          <w:rFonts w:ascii="FreeSerif" w:hAnsi="FreeSerif"/>
          <w:color w:val="231F20"/>
          <w:lang w:val="vi-VN"/>
        </w:rPr>
        <w:t xml:space="preserve">= </w:t>
      </w:r>
      <w:r w:rsidRPr="006F1D77">
        <w:rPr>
          <w:rFonts w:ascii="FreeSans" w:hAnsi="FreeSans"/>
          <w:color w:val="231F20"/>
          <w:lang w:val="vi-VN"/>
        </w:rPr>
        <w:t>|</w:t>
      </w:r>
      <w:r w:rsidRPr="006F1D77">
        <w:rPr>
          <w:i/>
          <w:color w:val="231F20"/>
          <w:lang w:val="vi-VN"/>
        </w:rPr>
        <w:t>L</w:t>
      </w:r>
      <w:r w:rsidRPr="006F1D77">
        <w:rPr>
          <w:rFonts w:ascii="FreeSans" w:hAnsi="FreeSans"/>
          <w:color w:val="231F20"/>
          <w:lang w:val="vi-VN"/>
        </w:rPr>
        <w:t xml:space="preserve">| </w:t>
      </w:r>
      <w:r>
        <w:rPr>
          <w:color w:val="231F20"/>
        </w:rPr>
        <w:t>là số lượng liên kết trong hệ thống của chúng tôi.</w:t>
      </w:r>
    </w:p>
    <w:p w14:paraId="6685A4F0" w14:textId="0C549DF2" w:rsidR="00006A83" w:rsidRPr="006F1D77" w:rsidRDefault="00BA6FBE" w:rsidP="00BA6FBE">
      <w:pPr>
        <w:pStyle w:val="BodyText"/>
        <w:spacing w:line="243" w:lineRule="exact"/>
        <w:ind w:left="691"/>
        <w:rPr>
          <w:lang w:val="vi-VN"/>
        </w:rPr>
      </w:pPr>
      <w:r>
        <w:rPr>
          <w:color w:val="231F20"/>
        </w:rPr>
        <w:t xml:space="preserve">Một liên kết cụ thể </w:t>
      </w:r>
      <w:r w:rsidRPr="006F1D77">
        <w:rPr>
          <w:i/>
          <w:color w:val="231F20"/>
          <w:lang w:val="vi-VN"/>
        </w:rPr>
        <w:t>L</w:t>
      </w:r>
      <w:r w:rsidRPr="006F1D77">
        <w:rPr>
          <w:i/>
          <w:color w:val="231F20"/>
          <w:vertAlign w:val="subscript"/>
          <w:lang w:val="vi-VN"/>
        </w:rPr>
        <w:t>i</w:t>
      </w:r>
      <w:r w:rsidRPr="006F1D77">
        <w:rPr>
          <w:color w:val="231F20"/>
          <w:lang w:val="vi-VN"/>
        </w:rPr>
        <w:t xml:space="preserve">, </w:t>
      </w:r>
      <w:r w:rsidRPr="006F1D77">
        <w:rPr>
          <w:i/>
          <w:color w:val="231F20"/>
          <w:lang w:val="vi-VN"/>
        </w:rPr>
        <w:t xml:space="preserve">i </w:t>
      </w:r>
      <w:r w:rsidRPr="006F1D77">
        <w:rPr>
          <w:rFonts w:ascii="Cambria Math" w:hAnsi="Cambria Math" w:cs="Cambria Math"/>
          <w:color w:val="231F20"/>
          <w:lang w:val="vi-VN"/>
        </w:rPr>
        <w:t>∈</w:t>
      </w:r>
      <w:r w:rsidRPr="006F1D77">
        <w:rPr>
          <w:rFonts w:ascii="FreeSans" w:hAnsi="FreeSans"/>
          <w:color w:val="231F20"/>
          <w:lang w:val="vi-VN"/>
        </w:rPr>
        <w:t xml:space="preserve"> {</w:t>
      </w:r>
      <w:r w:rsidRPr="006F1D77">
        <w:rPr>
          <w:color w:val="231F20"/>
          <w:lang w:val="vi-VN"/>
        </w:rPr>
        <w:t xml:space="preserve">1, ..., </w:t>
      </w:r>
      <w:r w:rsidRPr="006F1D77">
        <w:rPr>
          <w:i/>
          <w:color w:val="231F20"/>
          <w:lang w:val="vi-VN"/>
        </w:rPr>
        <w:t>n</w:t>
      </w:r>
      <w:r w:rsidRPr="006F1D77">
        <w:rPr>
          <w:rFonts w:ascii="FreeSans" w:hAnsi="FreeSans"/>
          <w:color w:val="231F20"/>
          <w:lang w:val="vi-VN"/>
        </w:rPr>
        <w:t xml:space="preserve">} </w:t>
      </w:r>
      <w:r>
        <w:rPr>
          <w:color w:val="231F20"/>
        </w:rPr>
        <w:t>được xác định là</w:t>
      </w:r>
      <w:r w:rsidRPr="006F1D77">
        <w:rPr>
          <w:color w:val="231F20"/>
          <w:lang w:val="vi-VN"/>
        </w:rPr>
        <w:t>:</w:t>
      </w:r>
    </w:p>
    <w:p w14:paraId="30156674" w14:textId="77777777" w:rsidR="00006A83" w:rsidRPr="006F1D77" w:rsidRDefault="001838D2">
      <w:pPr>
        <w:tabs>
          <w:tab w:val="left" w:pos="5177"/>
        </w:tabs>
        <w:spacing w:before="311"/>
        <w:ind w:right="244"/>
        <w:jc w:val="right"/>
        <w:rPr>
          <w:sz w:val="20"/>
          <w:lang w:val="vi-VN"/>
        </w:rPr>
      </w:pPr>
      <w:r w:rsidRPr="006F1D77">
        <w:rPr>
          <w:i/>
          <w:color w:val="231F20"/>
          <w:sz w:val="20"/>
          <w:lang w:val="vi-VN"/>
        </w:rPr>
        <w:t>L</w:t>
      </w:r>
      <w:r w:rsidRPr="006F1D77">
        <w:rPr>
          <w:i/>
          <w:color w:val="231F20"/>
          <w:sz w:val="20"/>
          <w:vertAlign w:val="subscript"/>
          <w:lang w:val="vi-VN"/>
        </w:rPr>
        <w:t>i</w:t>
      </w:r>
      <w:r w:rsidRPr="006F1D77">
        <w:rPr>
          <w:i/>
          <w:color w:val="231F20"/>
          <w:sz w:val="20"/>
          <w:lang w:val="vi-VN"/>
        </w:rPr>
        <w:t xml:space="preserve"> </w:t>
      </w:r>
      <w:r w:rsidRPr="006F1D77">
        <w:rPr>
          <w:rFonts w:ascii="FreeSerif"/>
          <w:color w:val="231F20"/>
          <w:sz w:val="20"/>
          <w:lang w:val="vi-VN"/>
        </w:rPr>
        <w:t xml:space="preserve">= </w:t>
      </w:r>
      <w:r w:rsidRPr="006F1D77">
        <w:rPr>
          <w:rFonts w:ascii="FreeSans"/>
          <w:color w:val="231F20"/>
          <w:sz w:val="20"/>
          <w:lang w:val="vi-VN"/>
        </w:rPr>
        <w:t>{</w:t>
      </w:r>
      <w:r w:rsidRPr="006F1D77">
        <w:rPr>
          <w:i/>
          <w:color w:val="231F20"/>
          <w:sz w:val="20"/>
          <w:lang w:val="vi-VN"/>
        </w:rPr>
        <w:t>C</w:t>
      </w:r>
      <w:r w:rsidRPr="006F1D77">
        <w:rPr>
          <w:color w:val="231F20"/>
          <w:sz w:val="20"/>
          <w:vertAlign w:val="subscript"/>
          <w:lang w:val="vi-VN"/>
        </w:rPr>
        <w:t>1</w:t>
      </w:r>
      <w:r w:rsidRPr="006F1D77">
        <w:rPr>
          <w:color w:val="231F20"/>
          <w:sz w:val="20"/>
          <w:lang w:val="vi-VN"/>
        </w:rPr>
        <w:t xml:space="preserve">, </w:t>
      </w:r>
      <w:r w:rsidRPr="006F1D77">
        <w:rPr>
          <w:i/>
          <w:color w:val="231F20"/>
          <w:spacing w:val="4"/>
          <w:sz w:val="20"/>
          <w:lang w:val="vi-VN"/>
        </w:rPr>
        <w:t>C</w:t>
      </w:r>
      <w:r w:rsidRPr="006F1D77">
        <w:rPr>
          <w:color w:val="231F20"/>
          <w:spacing w:val="4"/>
          <w:sz w:val="20"/>
          <w:vertAlign w:val="subscript"/>
          <w:lang w:val="vi-VN"/>
        </w:rPr>
        <w:t>2</w:t>
      </w:r>
      <w:r w:rsidRPr="006F1D77">
        <w:rPr>
          <w:color w:val="231F20"/>
          <w:spacing w:val="4"/>
          <w:sz w:val="20"/>
          <w:lang w:val="vi-VN"/>
        </w:rPr>
        <w:t xml:space="preserve">, </w:t>
      </w:r>
      <w:r w:rsidRPr="006F1D77">
        <w:rPr>
          <w:color w:val="231F20"/>
          <w:sz w:val="20"/>
          <w:lang w:val="vi-VN"/>
        </w:rPr>
        <w:t>[</w:t>
      </w:r>
      <w:r w:rsidRPr="006F1D77">
        <w:rPr>
          <w:i/>
          <w:color w:val="231F20"/>
          <w:sz w:val="20"/>
          <w:lang w:val="vi-VN"/>
        </w:rPr>
        <w:t>q</w:t>
      </w:r>
      <w:r w:rsidRPr="006F1D77">
        <w:rPr>
          <w:i/>
          <w:color w:val="231F20"/>
          <w:sz w:val="20"/>
          <w:vertAlign w:val="subscript"/>
          <w:lang w:val="vi-VN"/>
        </w:rPr>
        <w:t>i</w:t>
      </w:r>
      <w:r w:rsidRPr="006F1D77">
        <w:rPr>
          <w:color w:val="231F20"/>
          <w:sz w:val="20"/>
          <w:vertAlign w:val="subscript"/>
          <w:lang w:val="vi-VN"/>
        </w:rPr>
        <w:t>1</w:t>
      </w:r>
      <w:r w:rsidRPr="006F1D77">
        <w:rPr>
          <w:color w:val="231F20"/>
          <w:sz w:val="20"/>
          <w:lang w:val="vi-VN"/>
        </w:rPr>
        <w:t>,</w:t>
      </w:r>
      <w:r w:rsidRPr="006F1D77">
        <w:rPr>
          <w:color w:val="231F20"/>
          <w:spacing w:val="-38"/>
          <w:sz w:val="20"/>
          <w:lang w:val="vi-VN"/>
        </w:rPr>
        <w:t xml:space="preserve"> </w:t>
      </w:r>
      <w:r w:rsidRPr="006F1D77">
        <w:rPr>
          <w:color w:val="231F20"/>
          <w:sz w:val="20"/>
          <w:lang w:val="vi-VN"/>
        </w:rPr>
        <w:t>...,</w:t>
      </w:r>
      <w:r w:rsidRPr="006F1D77">
        <w:rPr>
          <w:color w:val="231F20"/>
          <w:spacing w:val="-17"/>
          <w:sz w:val="20"/>
          <w:lang w:val="vi-VN"/>
        </w:rPr>
        <w:t xml:space="preserve"> </w:t>
      </w:r>
      <w:r w:rsidRPr="006F1D77">
        <w:rPr>
          <w:i/>
          <w:color w:val="231F20"/>
          <w:spacing w:val="2"/>
          <w:sz w:val="20"/>
          <w:lang w:val="vi-VN"/>
        </w:rPr>
        <w:t>q</w:t>
      </w:r>
      <w:r w:rsidRPr="006F1D77">
        <w:rPr>
          <w:i/>
          <w:color w:val="231F20"/>
          <w:spacing w:val="2"/>
          <w:sz w:val="20"/>
          <w:vertAlign w:val="subscript"/>
          <w:lang w:val="vi-VN"/>
        </w:rPr>
        <w:t>ik</w:t>
      </w:r>
      <w:r w:rsidRPr="006F1D77">
        <w:rPr>
          <w:color w:val="231F20"/>
          <w:spacing w:val="2"/>
          <w:sz w:val="20"/>
          <w:lang w:val="vi-VN"/>
        </w:rPr>
        <w:t>]</w:t>
      </w:r>
      <w:r w:rsidRPr="006F1D77">
        <w:rPr>
          <w:rFonts w:ascii="FreeSans"/>
          <w:color w:val="231F20"/>
          <w:spacing w:val="2"/>
          <w:sz w:val="20"/>
          <w:lang w:val="vi-VN"/>
        </w:rPr>
        <w:t>}</w:t>
      </w:r>
      <w:r w:rsidRPr="006F1D77">
        <w:rPr>
          <w:rFonts w:ascii="FreeSans"/>
          <w:color w:val="231F20"/>
          <w:spacing w:val="2"/>
          <w:sz w:val="20"/>
          <w:lang w:val="vi-VN"/>
        </w:rPr>
        <w:tab/>
      </w:r>
      <w:r w:rsidRPr="006F1D77">
        <w:rPr>
          <w:color w:val="231F20"/>
          <w:w w:val="95"/>
          <w:sz w:val="20"/>
          <w:lang w:val="vi-VN"/>
        </w:rPr>
        <w:t>(7)</w:t>
      </w:r>
    </w:p>
    <w:p w14:paraId="14A9E64C" w14:textId="0B5EEE4C" w:rsidR="00006A83" w:rsidRPr="006F1D77" w:rsidRDefault="00806E45" w:rsidP="00806E45">
      <w:pPr>
        <w:pStyle w:val="BodyText"/>
        <w:spacing w:before="192" w:line="249" w:lineRule="auto"/>
        <w:ind w:left="691" w:right="244" w:hanging="1"/>
        <w:jc w:val="both"/>
        <w:rPr>
          <w:lang w:val="vi-VN"/>
        </w:rPr>
        <w:sectPr w:rsidR="00006A83" w:rsidRPr="006F1D77">
          <w:pgSz w:w="11230" w:h="15200"/>
          <w:pgMar w:top="1080" w:right="740" w:bottom="280" w:left="720" w:header="883" w:footer="0" w:gutter="0"/>
          <w:cols w:space="720"/>
        </w:sectPr>
      </w:pPr>
      <w:r>
        <w:rPr>
          <w:color w:val="231F20"/>
        </w:rPr>
        <w:t>Trong đó</w:t>
      </w:r>
      <w:r w:rsidR="001838D2" w:rsidRPr="006F1D77">
        <w:rPr>
          <w:color w:val="231F20"/>
          <w:lang w:val="vi-VN"/>
        </w:rPr>
        <w:t xml:space="preserve"> </w:t>
      </w:r>
      <w:r w:rsidR="001838D2" w:rsidRPr="006F1D77">
        <w:rPr>
          <w:i/>
          <w:color w:val="231F20"/>
          <w:lang w:val="vi-VN"/>
        </w:rPr>
        <w:t>C</w:t>
      </w:r>
      <w:r w:rsidR="001838D2" w:rsidRPr="006F1D77">
        <w:rPr>
          <w:color w:val="231F20"/>
          <w:vertAlign w:val="subscript"/>
          <w:lang w:val="vi-VN"/>
        </w:rPr>
        <w:t>1</w:t>
      </w:r>
      <w:r w:rsidR="001838D2" w:rsidRPr="006F1D77">
        <w:rPr>
          <w:color w:val="231F20"/>
          <w:lang w:val="vi-VN"/>
        </w:rPr>
        <w:t xml:space="preserve"> </w:t>
      </w:r>
      <w:r>
        <w:rPr>
          <w:color w:val="231F20"/>
        </w:rPr>
        <w:t>và</w:t>
      </w:r>
      <w:r w:rsidR="001838D2" w:rsidRPr="006F1D77">
        <w:rPr>
          <w:color w:val="231F20"/>
          <w:lang w:val="vi-VN"/>
        </w:rPr>
        <w:t xml:space="preserve"> </w:t>
      </w:r>
      <w:r w:rsidR="001838D2" w:rsidRPr="006F1D77">
        <w:rPr>
          <w:i/>
          <w:color w:val="231F20"/>
          <w:lang w:val="vi-VN"/>
        </w:rPr>
        <w:t>C</w:t>
      </w:r>
      <w:r w:rsidR="001838D2" w:rsidRPr="006F1D77">
        <w:rPr>
          <w:color w:val="231F20"/>
          <w:vertAlign w:val="subscript"/>
          <w:lang w:val="vi-VN"/>
        </w:rPr>
        <w:t>2</w:t>
      </w:r>
      <w:r w:rsidR="001838D2" w:rsidRPr="006F1D77">
        <w:rPr>
          <w:color w:val="231F20"/>
          <w:lang w:val="vi-VN"/>
        </w:rPr>
        <w:t xml:space="preserve"> </w:t>
      </w:r>
      <w:r w:rsidRPr="00806E45">
        <w:rPr>
          <w:color w:val="231F20"/>
          <w:lang w:val="vi-VN"/>
        </w:rPr>
        <w:t>là hai thành phần được liên kết bởi Liên kết L. Các liên kết là một lớp đặc biệt, bởi vì các thành phần mà chúng kết nối nên là de ﬁ ned, tuy nhiên thuộc tính liên kết không phụ thuộc vào thuộc tính thành phần. Điều này được trình bày lại trong Hình 1 vì lớp Liên kết không bắt nguồn từ lớp Thành phần, nhưng được liên kết với nó.</w:t>
      </w:r>
    </w:p>
    <w:p w14:paraId="54F4A097" w14:textId="77777777" w:rsidR="00006A83" w:rsidRPr="006F1D77" w:rsidRDefault="00006A83">
      <w:pPr>
        <w:pStyle w:val="BodyText"/>
        <w:spacing w:before="10"/>
        <w:rPr>
          <w:lang w:val="vi-VN"/>
        </w:rPr>
      </w:pPr>
    </w:p>
    <w:p w14:paraId="47C1966C" w14:textId="57138556" w:rsidR="00006A83" w:rsidRPr="006F1D77" w:rsidRDefault="003D146F">
      <w:pPr>
        <w:pStyle w:val="ListParagraph"/>
        <w:numPr>
          <w:ilvl w:val="1"/>
          <w:numId w:val="3"/>
        </w:numPr>
        <w:tabs>
          <w:tab w:val="left" w:pos="657"/>
        </w:tabs>
        <w:spacing w:before="98"/>
        <w:rPr>
          <w:i/>
          <w:sz w:val="20"/>
          <w:lang w:val="vi-VN"/>
        </w:rPr>
      </w:pPr>
      <w:r>
        <w:rPr>
          <w:i/>
          <w:iCs/>
          <w:color w:val="231F20"/>
          <w:spacing w:val="-3"/>
          <w:sz w:val="20"/>
          <w:szCs w:val="20"/>
        </w:rPr>
        <w:t>Quy trình làm việc</w:t>
      </w:r>
      <w:r w:rsidR="00207140">
        <w:rPr>
          <w:i/>
          <w:iCs/>
          <w:color w:val="231F20"/>
          <w:spacing w:val="-3"/>
          <w:sz w:val="20"/>
          <w:szCs w:val="20"/>
        </w:rPr>
        <w:t> </w:t>
      </w:r>
      <w:r w:rsidR="00207140">
        <w:rPr>
          <w:i/>
          <w:iCs/>
          <w:color w:val="231F20"/>
          <w:sz w:val="20"/>
          <w:szCs w:val="20"/>
        </w:rPr>
        <w:t>và đánh giá chất lượng</w:t>
      </w:r>
    </w:p>
    <w:p w14:paraId="732CD8DC" w14:textId="2E9F2B98" w:rsidR="00006A83" w:rsidRPr="006F1D77" w:rsidRDefault="00FA1C10" w:rsidP="004D3BAF">
      <w:pPr>
        <w:pStyle w:val="BodyText"/>
        <w:spacing w:before="36" w:line="244" w:lineRule="auto"/>
        <w:ind w:left="258" w:right="179" w:firstLine="298"/>
        <w:jc w:val="both"/>
        <w:rPr>
          <w:lang w:val="vi-VN"/>
        </w:rPr>
      </w:pPr>
      <w:r w:rsidRPr="006F1D77">
        <w:rPr>
          <w:noProof/>
        </w:rPr>
        <mc:AlternateContent>
          <mc:Choice Requires="wpg">
            <w:drawing>
              <wp:anchor distT="0" distB="0" distL="114300" distR="114300" simplePos="0" relativeHeight="15739904" behindDoc="0" locked="0" layoutInCell="1" allowOverlap="1" wp14:anchorId="72B06B16" wp14:editId="695FB2FF">
                <wp:simplePos x="0" y="0"/>
                <wp:positionH relativeFrom="page">
                  <wp:posOffset>655955</wp:posOffset>
                </wp:positionH>
                <wp:positionV relativeFrom="paragraph">
                  <wp:posOffset>949325</wp:posOffset>
                </wp:positionV>
                <wp:extent cx="5852795" cy="1303020"/>
                <wp:effectExtent l="0" t="0" r="0" b="0"/>
                <wp:wrapNone/>
                <wp:docPr id="97" name="Group 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4445" y="3810"/>
                          <a:ext cx="5843270" cy="1294130"/>
                          <a:chOff x="1040" y="1501"/>
                          <a:chExt cx="9202" cy="2038"/>
                        </a:xfrm>
                      </wpg:grpSpPr>
                      <wps:wsp>
                        <wps:cNvPr id="98" name="Freeform 112"/>
                        <wps:cNvSpPr>
                          <a:spLocks/>
                        </wps:cNvSpPr>
                        <wps:spPr bwMode="auto">
                          <a:xfrm>
                            <a:off x="3881" y="2304"/>
                            <a:ext cx="927" cy="371"/>
                          </a:xfrm>
                          <a:custGeom>
                            <a:avLst/>
                            <a:gdLst>
                              <a:gd name="T0" fmla="+- 0 3944 3881"/>
                              <a:gd name="T1" fmla="*/ T0 w 927"/>
                              <a:gd name="T2" fmla="+- 0 2304 2304"/>
                              <a:gd name="T3" fmla="*/ 2304 h 371"/>
                              <a:gd name="T4" fmla="+- 0 4744 3881"/>
                              <a:gd name="T5" fmla="*/ T4 w 927"/>
                              <a:gd name="T6" fmla="+- 0 2304 2304"/>
                              <a:gd name="T7" fmla="*/ 2304 h 371"/>
                              <a:gd name="T8" fmla="+- 0 4769 3881"/>
                              <a:gd name="T9" fmla="*/ T8 w 927"/>
                              <a:gd name="T10" fmla="+- 0 2310 2304"/>
                              <a:gd name="T11" fmla="*/ 2310 h 371"/>
                              <a:gd name="T12" fmla="+- 0 4789 3881"/>
                              <a:gd name="T13" fmla="*/ T12 w 927"/>
                              <a:gd name="T14" fmla="+- 0 2326 2304"/>
                              <a:gd name="T15" fmla="*/ 2326 h 371"/>
                              <a:gd name="T16" fmla="+- 0 4802 3881"/>
                              <a:gd name="T17" fmla="*/ T16 w 927"/>
                              <a:gd name="T18" fmla="+- 0 2349 2304"/>
                              <a:gd name="T19" fmla="*/ 2349 h 371"/>
                              <a:gd name="T20" fmla="+- 0 4807 3881"/>
                              <a:gd name="T21" fmla="*/ T20 w 927"/>
                              <a:gd name="T22" fmla="+- 0 2378 2304"/>
                              <a:gd name="T23" fmla="*/ 2378 h 371"/>
                              <a:gd name="T24" fmla="+- 0 4807 3881"/>
                              <a:gd name="T25" fmla="*/ T24 w 927"/>
                              <a:gd name="T26" fmla="+- 0 2601 2304"/>
                              <a:gd name="T27" fmla="*/ 2601 h 371"/>
                              <a:gd name="T28" fmla="+- 0 4802 3881"/>
                              <a:gd name="T29" fmla="*/ T28 w 927"/>
                              <a:gd name="T30" fmla="+- 0 2629 2304"/>
                              <a:gd name="T31" fmla="*/ 2629 h 371"/>
                              <a:gd name="T32" fmla="+- 0 4789 3881"/>
                              <a:gd name="T33" fmla="*/ T32 w 927"/>
                              <a:gd name="T34" fmla="+- 0 2653 2304"/>
                              <a:gd name="T35" fmla="*/ 2653 h 371"/>
                              <a:gd name="T36" fmla="+- 0 4769 3881"/>
                              <a:gd name="T37" fmla="*/ T36 w 927"/>
                              <a:gd name="T38" fmla="+- 0 2669 2304"/>
                              <a:gd name="T39" fmla="*/ 2669 h 371"/>
                              <a:gd name="T40" fmla="+- 0 4744 3881"/>
                              <a:gd name="T41" fmla="*/ T40 w 927"/>
                              <a:gd name="T42" fmla="+- 0 2675 2304"/>
                              <a:gd name="T43" fmla="*/ 2675 h 371"/>
                              <a:gd name="T44" fmla="+- 0 3944 3881"/>
                              <a:gd name="T45" fmla="*/ T44 w 927"/>
                              <a:gd name="T46" fmla="+- 0 2675 2304"/>
                              <a:gd name="T47" fmla="*/ 2675 h 371"/>
                              <a:gd name="T48" fmla="+- 0 3919 3881"/>
                              <a:gd name="T49" fmla="*/ T48 w 927"/>
                              <a:gd name="T50" fmla="+- 0 2669 2304"/>
                              <a:gd name="T51" fmla="*/ 2669 h 371"/>
                              <a:gd name="T52" fmla="+- 0 3899 3881"/>
                              <a:gd name="T53" fmla="*/ T52 w 927"/>
                              <a:gd name="T54" fmla="+- 0 2653 2304"/>
                              <a:gd name="T55" fmla="*/ 2653 h 371"/>
                              <a:gd name="T56" fmla="+- 0 3886 3881"/>
                              <a:gd name="T57" fmla="*/ T56 w 927"/>
                              <a:gd name="T58" fmla="+- 0 2629 2304"/>
                              <a:gd name="T59" fmla="*/ 2629 h 371"/>
                              <a:gd name="T60" fmla="+- 0 3881 3881"/>
                              <a:gd name="T61" fmla="*/ T60 w 927"/>
                              <a:gd name="T62" fmla="+- 0 2601 2304"/>
                              <a:gd name="T63" fmla="*/ 2601 h 371"/>
                              <a:gd name="T64" fmla="+- 0 3881 3881"/>
                              <a:gd name="T65" fmla="*/ T64 w 927"/>
                              <a:gd name="T66" fmla="+- 0 2378 2304"/>
                              <a:gd name="T67" fmla="*/ 2378 h 371"/>
                              <a:gd name="T68" fmla="+- 0 3886 3881"/>
                              <a:gd name="T69" fmla="*/ T68 w 927"/>
                              <a:gd name="T70" fmla="+- 0 2349 2304"/>
                              <a:gd name="T71" fmla="*/ 2349 h 371"/>
                              <a:gd name="T72" fmla="+- 0 3899 3881"/>
                              <a:gd name="T73" fmla="*/ T72 w 927"/>
                              <a:gd name="T74" fmla="+- 0 2326 2304"/>
                              <a:gd name="T75" fmla="*/ 2326 h 371"/>
                              <a:gd name="T76" fmla="+- 0 3919 3881"/>
                              <a:gd name="T77" fmla="*/ T76 w 927"/>
                              <a:gd name="T78" fmla="+- 0 2310 2304"/>
                              <a:gd name="T79" fmla="*/ 2310 h 371"/>
                              <a:gd name="T80" fmla="+- 0 3944 3881"/>
                              <a:gd name="T81" fmla="*/ T80 w 927"/>
                              <a:gd name="T82" fmla="+- 0 2304 2304"/>
                              <a:gd name="T83" fmla="*/ 2304 h 37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927" h="371">
                                <a:moveTo>
                                  <a:pt x="63" y="0"/>
                                </a:moveTo>
                                <a:lnTo>
                                  <a:pt x="863" y="0"/>
                                </a:lnTo>
                                <a:lnTo>
                                  <a:pt x="888" y="6"/>
                                </a:lnTo>
                                <a:lnTo>
                                  <a:pt x="908" y="22"/>
                                </a:lnTo>
                                <a:lnTo>
                                  <a:pt x="921" y="45"/>
                                </a:lnTo>
                                <a:lnTo>
                                  <a:pt x="926" y="74"/>
                                </a:lnTo>
                                <a:lnTo>
                                  <a:pt x="926" y="297"/>
                                </a:lnTo>
                                <a:lnTo>
                                  <a:pt x="921" y="325"/>
                                </a:lnTo>
                                <a:lnTo>
                                  <a:pt x="908" y="349"/>
                                </a:lnTo>
                                <a:lnTo>
                                  <a:pt x="888" y="365"/>
                                </a:lnTo>
                                <a:lnTo>
                                  <a:pt x="863" y="371"/>
                                </a:lnTo>
                                <a:lnTo>
                                  <a:pt x="63" y="371"/>
                                </a:lnTo>
                                <a:lnTo>
                                  <a:pt x="38" y="365"/>
                                </a:lnTo>
                                <a:lnTo>
                                  <a:pt x="18" y="349"/>
                                </a:lnTo>
                                <a:lnTo>
                                  <a:pt x="5" y="325"/>
                                </a:lnTo>
                                <a:lnTo>
                                  <a:pt x="0" y="297"/>
                                </a:lnTo>
                                <a:lnTo>
                                  <a:pt x="0" y="74"/>
                                </a:lnTo>
                                <a:lnTo>
                                  <a:pt x="5" y="45"/>
                                </a:lnTo>
                                <a:lnTo>
                                  <a:pt x="18" y="22"/>
                                </a:lnTo>
                                <a:lnTo>
                                  <a:pt x="38" y="6"/>
                                </a:lnTo>
                                <a:lnTo>
                                  <a:pt x="63" y="0"/>
                                </a:lnTo>
                                <a:close/>
                              </a:path>
                            </a:pathLst>
                          </a:custGeom>
                          <a:noFill/>
                          <a:ln w="7061">
                            <a:solidFill>
                              <a:srgbClr val="010202"/>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99" name="Picture 1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3899" y="2322"/>
                            <a:ext cx="25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0" name="Freeform 110"/>
                        <wps:cNvSpPr>
                          <a:spLocks/>
                        </wps:cNvSpPr>
                        <wps:spPr bwMode="auto">
                          <a:xfrm>
                            <a:off x="2337" y="2612"/>
                            <a:ext cx="865" cy="371"/>
                          </a:xfrm>
                          <a:custGeom>
                            <a:avLst/>
                            <a:gdLst>
                              <a:gd name="T0" fmla="+- 0 2400 2337"/>
                              <a:gd name="T1" fmla="*/ T0 w 865"/>
                              <a:gd name="T2" fmla="+- 0 2613 2613"/>
                              <a:gd name="T3" fmla="*/ 2613 h 371"/>
                              <a:gd name="T4" fmla="+- 0 3139 2337"/>
                              <a:gd name="T5" fmla="*/ T4 w 865"/>
                              <a:gd name="T6" fmla="+- 0 2613 2613"/>
                              <a:gd name="T7" fmla="*/ 2613 h 371"/>
                              <a:gd name="T8" fmla="+- 0 3163 2337"/>
                              <a:gd name="T9" fmla="*/ T8 w 865"/>
                              <a:gd name="T10" fmla="+- 0 2619 2613"/>
                              <a:gd name="T11" fmla="*/ 2619 h 371"/>
                              <a:gd name="T12" fmla="+- 0 3183 2337"/>
                              <a:gd name="T13" fmla="*/ T12 w 865"/>
                              <a:gd name="T14" fmla="+- 0 2635 2613"/>
                              <a:gd name="T15" fmla="*/ 2635 h 371"/>
                              <a:gd name="T16" fmla="+- 0 3197 2337"/>
                              <a:gd name="T17" fmla="*/ T16 w 865"/>
                              <a:gd name="T18" fmla="+- 0 2658 2613"/>
                              <a:gd name="T19" fmla="*/ 2658 h 371"/>
                              <a:gd name="T20" fmla="+- 0 3202 2337"/>
                              <a:gd name="T21" fmla="*/ T20 w 865"/>
                              <a:gd name="T22" fmla="+- 0 2687 2613"/>
                              <a:gd name="T23" fmla="*/ 2687 h 371"/>
                              <a:gd name="T24" fmla="+- 0 3202 2337"/>
                              <a:gd name="T25" fmla="*/ T24 w 865"/>
                              <a:gd name="T26" fmla="+- 0 2909 2613"/>
                              <a:gd name="T27" fmla="*/ 2909 h 371"/>
                              <a:gd name="T28" fmla="+- 0 3197 2337"/>
                              <a:gd name="T29" fmla="*/ T28 w 865"/>
                              <a:gd name="T30" fmla="+- 0 2938 2613"/>
                              <a:gd name="T31" fmla="*/ 2938 h 371"/>
                              <a:gd name="T32" fmla="+- 0 3183 2337"/>
                              <a:gd name="T33" fmla="*/ T32 w 865"/>
                              <a:gd name="T34" fmla="+- 0 2962 2613"/>
                              <a:gd name="T35" fmla="*/ 2962 h 371"/>
                              <a:gd name="T36" fmla="+- 0 3163 2337"/>
                              <a:gd name="T37" fmla="*/ T36 w 865"/>
                              <a:gd name="T38" fmla="+- 0 2978 2613"/>
                              <a:gd name="T39" fmla="*/ 2978 h 371"/>
                              <a:gd name="T40" fmla="+- 0 3139 2337"/>
                              <a:gd name="T41" fmla="*/ T40 w 865"/>
                              <a:gd name="T42" fmla="+- 0 2983 2613"/>
                              <a:gd name="T43" fmla="*/ 2983 h 371"/>
                              <a:gd name="T44" fmla="+- 0 2400 2337"/>
                              <a:gd name="T45" fmla="*/ T44 w 865"/>
                              <a:gd name="T46" fmla="+- 0 2983 2613"/>
                              <a:gd name="T47" fmla="*/ 2983 h 371"/>
                              <a:gd name="T48" fmla="+- 0 2375 2337"/>
                              <a:gd name="T49" fmla="*/ T48 w 865"/>
                              <a:gd name="T50" fmla="+- 0 2978 2613"/>
                              <a:gd name="T51" fmla="*/ 2978 h 371"/>
                              <a:gd name="T52" fmla="+- 0 2355 2337"/>
                              <a:gd name="T53" fmla="*/ T52 w 865"/>
                              <a:gd name="T54" fmla="+- 0 2962 2613"/>
                              <a:gd name="T55" fmla="*/ 2962 h 371"/>
                              <a:gd name="T56" fmla="+- 0 2342 2337"/>
                              <a:gd name="T57" fmla="*/ T56 w 865"/>
                              <a:gd name="T58" fmla="+- 0 2938 2613"/>
                              <a:gd name="T59" fmla="*/ 2938 h 371"/>
                              <a:gd name="T60" fmla="+- 0 2337 2337"/>
                              <a:gd name="T61" fmla="*/ T60 w 865"/>
                              <a:gd name="T62" fmla="+- 0 2909 2613"/>
                              <a:gd name="T63" fmla="*/ 2909 h 371"/>
                              <a:gd name="T64" fmla="+- 0 2337 2337"/>
                              <a:gd name="T65" fmla="*/ T64 w 865"/>
                              <a:gd name="T66" fmla="+- 0 2687 2613"/>
                              <a:gd name="T67" fmla="*/ 2687 h 371"/>
                              <a:gd name="T68" fmla="+- 0 2342 2337"/>
                              <a:gd name="T69" fmla="*/ T68 w 865"/>
                              <a:gd name="T70" fmla="+- 0 2658 2613"/>
                              <a:gd name="T71" fmla="*/ 2658 h 371"/>
                              <a:gd name="T72" fmla="+- 0 2355 2337"/>
                              <a:gd name="T73" fmla="*/ T72 w 865"/>
                              <a:gd name="T74" fmla="+- 0 2635 2613"/>
                              <a:gd name="T75" fmla="*/ 2635 h 371"/>
                              <a:gd name="T76" fmla="+- 0 2375 2337"/>
                              <a:gd name="T77" fmla="*/ T76 w 865"/>
                              <a:gd name="T78" fmla="+- 0 2619 2613"/>
                              <a:gd name="T79" fmla="*/ 2619 h 371"/>
                              <a:gd name="T80" fmla="+- 0 2400 2337"/>
                              <a:gd name="T81" fmla="*/ T80 w 865"/>
                              <a:gd name="T82" fmla="+- 0 2613 2613"/>
                              <a:gd name="T83" fmla="*/ 2613 h 37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65" h="371">
                                <a:moveTo>
                                  <a:pt x="63" y="0"/>
                                </a:moveTo>
                                <a:lnTo>
                                  <a:pt x="802" y="0"/>
                                </a:lnTo>
                                <a:lnTo>
                                  <a:pt x="826" y="6"/>
                                </a:lnTo>
                                <a:lnTo>
                                  <a:pt x="846" y="22"/>
                                </a:lnTo>
                                <a:lnTo>
                                  <a:pt x="860" y="45"/>
                                </a:lnTo>
                                <a:lnTo>
                                  <a:pt x="865" y="74"/>
                                </a:lnTo>
                                <a:lnTo>
                                  <a:pt x="865" y="296"/>
                                </a:lnTo>
                                <a:lnTo>
                                  <a:pt x="860" y="325"/>
                                </a:lnTo>
                                <a:lnTo>
                                  <a:pt x="846" y="349"/>
                                </a:lnTo>
                                <a:lnTo>
                                  <a:pt x="826" y="365"/>
                                </a:lnTo>
                                <a:lnTo>
                                  <a:pt x="802" y="370"/>
                                </a:lnTo>
                                <a:lnTo>
                                  <a:pt x="63" y="370"/>
                                </a:lnTo>
                                <a:lnTo>
                                  <a:pt x="38" y="365"/>
                                </a:lnTo>
                                <a:lnTo>
                                  <a:pt x="18" y="349"/>
                                </a:lnTo>
                                <a:lnTo>
                                  <a:pt x="5" y="325"/>
                                </a:lnTo>
                                <a:lnTo>
                                  <a:pt x="0" y="296"/>
                                </a:lnTo>
                                <a:lnTo>
                                  <a:pt x="0" y="74"/>
                                </a:lnTo>
                                <a:lnTo>
                                  <a:pt x="5" y="45"/>
                                </a:lnTo>
                                <a:lnTo>
                                  <a:pt x="18" y="22"/>
                                </a:lnTo>
                                <a:lnTo>
                                  <a:pt x="38" y="6"/>
                                </a:lnTo>
                                <a:lnTo>
                                  <a:pt x="63" y="0"/>
                                </a:lnTo>
                                <a:close/>
                              </a:path>
                            </a:pathLst>
                          </a:custGeom>
                          <a:noFill/>
                          <a:ln w="7061">
                            <a:solidFill>
                              <a:srgbClr val="010202"/>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 name="Rectangle 109"/>
                        <wps:cNvSpPr>
                          <a:spLocks noChangeArrowheads="1"/>
                        </wps:cNvSpPr>
                        <wps:spPr bwMode="auto">
                          <a:xfrm>
                            <a:off x="1040" y="1871"/>
                            <a:ext cx="495" cy="1668"/>
                          </a:xfrm>
                          <a:prstGeom prst="rect">
                            <a:avLst/>
                          </a:prstGeom>
                          <a:solidFill>
                            <a:srgbClr val="D4D7C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2" name="Rectangle 108"/>
                        <wps:cNvSpPr>
                          <a:spLocks noChangeArrowheads="1"/>
                        </wps:cNvSpPr>
                        <wps:spPr bwMode="auto">
                          <a:xfrm>
                            <a:off x="1040" y="1871"/>
                            <a:ext cx="495" cy="1668"/>
                          </a:xfrm>
                          <a:prstGeom prst="rect">
                            <a:avLst/>
                          </a:prstGeom>
                          <a:noFill/>
                          <a:ln w="9131">
                            <a:solidFill>
                              <a:srgbClr val="010202"/>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 name="Rectangle 107"/>
                        <wps:cNvSpPr>
                          <a:spLocks noChangeArrowheads="1"/>
                        </wps:cNvSpPr>
                        <wps:spPr bwMode="auto">
                          <a:xfrm>
                            <a:off x="1534" y="1871"/>
                            <a:ext cx="8708" cy="1668"/>
                          </a:xfrm>
                          <a:prstGeom prst="rect">
                            <a:avLst/>
                          </a:prstGeom>
                          <a:noFill/>
                          <a:ln w="9131">
                            <a:solidFill>
                              <a:srgbClr val="010202"/>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04" name="Picture 10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1713" y="2607"/>
                            <a:ext cx="382"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5" name="Line 105"/>
                        <wps:cNvCnPr>
                          <a:cxnSpLocks noChangeShapeType="1"/>
                        </wps:cNvCnPr>
                        <wps:spPr bwMode="auto">
                          <a:xfrm>
                            <a:off x="1903" y="2242"/>
                            <a:ext cx="0" cy="359"/>
                          </a:xfrm>
                          <a:prstGeom prst="line">
                            <a:avLst/>
                          </a:prstGeom>
                          <a:noFill/>
                          <a:ln w="7061">
                            <a:solidFill>
                              <a:srgbClr val="010202"/>
                            </a:solidFill>
                            <a:prstDash val="sysDot"/>
                            <a:round/>
                            <a:headEnd/>
                            <a:tailEnd/>
                          </a:ln>
                          <a:extLst>
                            <a:ext uri="{909E8E84-426E-40DD-AFC4-6F175D3DCCD1}">
                              <a14:hiddenFill xmlns:a14="http://schemas.microsoft.com/office/drawing/2010/main">
                                <a:noFill/>
                              </a14:hiddenFill>
                            </a:ext>
                          </a:extLst>
                        </wps:spPr>
                        <wps:bodyPr/>
                      </wps:wsp>
                      <wps:wsp>
                        <wps:cNvPr id="106" name="Rectangle 104"/>
                        <wps:cNvSpPr>
                          <a:spLocks noChangeArrowheads="1"/>
                        </wps:cNvSpPr>
                        <wps:spPr bwMode="auto">
                          <a:xfrm>
                            <a:off x="1040" y="1501"/>
                            <a:ext cx="9202" cy="248"/>
                          </a:xfrm>
                          <a:prstGeom prst="rect">
                            <a:avLst/>
                          </a:prstGeom>
                          <a:noFill/>
                          <a:ln w="7849">
                            <a:solidFill>
                              <a:srgbClr val="010202"/>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 name="Line 103"/>
                        <wps:cNvCnPr>
                          <a:cxnSpLocks noChangeShapeType="1"/>
                        </wps:cNvCnPr>
                        <wps:spPr bwMode="auto">
                          <a:xfrm>
                            <a:off x="1903" y="1748"/>
                            <a:ext cx="0" cy="247"/>
                          </a:xfrm>
                          <a:prstGeom prst="line">
                            <a:avLst/>
                          </a:prstGeom>
                          <a:noFill/>
                          <a:ln w="7061">
                            <a:solidFill>
                              <a:srgbClr val="010202"/>
                            </a:solidFill>
                            <a:prstDash val="sysDot"/>
                            <a:round/>
                            <a:headEnd/>
                            <a:tailEnd/>
                          </a:ln>
                          <a:extLst>
                            <a:ext uri="{909E8E84-426E-40DD-AFC4-6F175D3DCCD1}">
                              <a14:hiddenFill xmlns:a14="http://schemas.microsoft.com/office/drawing/2010/main">
                                <a:noFill/>
                              </a14:hiddenFill>
                            </a:ext>
                          </a:extLst>
                        </wps:spPr>
                        <wps:bodyPr/>
                      </wps:wsp>
                      <wps:wsp>
                        <wps:cNvPr id="108" name="Freeform 102"/>
                        <wps:cNvSpPr>
                          <a:spLocks/>
                        </wps:cNvSpPr>
                        <wps:spPr bwMode="auto">
                          <a:xfrm>
                            <a:off x="1858" y="2521"/>
                            <a:ext cx="89" cy="77"/>
                          </a:xfrm>
                          <a:custGeom>
                            <a:avLst/>
                            <a:gdLst>
                              <a:gd name="T0" fmla="+- 0 1947 1859"/>
                              <a:gd name="T1" fmla="*/ T0 w 89"/>
                              <a:gd name="T2" fmla="+- 0 2522 2522"/>
                              <a:gd name="T3" fmla="*/ 2522 h 77"/>
                              <a:gd name="T4" fmla="+- 0 1859 1859"/>
                              <a:gd name="T5" fmla="*/ T4 w 89"/>
                              <a:gd name="T6" fmla="+- 0 2522 2522"/>
                              <a:gd name="T7" fmla="*/ 2522 h 77"/>
                              <a:gd name="T8" fmla="+- 0 1903 1859"/>
                              <a:gd name="T9" fmla="*/ T8 w 89"/>
                              <a:gd name="T10" fmla="+- 0 2599 2522"/>
                              <a:gd name="T11" fmla="*/ 2599 h 77"/>
                              <a:gd name="T12" fmla="+- 0 1947 1859"/>
                              <a:gd name="T13" fmla="*/ T12 w 89"/>
                              <a:gd name="T14" fmla="+- 0 2522 2522"/>
                              <a:gd name="T15" fmla="*/ 2522 h 77"/>
                            </a:gdLst>
                            <a:ahLst/>
                            <a:cxnLst>
                              <a:cxn ang="0">
                                <a:pos x="T1" y="T3"/>
                              </a:cxn>
                              <a:cxn ang="0">
                                <a:pos x="T5" y="T7"/>
                              </a:cxn>
                              <a:cxn ang="0">
                                <a:pos x="T9" y="T11"/>
                              </a:cxn>
                              <a:cxn ang="0">
                                <a:pos x="T13" y="T15"/>
                              </a:cxn>
                            </a:cxnLst>
                            <a:rect l="0" t="0" r="r" b="b"/>
                            <a:pathLst>
                              <a:path w="89" h="77">
                                <a:moveTo>
                                  <a:pt x="88" y="0"/>
                                </a:moveTo>
                                <a:lnTo>
                                  <a:pt x="0" y="0"/>
                                </a:lnTo>
                                <a:lnTo>
                                  <a:pt x="44" y="77"/>
                                </a:lnTo>
                                <a:lnTo>
                                  <a:pt x="8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 name="Freeform 101"/>
                        <wps:cNvSpPr>
                          <a:spLocks/>
                        </wps:cNvSpPr>
                        <wps:spPr bwMode="auto">
                          <a:xfrm>
                            <a:off x="1858" y="2521"/>
                            <a:ext cx="89" cy="77"/>
                          </a:xfrm>
                          <a:custGeom>
                            <a:avLst/>
                            <a:gdLst>
                              <a:gd name="T0" fmla="+- 0 1903 1859"/>
                              <a:gd name="T1" fmla="*/ T0 w 89"/>
                              <a:gd name="T2" fmla="+- 0 2599 2522"/>
                              <a:gd name="T3" fmla="*/ 2599 h 77"/>
                              <a:gd name="T4" fmla="+- 0 1859 1859"/>
                              <a:gd name="T5" fmla="*/ T4 w 89"/>
                              <a:gd name="T6" fmla="+- 0 2522 2522"/>
                              <a:gd name="T7" fmla="*/ 2522 h 77"/>
                              <a:gd name="T8" fmla="+- 0 1947 1859"/>
                              <a:gd name="T9" fmla="*/ T8 w 89"/>
                              <a:gd name="T10" fmla="+- 0 2522 2522"/>
                              <a:gd name="T11" fmla="*/ 2522 h 77"/>
                              <a:gd name="T12" fmla="+- 0 1903 1859"/>
                              <a:gd name="T13" fmla="*/ T12 w 89"/>
                              <a:gd name="T14" fmla="+- 0 2599 2522"/>
                              <a:gd name="T15" fmla="*/ 2599 h 77"/>
                            </a:gdLst>
                            <a:ahLst/>
                            <a:cxnLst>
                              <a:cxn ang="0">
                                <a:pos x="T1" y="T3"/>
                              </a:cxn>
                              <a:cxn ang="0">
                                <a:pos x="T5" y="T7"/>
                              </a:cxn>
                              <a:cxn ang="0">
                                <a:pos x="T9" y="T11"/>
                              </a:cxn>
                              <a:cxn ang="0">
                                <a:pos x="T13" y="T15"/>
                              </a:cxn>
                            </a:cxnLst>
                            <a:rect l="0" t="0" r="r" b="b"/>
                            <a:pathLst>
                              <a:path w="89" h="77">
                                <a:moveTo>
                                  <a:pt x="44" y="77"/>
                                </a:moveTo>
                                <a:lnTo>
                                  <a:pt x="0" y="0"/>
                                </a:lnTo>
                                <a:lnTo>
                                  <a:pt x="88" y="0"/>
                                </a:lnTo>
                                <a:lnTo>
                                  <a:pt x="44" y="77"/>
                                </a:lnTo>
                                <a:close/>
                              </a:path>
                            </a:pathLst>
                          </a:custGeom>
                          <a:noFill/>
                          <a:ln w="7061">
                            <a:solidFill>
                              <a:srgbClr val="010202"/>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Rectangle 100"/>
                        <wps:cNvSpPr>
                          <a:spLocks noChangeArrowheads="1"/>
                        </wps:cNvSpPr>
                        <wps:spPr bwMode="auto">
                          <a:xfrm>
                            <a:off x="1719" y="1995"/>
                            <a:ext cx="371" cy="248"/>
                          </a:xfrm>
                          <a:prstGeom prst="rect">
                            <a:avLst/>
                          </a:prstGeom>
                          <a:noFill/>
                          <a:ln w="7061">
                            <a:solidFill>
                              <a:srgbClr val="010202"/>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 name="Freeform 99"/>
                        <wps:cNvSpPr>
                          <a:spLocks/>
                        </wps:cNvSpPr>
                        <wps:spPr bwMode="auto">
                          <a:xfrm>
                            <a:off x="1719" y="1995"/>
                            <a:ext cx="371" cy="124"/>
                          </a:xfrm>
                          <a:custGeom>
                            <a:avLst/>
                            <a:gdLst>
                              <a:gd name="T0" fmla="+- 0 1720 1720"/>
                              <a:gd name="T1" fmla="*/ T0 w 371"/>
                              <a:gd name="T2" fmla="+- 0 1995 1995"/>
                              <a:gd name="T3" fmla="*/ 1995 h 124"/>
                              <a:gd name="T4" fmla="+- 0 1905 1720"/>
                              <a:gd name="T5" fmla="*/ T4 w 371"/>
                              <a:gd name="T6" fmla="+- 0 2119 1995"/>
                              <a:gd name="T7" fmla="*/ 2119 h 124"/>
                              <a:gd name="T8" fmla="+- 0 2090 1720"/>
                              <a:gd name="T9" fmla="*/ T8 w 371"/>
                              <a:gd name="T10" fmla="+- 0 1995 1995"/>
                              <a:gd name="T11" fmla="*/ 1995 h 124"/>
                            </a:gdLst>
                            <a:ahLst/>
                            <a:cxnLst>
                              <a:cxn ang="0">
                                <a:pos x="T1" y="T3"/>
                              </a:cxn>
                              <a:cxn ang="0">
                                <a:pos x="T5" y="T7"/>
                              </a:cxn>
                              <a:cxn ang="0">
                                <a:pos x="T9" y="T11"/>
                              </a:cxn>
                            </a:cxnLst>
                            <a:rect l="0" t="0" r="r" b="b"/>
                            <a:pathLst>
                              <a:path w="371" h="124">
                                <a:moveTo>
                                  <a:pt x="0" y="0"/>
                                </a:moveTo>
                                <a:lnTo>
                                  <a:pt x="185" y="124"/>
                                </a:lnTo>
                                <a:lnTo>
                                  <a:pt x="370" y="0"/>
                                </a:lnTo>
                              </a:path>
                            </a:pathLst>
                          </a:custGeom>
                          <a:noFill/>
                          <a:ln w="7061">
                            <a:solidFill>
                              <a:srgbClr val="010202"/>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12" name="Picture 9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1836" y="1680"/>
                            <a:ext cx="13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13" name="Picture 9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2090" y="2631"/>
                            <a:ext cx="517"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14" name="Picture 9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3201" y="1744"/>
                            <a:ext cx="6877" cy="1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15" name="Picture 9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2790" y="2521"/>
                            <a:ext cx="322"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16" name="Text Box 94"/>
                        <wps:cNvSpPr txBox="1">
                          <a:spLocks noChangeArrowheads="1"/>
                        </wps:cNvSpPr>
                        <wps:spPr bwMode="auto">
                          <a:xfrm>
                            <a:off x="4250" y="2240"/>
                            <a:ext cx="461"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E95752" w14:textId="77777777" w:rsidR="004C14EC" w:rsidRDefault="004C14EC">
                              <w:pPr>
                                <w:spacing w:line="159" w:lineRule="exact"/>
                                <w:ind w:left="248"/>
                                <w:rPr>
                                  <w:rFonts w:ascii="Trebuchet MS"/>
                                  <w:sz w:val="17"/>
                                </w:rPr>
                              </w:pPr>
                              <w:r>
                                <w:rPr>
                                  <w:rFonts w:ascii="Trebuchet MS"/>
                                  <w:color w:val="FFFFFF"/>
                                  <w:w w:val="106"/>
                                  <w:sz w:val="17"/>
                                </w:rPr>
                                <w:t>D</w:t>
                              </w:r>
                            </w:p>
                            <w:p w14:paraId="64C7E25E" w14:textId="0EE2832A" w:rsidR="004C14EC" w:rsidRDefault="004C14EC">
                              <w:pPr>
                                <w:spacing w:line="168" w:lineRule="exact"/>
                                <w:rPr>
                                  <w:rFonts w:ascii="Arial" w:hAnsi="Arial"/>
                                  <w:sz w:val="15"/>
                                </w:rPr>
                              </w:pPr>
                              <w:r>
                                <w:rPr>
                                  <w:rFonts w:ascii="Arial" w:hAnsi="Arial"/>
                                  <w:color w:val="010202"/>
                                  <w:w w:val="85"/>
                                  <w:sz w:val="15"/>
                                </w:rPr>
                                <w:t>TAGDB</w:t>
                              </w:r>
                            </w:p>
                          </w:txbxContent>
                        </wps:txbx>
                        <wps:bodyPr rot="0" vert="horz" wrap="square" lIns="0" tIns="0" rIns="0" bIns="0" anchor="t" anchorCtr="0" upright="1">
                          <a:noAutofit/>
                        </wps:bodyPr>
                      </wps:wsp>
                      <wps:wsp>
                        <wps:cNvPr id="117" name="Text Box 93"/>
                        <wps:cNvSpPr txBox="1">
                          <a:spLocks noChangeArrowheads="1"/>
                        </wps:cNvSpPr>
                        <wps:spPr bwMode="auto">
                          <a:xfrm>
                            <a:off x="8511" y="2240"/>
                            <a:ext cx="461"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B86421" w14:textId="77777777" w:rsidR="004C14EC" w:rsidRDefault="004C14EC">
                              <w:pPr>
                                <w:spacing w:line="159" w:lineRule="exact"/>
                                <w:ind w:left="248"/>
                                <w:rPr>
                                  <w:rFonts w:ascii="Trebuchet MS"/>
                                  <w:sz w:val="17"/>
                                </w:rPr>
                              </w:pPr>
                              <w:r>
                                <w:rPr>
                                  <w:rFonts w:ascii="Trebuchet MS"/>
                                  <w:color w:val="FFFFFF"/>
                                  <w:w w:val="106"/>
                                  <w:sz w:val="17"/>
                                </w:rPr>
                                <w:t>D</w:t>
                              </w:r>
                            </w:p>
                            <w:p w14:paraId="2AE62D77" w14:textId="16AACABA" w:rsidR="004C14EC" w:rsidRDefault="004C14EC">
                              <w:pPr>
                                <w:spacing w:line="168" w:lineRule="exact"/>
                                <w:rPr>
                                  <w:rFonts w:ascii="Arial" w:hAnsi="Arial"/>
                                  <w:sz w:val="15"/>
                                </w:rPr>
                              </w:pPr>
                              <w:r>
                                <w:rPr>
                                  <w:rFonts w:ascii="Arial" w:hAnsi="Arial"/>
                                  <w:color w:val="010202"/>
                                  <w:w w:val="85"/>
                                  <w:sz w:val="15"/>
                                </w:rPr>
                                <w:t>TAGDB</w:t>
                              </w:r>
                            </w:p>
                          </w:txbxContent>
                        </wps:txbx>
                        <wps:bodyPr rot="0" vert="horz" wrap="square" lIns="0" tIns="0" rIns="0" bIns="0" anchor="t" anchorCtr="0" upright="1">
                          <a:noAutofit/>
                        </wps:bodyPr>
                      </wps:wsp>
                      <wps:wsp>
                        <wps:cNvPr id="118" name="Text Box 92"/>
                        <wps:cNvSpPr txBox="1">
                          <a:spLocks noChangeArrowheads="1"/>
                        </wps:cNvSpPr>
                        <wps:spPr bwMode="auto">
                          <a:xfrm>
                            <a:off x="2701" y="2549"/>
                            <a:ext cx="6271" cy="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3E566E" w14:textId="77777777" w:rsidR="004C14EC" w:rsidRDefault="004C14EC">
                              <w:pPr>
                                <w:tabs>
                                  <w:tab w:val="left" w:pos="3278"/>
                                  <w:tab w:val="left" w:pos="4452"/>
                                </w:tabs>
                                <w:spacing w:line="163" w:lineRule="exact"/>
                                <w:ind w:left="190"/>
                                <w:rPr>
                                  <w:rFonts w:ascii="Trebuchet MS"/>
                                  <w:sz w:val="17"/>
                                </w:rPr>
                              </w:pPr>
                              <w:r>
                                <w:rPr>
                                  <w:rFonts w:ascii="Trebuchet MS"/>
                                  <w:color w:val="FFFFFF"/>
                                  <w:w w:val="105"/>
                                  <w:sz w:val="17"/>
                                </w:rPr>
                                <w:t>D</w:t>
                              </w:r>
                              <w:r>
                                <w:rPr>
                                  <w:rFonts w:ascii="Trebuchet MS"/>
                                  <w:color w:val="FFFFFF"/>
                                  <w:w w:val="105"/>
                                  <w:sz w:val="17"/>
                                </w:rPr>
                                <w:tab/>
                                <w:t>D</w:t>
                              </w:r>
                              <w:r>
                                <w:rPr>
                                  <w:rFonts w:ascii="Trebuchet MS"/>
                                  <w:color w:val="FFFFFF"/>
                                  <w:w w:val="105"/>
                                  <w:sz w:val="17"/>
                                </w:rPr>
                                <w:tab/>
                                <w:t>D</w:t>
                              </w:r>
                            </w:p>
                            <w:p w14:paraId="79867FA4" w14:textId="77777777" w:rsidR="004C14EC" w:rsidRDefault="004C14EC">
                              <w:pPr>
                                <w:tabs>
                                  <w:tab w:val="left" w:pos="3087"/>
                                  <w:tab w:val="left" w:pos="4192"/>
                                </w:tabs>
                                <w:spacing w:line="142" w:lineRule="exact"/>
                                <w:rPr>
                                  <w:rFonts w:ascii="Arial"/>
                                  <w:sz w:val="15"/>
                                </w:rPr>
                              </w:pPr>
                              <w:r>
                                <w:rPr>
                                  <w:rFonts w:ascii="Arial"/>
                                  <w:color w:val="010202"/>
                                  <w:w w:val="90"/>
                                  <w:sz w:val="15"/>
                                </w:rPr>
                                <w:t>iELSSI</w:t>
                              </w:r>
                              <w:r>
                                <w:rPr>
                                  <w:rFonts w:ascii="Arial"/>
                                  <w:color w:val="010202"/>
                                  <w:w w:val="90"/>
                                  <w:sz w:val="15"/>
                                </w:rPr>
                                <w:tab/>
                                <w:t>iELSSI</w:t>
                              </w:r>
                              <w:r>
                                <w:rPr>
                                  <w:rFonts w:ascii="Arial"/>
                                  <w:color w:val="010202"/>
                                  <w:w w:val="90"/>
                                  <w:sz w:val="15"/>
                                </w:rPr>
                                <w:tab/>
                              </w:r>
                              <w:r>
                                <w:rPr>
                                  <w:rFonts w:ascii="Arial"/>
                                  <w:color w:val="010202"/>
                                  <w:sz w:val="15"/>
                                </w:rPr>
                                <w:t>Extract</w:t>
                              </w:r>
                            </w:p>
                            <w:p w14:paraId="37DBB3EF" w14:textId="77777777" w:rsidR="004C14EC" w:rsidRDefault="004C14EC">
                              <w:pPr>
                                <w:tabs>
                                  <w:tab w:val="left" w:pos="6057"/>
                                </w:tabs>
                                <w:spacing w:line="163" w:lineRule="exact"/>
                                <w:ind w:left="1796"/>
                                <w:rPr>
                                  <w:rFonts w:ascii="Trebuchet MS"/>
                                  <w:sz w:val="17"/>
                                </w:rPr>
                              </w:pPr>
                              <w:r>
                                <w:rPr>
                                  <w:rFonts w:ascii="Trebuchet MS"/>
                                  <w:color w:val="FFFFFF"/>
                                  <w:w w:val="105"/>
                                  <w:sz w:val="17"/>
                                </w:rPr>
                                <w:t>D</w:t>
                              </w:r>
                              <w:r>
                                <w:rPr>
                                  <w:rFonts w:ascii="Trebuchet MS"/>
                                  <w:color w:val="FFFFFF"/>
                                  <w:w w:val="105"/>
                                  <w:sz w:val="17"/>
                                </w:rPr>
                                <w:tab/>
                                <w:t>D</w:t>
                              </w:r>
                            </w:p>
                            <w:p w14:paraId="0292AD52" w14:textId="58E52241" w:rsidR="004C14EC" w:rsidRDefault="004C14EC">
                              <w:pPr>
                                <w:tabs>
                                  <w:tab w:val="left" w:pos="5809"/>
                                </w:tabs>
                                <w:spacing w:line="168" w:lineRule="exact"/>
                                <w:ind w:left="1548"/>
                                <w:rPr>
                                  <w:rFonts w:ascii="Arial" w:hAnsi="Arial"/>
                                  <w:sz w:val="15"/>
                                </w:rPr>
                              </w:pPr>
                              <w:r>
                                <w:rPr>
                                  <w:rFonts w:ascii="Arial" w:hAnsi="Arial"/>
                                  <w:color w:val="010202"/>
                                  <w:w w:val="95"/>
                                  <w:sz w:val="15"/>
                                </w:rPr>
                                <w:t>TAGDB</w:t>
                              </w:r>
                              <w:r>
                                <w:rPr>
                                  <w:rFonts w:ascii="Arial" w:hAnsi="Arial"/>
                                  <w:color w:val="010202"/>
                                  <w:w w:val="95"/>
                                  <w:sz w:val="15"/>
                                </w:rPr>
                                <w:tab/>
                              </w:r>
                              <w:r>
                                <w:rPr>
                                  <w:rFonts w:ascii="Arial" w:hAnsi="Arial"/>
                                  <w:color w:val="010202"/>
                                  <w:w w:val="85"/>
                                  <w:sz w:val="15"/>
                                </w:rPr>
                                <w:t>TAGDB</w:t>
                              </w:r>
                            </w:p>
                          </w:txbxContent>
                        </wps:txbx>
                        <wps:bodyPr rot="0" vert="horz" wrap="square" lIns="0" tIns="0" rIns="0" bIns="0" anchor="t" anchorCtr="0" upright="1">
                          <a:noAutofit/>
                        </wps:bodyPr>
                      </wps:wsp>
                      <wps:wsp>
                        <wps:cNvPr id="119" name="Text Box 91"/>
                        <wps:cNvSpPr txBox="1">
                          <a:spLocks noChangeArrowheads="1"/>
                        </wps:cNvSpPr>
                        <wps:spPr bwMode="auto">
                          <a:xfrm>
                            <a:off x="1040" y="1501"/>
                            <a:ext cx="9202" cy="248"/>
                          </a:xfrm>
                          <a:prstGeom prst="rect">
                            <a:avLst/>
                          </a:prstGeom>
                          <a:noFill/>
                          <a:ln w="7849">
                            <a:solidFill>
                              <a:srgbClr val="010202"/>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14:paraId="0C0E8FB3" w14:textId="703D82D0" w:rsidR="004C14EC" w:rsidRDefault="004C14EC">
                              <w:pPr>
                                <w:spacing w:line="205" w:lineRule="exact"/>
                                <w:ind w:left="3544" w:right="3558"/>
                                <w:jc w:val="center"/>
                                <w:rPr>
                                  <w:rFonts w:ascii="Arial" w:hAnsi="Arial"/>
                                  <w:sz w:val="19"/>
                                </w:rPr>
                              </w:pPr>
                              <w:r>
                                <w:rPr>
                                  <w:rFonts w:ascii="Arial" w:hAnsi="Arial"/>
                                  <w:color w:val="010202"/>
                                  <w:sz w:val="19"/>
                                </w:rPr>
                                <w:t>ExampIe TAG</w:t>
                              </w:r>
                              <w:r>
                                <w:rPr>
                                  <w:rFonts w:ascii="Arial" w:hAnsi="Arial"/>
                                  <w:color w:val="010202"/>
                                  <w:spacing w:val="20"/>
                                  <w:sz w:val="19"/>
                                </w:rPr>
                                <w:t xml:space="preserve"> </w:t>
                              </w:r>
                              <w:r>
                                <w:rPr>
                                  <w:rFonts w:ascii="Arial" w:hAnsi="Arial"/>
                                  <w:color w:val="010202"/>
                                  <w:sz w:val="19"/>
                                </w:rPr>
                                <w:t>WorkfIow</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2B06B16" id="Group 90" o:spid="_x0000_s1026" style="position:absolute;left:0;text-align:left;margin-left:51.65pt;margin-top:74.75pt;width:460.85pt;height:102.6pt;z-index:15739904;mso-position-horizontal-relative:page" coordorigin="1040,1501" coordsize="9202,20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">
                <v:shape id="Freeform 112" o:spid="_x0000_s1027" style="position:absolute;left:3881;top:2304;width:927;height:371;visibility:visible;mso-wrap-style:square;v-text-anchor:top" coordsize="927,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" path="m63,l863,r25,6l908,22r13,23l926,74r,223l921,325r-13,24l888,365r-25,6l63,371,38,365,18,349,5,325,,297,,74,5,45,18,22,38,6,63,xe" filled="f" strokecolor="#010202" strokeweight=".19614mm">
                  <v:path arrowok="t" o:connecttype="custom" o:connectlocs="63,2304;863,2304;888,2310;908,2326;921,2349;926,2378;926,2601;921,2629;908,2653;888,2669;863,2675;63,2675;38,2669;18,2653;5,2629;0,2601;0,2378;5,2349;18,2326;38,2310;63,2304" o:connectangles="0,0,0,0,0,0,0,0,0,0,0,0,0,0,0,0,0,0,0,0,0"/>
                </v:shape>
                <v:shape id="Picture 111" o:spid="_x0000_s1028" type="#_x0000_t75" style="position:absolute;left:3899;top:2322;width:251;height:2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">
                  <v:imagedata r:id="rId27" o:title=""/>
                </v:shape>
                <v:shape id="Freeform 110" o:spid="_x0000_s1029" style="position:absolute;left:2337;top:2612;width:865;height:371;visibility:visible;mso-wrap-style:square;v-text-anchor:top" coordsize="865,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" path="m63,l802,r24,6l846,22r14,23l865,74r,222l860,325r-14,24l826,365r-24,5l63,370,38,365,18,349,5,325,,296,,74,5,45,18,22,38,6,63,xe" filled="f" strokecolor="#010202" strokeweight=".19614mm">
                  <v:path arrowok="t" o:connecttype="custom" o:connectlocs="63,2613;802,2613;826,2619;846,2635;860,2658;865,2687;865,2909;860,2938;846,2962;826,2978;802,2983;63,2983;38,2978;18,2962;5,2938;0,2909;0,2687;5,2658;18,2635;38,2619;63,2613" o:connectangles="0,0,0,0,0,0,0,0,0,0,0,0,0,0,0,0,0,0,0,0,0"/>
                </v:shape>
                <v:rect id="Rectangle 109" o:spid="_x0000_s1030" style="position:absolute;left:1040;top:1871;width:495;height:1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" fillcolor="#d4d7cf" stroked="f"/>
                <v:rect id="Rectangle 108" o:spid="_x0000_s1031" style="position:absolute;left:1040;top:1871;width:495;height:1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" filled="f" strokecolor="#010202" strokeweight=".25364mm"/>
                <v:rect id="Rectangle 107" o:spid="_x0000_s1032" style="position:absolute;left:1534;top:1871;width:8708;height:1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" filled="f" strokecolor="#010202" strokeweight=".25364mm"/>
                <v:shape id="Picture 106" o:spid="_x0000_s1033" type="#_x0000_t75" style="position:absolute;left:1713;top:2607;width:382;height:3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">
                  <v:imagedata r:id="rId28" o:title=""/>
                </v:shape>
                <v:line id="Line 105" o:spid="_x0000_s1034" style="position:absolute;visibility:visible;mso-wrap-style:square" from="1903,2242" to="1903,2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" strokecolor="#010202" strokeweight=".19614mm">
                  <v:stroke dashstyle="1 1"/>
                </v:line>
                <v:rect id="Rectangle 104" o:spid="_x0000_s1035" style="position:absolute;left:1040;top:1501;width:9202;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" filled="f" strokecolor="#010202" strokeweight=".21803mm"/>
                <v:line id="Line 103" o:spid="_x0000_s1036" style="position:absolute;visibility:visible;mso-wrap-style:square" from="1903,1748" to="1903,19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" strokecolor="#010202" strokeweight=".19614mm">
                  <v:stroke dashstyle="1 1"/>
                </v:line>
                <v:shape id="Freeform 102" o:spid="_x0000_s1037" style="position:absolute;left:1858;top:2521;width:89;height:77;visibility:visible;mso-wrap-style:square;v-text-anchor:top" coordsize="89,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" path="m88,l,,44,77,88,xe" stroked="f">
                  <v:path arrowok="t" o:connecttype="custom" o:connectlocs="88,2522;0,2522;44,2599;88,2522" o:connectangles="0,0,0,0"/>
                </v:shape>
                <v:shape id="Freeform 101" o:spid="_x0000_s1038" style="position:absolute;left:1858;top:2521;width:89;height:77;visibility:visible;mso-wrap-style:square;v-text-anchor:top" coordsize="89,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" path="m44,77l,,88,,44,77xe" filled="f" strokecolor="#010202" strokeweight=".19614mm">
                  <v:path arrowok="t" o:connecttype="custom" o:connectlocs="44,2599;0,2522;88,2522;44,2599" o:connectangles="0,0,0,0"/>
                </v:shape>
                <v:rect id="Rectangle 100" o:spid="_x0000_s1039" style="position:absolute;left:1719;top:1995;width:371;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" filled="f" strokecolor="#010202" strokeweight=".19614mm"/>
                <v:shape id="Freeform 99" o:spid="_x0000_s1040" style="position:absolute;left:1719;top:1995;width:371;height:124;visibility:visible;mso-wrap-style:square;v-text-anchor:top" coordsize="37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" path="m,l185,124,370,e" filled="f" strokecolor="#010202" strokeweight=".19614mm">
                  <v:path arrowok="t" o:connecttype="custom" o:connectlocs="0,1995;185,2119;370,1995" o:connectangles="0,0,0"/>
                </v:shape>
                <v:shape id="Picture 98" o:spid="_x0000_s1041" type="#_x0000_t75" style="position:absolute;left:1836;top:1680;width:136;height:1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">
                  <v:imagedata r:id="rId29" o:title=""/>
                </v:shape>
                <v:shape id="Picture 97" o:spid="_x0000_s1042" type="#_x0000_t75" style="position:absolute;left:2090;top:2631;width:517;height:2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">
                  <v:imagedata r:id="rId30" o:title=""/>
                </v:shape>
                <v:shape id="Picture 96" o:spid="_x0000_s1043" type="#_x0000_t75" style="position:absolute;left:3201;top:1744;width:6877;height:15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">
                  <v:imagedata r:id="rId31" o:title=""/>
                </v:shape>
                <v:shape id="Picture 95" o:spid="_x0000_s1044" type="#_x0000_t75" style="position:absolute;left:2790;top:2521;width:322;height:1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">
                  <v:imagedata r:id="rId32" o:title=""/>
                </v:shape>
                <v:shapetype id="_x0000_t202" coordsize="21600,21600" o:spt="202" path="m,l,21600r21600,l21600,xe">
                  <v:stroke joinstyle="miter"/>
                  <v:path gradientshapeok="t" o:connecttype="rect"/>
                </v:shapetype>
                <v:shape id="Text Box 94" o:spid="_x0000_s1045" type="#_x0000_t202" style="position:absolute;left:4250;top:2240;width:461;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" filled="f" stroked="f">
                  <v:textbox inset="0,0,0,0">
                    <w:txbxContent>
                      <w:p w14:paraId="7AE95752" w14:textId="77777777" w:rsidR="004C14EC" w:rsidRDefault="004C14EC">
                        <w:pPr>
                          <w:spacing w:line="159" w:lineRule="exact"/>
                          <w:ind w:left="248"/>
                          <w:rPr>
                            <w:rFonts w:ascii="Trebuchet MS"/>
                            <w:sz w:val="17"/>
                          </w:rPr>
                        </w:pPr>
                        <w:r>
                          <w:rPr>
                            <w:rFonts w:ascii="Trebuchet MS"/>
                            <w:color w:val="FFFFFF"/>
                            <w:w w:val="106"/>
                            <w:sz w:val="17"/>
                          </w:rPr>
                          <w:t>D</w:t>
                        </w:r>
                      </w:p>
                      <w:p w14:paraId="64C7E25E" w14:textId="0EE2832A" w:rsidR="004C14EC" w:rsidRDefault="004C14EC">
                        <w:pPr>
                          <w:spacing w:line="168" w:lineRule="exact"/>
                          <w:rPr>
                            <w:rFonts w:ascii="Arial" w:hAnsi="Arial"/>
                            <w:sz w:val="15"/>
                          </w:rPr>
                        </w:pPr>
                        <w:r>
                          <w:rPr>
                            <w:rFonts w:ascii="Arial" w:hAnsi="Arial"/>
                            <w:color w:val="010202"/>
                            <w:w w:val="85"/>
                            <w:sz w:val="15"/>
                          </w:rPr>
                          <w:t>TAGDB</w:t>
                        </w:r>
                      </w:p>
                    </w:txbxContent>
                  </v:textbox>
                </v:shape>
                <v:shape id="Text Box 93" o:spid="_x0000_s1046" type="#_x0000_t202" style="position:absolute;left:8511;top:2240;width:461;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" filled="f" stroked="f">
                  <v:textbox inset="0,0,0,0">
                    <w:txbxContent>
                      <w:p w14:paraId="46B86421" w14:textId="77777777" w:rsidR="004C14EC" w:rsidRDefault="004C14EC">
                        <w:pPr>
                          <w:spacing w:line="159" w:lineRule="exact"/>
                          <w:ind w:left="248"/>
                          <w:rPr>
                            <w:rFonts w:ascii="Trebuchet MS"/>
                            <w:sz w:val="17"/>
                          </w:rPr>
                        </w:pPr>
                        <w:r>
                          <w:rPr>
                            <w:rFonts w:ascii="Trebuchet MS"/>
                            <w:color w:val="FFFFFF"/>
                            <w:w w:val="106"/>
                            <w:sz w:val="17"/>
                          </w:rPr>
                          <w:t>D</w:t>
                        </w:r>
                      </w:p>
                      <w:p w14:paraId="2AE62D77" w14:textId="16AACABA" w:rsidR="004C14EC" w:rsidRDefault="004C14EC">
                        <w:pPr>
                          <w:spacing w:line="168" w:lineRule="exact"/>
                          <w:rPr>
                            <w:rFonts w:ascii="Arial" w:hAnsi="Arial"/>
                            <w:sz w:val="15"/>
                          </w:rPr>
                        </w:pPr>
                        <w:r>
                          <w:rPr>
                            <w:rFonts w:ascii="Arial" w:hAnsi="Arial"/>
                            <w:color w:val="010202"/>
                            <w:w w:val="85"/>
                            <w:sz w:val="15"/>
                          </w:rPr>
                          <w:t>TAGDB</w:t>
                        </w:r>
                      </w:p>
                    </w:txbxContent>
                  </v:textbox>
                </v:shape>
                <v:shape id="Text Box 92" o:spid="_x0000_s1047" type="#_x0000_t202" style="position:absolute;left:2701;top:2549;width:6271;height:6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" filled="f" stroked="f">
                  <v:textbox inset="0,0,0,0">
                    <w:txbxContent>
                      <w:p w14:paraId="333E566E" w14:textId="77777777" w:rsidR="004C14EC" w:rsidRDefault="004C14EC">
                        <w:pPr>
                          <w:tabs>
                            <w:tab w:val="left" w:pos="3278"/>
                            <w:tab w:val="left" w:pos="4452"/>
                          </w:tabs>
                          <w:spacing w:line="163" w:lineRule="exact"/>
                          <w:ind w:left="190"/>
                          <w:rPr>
                            <w:rFonts w:ascii="Trebuchet MS"/>
                            <w:sz w:val="17"/>
                          </w:rPr>
                        </w:pPr>
                        <w:r>
                          <w:rPr>
                            <w:rFonts w:ascii="Trebuchet MS"/>
                            <w:color w:val="FFFFFF"/>
                            <w:w w:val="105"/>
                            <w:sz w:val="17"/>
                          </w:rPr>
                          <w:t>D</w:t>
                        </w:r>
                        <w:r>
                          <w:rPr>
                            <w:rFonts w:ascii="Trebuchet MS"/>
                            <w:color w:val="FFFFFF"/>
                            <w:w w:val="105"/>
                            <w:sz w:val="17"/>
                          </w:rPr>
                          <w:tab/>
                          <w:t>D</w:t>
                        </w:r>
                        <w:r>
                          <w:rPr>
                            <w:rFonts w:ascii="Trebuchet MS"/>
                            <w:color w:val="FFFFFF"/>
                            <w:w w:val="105"/>
                            <w:sz w:val="17"/>
                          </w:rPr>
                          <w:tab/>
                          <w:t>D</w:t>
                        </w:r>
                      </w:p>
                      <w:p w14:paraId="79867FA4" w14:textId="77777777" w:rsidR="004C14EC" w:rsidRDefault="004C14EC">
                        <w:pPr>
                          <w:tabs>
                            <w:tab w:val="left" w:pos="3087"/>
                            <w:tab w:val="left" w:pos="4192"/>
                          </w:tabs>
                          <w:spacing w:line="142" w:lineRule="exact"/>
                          <w:rPr>
                            <w:rFonts w:ascii="Arial"/>
                            <w:sz w:val="15"/>
                          </w:rPr>
                        </w:pPr>
                        <w:r>
                          <w:rPr>
                            <w:rFonts w:ascii="Arial"/>
                            <w:color w:val="010202"/>
                            <w:w w:val="90"/>
                            <w:sz w:val="15"/>
                          </w:rPr>
                          <w:t>iELSSI</w:t>
                        </w:r>
                        <w:r>
                          <w:rPr>
                            <w:rFonts w:ascii="Arial"/>
                            <w:color w:val="010202"/>
                            <w:w w:val="90"/>
                            <w:sz w:val="15"/>
                          </w:rPr>
                          <w:tab/>
                          <w:t>iELSSI</w:t>
                        </w:r>
                        <w:r>
                          <w:rPr>
                            <w:rFonts w:ascii="Arial"/>
                            <w:color w:val="010202"/>
                            <w:w w:val="90"/>
                            <w:sz w:val="15"/>
                          </w:rPr>
                          <w:tab/>
                        </w:r>
                        <w:r>
                          <w:rPr>
                            <w:rFonts w:ascii="Arial"/>
                            <w:color w:val="010202"/>
                            <w:sz w:val="15"/>
                          </w:rPr>
                          <w:t>Extract</w:t>
                        </w:r>
                      </w:p>
                      <w:p w14:paraId="37DBB3EF" w14:textId="77777777" w:rsidR="004C14EC" w:rsidRDefault="004C14EC">
                        <w:pPr>
                          <w:tabs>
                            <w:tab w:val="left" w:pos="6057"/>
                          </w:tabs>
                          <w:spacing w:line="163" w:lineRule="exact"/>
                          <w:ind w:left="1796"/>
                          <w:rPr>
                            <w:rFonts w:ascii="Trebuchet MS"/>
                            <w:sz w:val="17"/>
                          </w:rPr>
                        </w:pPr>
                        <w:r>
                          <w:rPr>
                            <w:rFonts w:ascii="Trebuchet MS"/>
                            <w:color w:val="FFFFFF"/>
                            <w:w w:val="105"/>
                            <w:sz w:val="17"/>
                          </w:rPr>
                          <w:t>D</w:t>
                        </w:r>
                        <w:r>
                          <w:rPr>
                            <w:rFonts w:ascii="Trebuchet MS"/>
                            <w:color w:val="FFFFFF"/>
                            <w:w w:val="105"/>
                            <w:sz w:val="17"/>
                          </w:rPr>
                          <w:tab/>
                          <w:t>D</w:t>
                        </w:r>
                      </w:p>
                      <w:p w14:paraId="0292AD52" w14:textId="58E52241" w:rsidR="004C14EC" w:rsidRDefault="004C14EC">
                        <w:pPr>
                          <w:tabs>
                            <w:tab w:val="left" w:pos="5809"/>
                          </w:tabs>
                          <w:spacing w:line="168" w:lineRule="exact"/>
                          <w:ind w:left="1548"/>
                          <w:rPr>
                            <w:rFonts w:ascii="Arial" w:hAnsi="Arial"/>
                            <w:sz w:val="15"/>
                          </w:rPr>
                        </w:pPr>
                        <w:r>
                          <w:rPr>
                            <w:rFonts w:ascii="Arial" w:hAnsi="Arial"/>
                            <w:color w:val="010202"/>
                            <w:w w:val="95"/>
                            <w:sz w:val="15"/>
                          </w:rPr>
                          <w:t>TAGDB</w:t>
                        </w:r>
                        <w:r>
                          <w:rPr>
                            <w:rFonts w:ascii="Arial" w:hAnsi="Arial"/>
                            <w:color w:val="010202"/>
                            <w:w w:val="95"/>
                            <w:sz w:val="15"/>
                          </w:rPr>
                          <w:tab/>
                        </w:r>
                        <w:r>
                          <w:rPr>
                            <w:rFonts w:ascii="Arial" w:hAnsi="Arial"/>
                            <w:color w:val="010202"/>
                            <w:w w:val="85"/>
                            <w:sz w:val="15"/>
                          </w:rPr>
                          <w:t>TAGDB</w:t>
                        </w:r>
                      </w:p>
                    </w:txbxContent>
                  </v:textbox>
                </v:shape>
                <v:shape id="Text Box 91" o:spid="_x0000_s1048" type="#_x0000_t202" style="position:absolute;left:1040;top:1501;width:9202;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" filled="f" strokecolor="#010202" strokeweight=".21803mm">
                  <v:textbox inset="0,0,0,0">
                    <w:txbxContent>
                      <w:p w14:paraId="0C0E8FB3" w14:textId="703D82D0" w:rsidR="004C14EC" w:rsidRDefault="004C14EC">
                        <w:pPr>
                          <w:spacing w:line="205" w:lineRule="exact"/>
                          <w:ind w:left="3544" w:right="3558"/>
                          <w:jc w:val="center"/>
                          <w:rPr>
                            <w:rFonts w:ascii="Arial" w:hAnsi="Arial"/>
                            <w:sz w:val="19"/>
                          </w:rPr>
                        </w:pPr>
                        <w:r>
                          <w:rPr>
                            <w:rFonts w:ascii="Arial" w:hAnsi="Arial"/>
                            <w:color w:val="010202"/>
                            <w:sz w:val="19"/>
                          </w:rPr>
                          <w:t>ExampIe TAG</w:t>
                        </w:r>
                        <w:r>
                          <w:rPr>
                            <w:rFonts w:ascii="Arial" w:hAnsi="Arial"/>
                            <w:color w:val="010202"/>
                            <w:spacing w:val="20"/>
                            <w:sz w:val="19"/>
                          </w:rPr>
                          <w:t xml:space="preserve"> </w:t>
                        </w:r>
                        <w:r>
                          <w:rPr>
                            <w:rFonts w:ascii="Arial" w:hAnsi="Arial"/>
                            <w:color w:val="010202"/>
                            <w:sz w:val="19"/>
                          </w:rPr>
                          <w:t>WorkfIow</w:t>
                        </w:r>
                      </w:p>
                    </w:txbxContent>
                  </v:textbox>
                </v:shape>
                <w10:wrap anchorx="page"/>
              </v:group>
            </w:pict>
          </mc:Fallback>
        </mc:AlternateContent>
      </w:r>
      <w:r w:rsidRPr="006F1D77">
        <w:rPr>
          <w:noProof/>
        </w:rPr>
        <mc:AlternateContent>
          <mc:Choice Requires="wps">
            <w:drawing>
              <wp:anchor distT="0" distB="0" distL="114300" distR="114300" simplePos="0" relativeHeight="487214592" behindDoc="1" locked="0" layoutInCell="1" allowOverlap="1" wp14:anchorId="7A581FAA" wp14:editId="41D73EB3">
                <wp:simplePos x="0" y="0"/>
                <wp:positionH relativeFrom="page">
                  <wp:posOffset>4726940</wp:posOffset>
                </wp:positionH>
                <wp:positionV relativeFrom="paragraph">
                  <wp:posOffset>31750</wp:posOffset>
                </wp:positionV>
                <wp:extent cx="67945" cy="229235"/>
                <wp:effectExtent l="0" t="0" r="0" b="0"/>
                <wp:wrapNone/>
                <wp:docPr id="96"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9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D46D62" w14:textId="77777777" w:rsidR="004C14EC" w:rsidRDefault="004C14EC">
                            <w:pPr>
                              <w:pStyle w:val="BodyText"/>
                              <w:spacing w:line="233" w:lineRule="exact"/>
                              <w:rPr>
                                <w:rFonts w:ascii="FreeSans" w:hAnsi="FreeSans"/>
                              </w:rPr>
                            </w:pPr>
                            <w:r>
                              <w:rPr>
                                <w:rFonts w:ascii="FreeSans" w:hAnsi="FreeSans"/>
                                <w:color w:val="231F20"/>
                                <w:w w:val="91"/>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581FAA" id="Text Box 89" o:spid="_x0000_s1049" type="#_x0000_t202" style="position:absolute;left:0;text-align:left;margin-left:372.2pt;margin-top:2.5pt;width:5.35pt;height:18.05pt;z-index:-161018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" filled="f" stroked="f">
                <v:textbox inset="0,0,0,0">
                  <w:txbxContent>
                    <w:p w14:paraId="3CD46D62" w14:textId="77777777" w:rsidR="004C14EC" w:rsidRDefault="004C14EC">
                      <w:pPr>
                        <w:pStyle w:val="BodyText"/>
                        <w:spacing w:line="233" w:lineRule="exact"/>
                        <w:rPr>
                          <w:rFonts w:ascii="FreeSans" w:hAnsi="FreeSans"/>
                        </w:rPr>
                      </w:pPr>
                      <w:r>
                        <w:rPr>
                          <w:rFonts w:ascii="FreeSans" w:hAnsi="FreeSans"/>
                          <w:color w:val="231F20"/>
                          <w:w w:val="91"/>
                        </w:rPr>
                        <w:t>∈</w:t>
                      </w:r>
                    </w:p>
                  </w:txbxContent>
                </v:textbox>
                <w10:wrap anchorx="page"/>
              </v:shape>
            </w:pict>
          </mc:Fallback>
        </mc:AlternateContent>
      </w:r>
      <w:r w:rsidR="004D3BAF" w:rsidRPr="004D3BAF">
        <w:t xml:space="preserve"> </w:t>
      </w:r>
      <w:r w:rsidR="004D3BAF" w:rsidRPr="004D3BAF">
        <w:rPr>
          <w:noProof/>
        </w:rPr>
        <w:t xml:space="preserve">Do đó, một triển khai hoặc liên kết cụ thể được mô tả bởi một vectơ </w:t>
      </w:r>
      <w:r w:rsidR="001838D2" w:rsidRPr="006F1D77">
        <w:rPr>
          <w:i/>
          <w:color w:val="231F20"/>
          <w:lang w:val="vi-VN"/>
        </w:rPr>
        <w:t>A</w:t>
      </w:r>
      <w:r w:rsidR="001838D2" w:rsidRPr="006F1D77">
        <w:rPr>
          <w:i/>
          <w:color w:val="231F20"/>
          <w:vertAlign w:val="subscript"/>
          <w:lang w:val="vi-VN"/>
        </w:rPr>
        <w:t>i</w:t>
      </w:r>
      <w:r w:rsidR="001838D2" w:rsidRPr="006F1D77">
        <w:rPr>
          <w:i/>
          <w:color w:val="231F20"/>
          <w:lang w:val="vi-VN"/>
        </w:rPr>
        <w:t xml:space="preserve">   </w:t>
      </w:r>
      <w:r w:rsidR="001838D2" w:rsidRPr="006F1D77">
        <w:rPr>
          <w:i/>
          <w:color w:val="231F20"/>
          <w:spacing w:val="3"/>
          <w:lang w:val="vi-VN"/>
        </w:rPr>
        <w:t>D</w:t>
      </w:r>
      <w:r w:rsidR="001838D2" w:rsidRPr="006F1D77">
        <w:rPr>
          <w:i/>
          <w:color w:val="231F20"/>
          <w:spacing w:val="3"/>
          <w:vertAlign w:val="subscript"/>
          <w:lang w:val="vi-VN"/>
        </w:rPr>
        <w:t>i</w:t>
      </w:r>
      <w:r w:rsidR="001838D2" w:rsidRPr="006F1D77">
        <w:rPr>
          <w:color w:val="231F20"/>
          <w:spacing w:val="3"/>
          <w:lang w:val="vi-VN"/>
        </w:rPr>
        <w:t xml:space="preserve">.  </w:t>
      </w:r>
      <w:r w:rsidR="004D3BAF">
        <w:rPr>
          <w:color w:val="231F20"/>
          <w:spacing w:val="3"/>
        </w:rPr>
        <w:t xml:space="preserve"> </w:t>
      </w:r>
      <w:r w:rsidR="004D3BAF" w:rsidRPr="004D3BAF">
        <w:rPr>
          <w:color w:val="231F20"/>
          <w:lang w:val="vi-VN"/>
        </w:rPr>
        <w:t xml:space="preserve">Trong ngữ cảnh tối ưu hóa, vectơ thuộc tính này được ánh xạ tới vectơ chất lượng </w:t>
      </w:r>
      <w:r w:rsidR="001838D2" w:rsidRPr="006F1D77">
        <w:rPr>
          <w:i/>
          <w:color w:val="231F20"/>
          <w:lang w:val="vi-VN"/>
        </w:rPr>
        <w:t>Q</w:t>
      </w:r>
      <w:r w:rsidR="001838D2" w:rsidRPr="006F1D77">
        <w:rPr>
          <w:i/>
          <w:color w:val="231F20"/>
          <w:vertAlign w:val="subscript"/>
          <w:lang w:val="vi-VN"/>
        </w:rPr>
        <w:t>i</w:t>
      </w:r>
      <w:r w:rsidR="001838D2" w:rsidRPr="006F1D77">
        <w:rPr>
          <w:i/>
          <w:color w:val="231F20"/>
          <w:lang w:val="vi-VN"/>
        </w:rPr>
        <w:t xml:space="preserve"> </w:t>
      </w:r>
      <w:r w:rsidR="001838D2" w:rsidRPr="006F1D77">
        <w:rPr>
          <w:rFonts w:ascii="FreeSerif" w:hAnsi="FreeSerif"/>
          <w:color w:val="231F20"/>
          <w:lang w:val="vi-VN"/>
        </w:rPr>
        <w:t xml:space="preserve">= </w:t>
      </w:r>
      <w:r w:rsidR="001838D2" w:rsidRPr="006F1D77">
        <w:rPr>
          <w:i/>
          <w:color w:val="231F20"/>
          <w:spacing w:val="2"/>
          <w:lang w:val="vi-VN"/>
        </w:rPr>
        <w:t>norm</w:t>
      </w:r>
      <w:r w:rsidR="001838D2" w:rsidRPr="006F1D77">
        <w:rPr>
          <w:i/>
          <w:color w:val="231F20"/>
          <w:spacing w:val="2"/>
          <w:vertAlign w:val="subscript"/>
          <w:lang w:val="vi-VN"/>
        </w:rPr>
        <w:t>i</w:t>
      </w:r>
      <w:r w:rsidR="001838D2" w:rsidRPr="006F1D77">
        <w:rPr>
          <w:color w:val="231F20"/>
          <w:spacing w:val="2"/>
          <w:lang w:val="vi-VN"/>
        </w:rPr>
        <w:t>(</w:t>
      </w:r>
      <w:r w:rsidR="001838D2" w:rsidRPr="006F1D77">
        <w:rPr>
          <w:i/>
          <w:color w:val="231F20"/>
          <w:spacing w:val="2"/>
          <w:lang w:val="vi-VN"/>
        </w:rPr>
        <w:t>A</w:t>
      </w:r>
      <w:r w:rsidR="001838D2" w:rsidRPr="006F1D77">
        <w:rPr>
          <w:i/>
          <w:color w:val="231F20"/>
          <w:spacing w:val="2"/>
          <w:vertAlign w:val="subscript"/>
          <w:lang w:val="vi-VN"/>
        </w:rPr>
        <w:t>i</w:t>
      </w:r>
      <w:r w:rsidR="001838D2" w:rsidRPr="006F1D77">
        <w:rPr>
          <w:color w:val="231F20"/>
          <w:spacing w:val="2"/>
          <w:lang w:val="vi-VN"/>
        </w:rPr>
        <w:t xml:space="preserve">) </w:t>
      </w:r>
      <w:r w:rsidR="004D3BAF" w:rsidRPr="004D3BAF">
        <w:rPr>
          <w:color w:val="231F20"/>
          <w:lang w:val="vi-VN"/>
        </w:rPr>
        <w:t>bằng cách áp dụng bản đồ chuẩn hóa tương ứng cho từng thuộc tính. Mỗi vector chất lượng</w:t>
      </w:r>
      <w:r w:rsidR="001838D2" w:rsidRPr="006F1D77">
        <w:rPr>
          <w:color w:val="231F20"/>
          <w:lang w:val="vi-VN"/>
        </w:rPr>
        <w:t xml:space="preserve"> </w:t>
      </w:r>
      <w:r w:rsidR="001838D2" w:rsidRPr="006F1D77">
        <w:rPr>
          <w:i/>
          <w:color w:val="231F20"/>
          <w:lang w:val="vi-VN"/>
        </w:rPr>
        <w:t>Q</w:t>
      </w:r>
      <w:r w:rsidR="001838D2" w:rsidRPr="006F1D77">
        <w:rPr>
          <w:i/>
          <w:color w:val="231F20"/>
          <w:vertAlign w:val="subscript"/>
          <w:lang w:val="vi-VN"/>
        </w:rPr>
        <w:t>i</w:t>
      </w:r>
      <w:r w:rsidR="001838D2" w:rsidRPr="006F1D77">
        <w:rPr>
          <w:i/>
          <w:color w:val="231F20"/>
          <w:lang w:val="vi-VN"/>
        </w:rPr>
        <w:t xml:space="preserve"> </w:t>
      </w:r>
      <w:r w:rsidR="004D3BAF" w:rsidRPr="004D3BAF">
        <w:rPr>
          <w:color w:val="231F20"/>
          <w:lang w:val="vi-VN"/>
        </w:rPr>
        <w:t xml:space="preserve">có một vectơ liên kết </w:t>
      </w:r>
      <w:r w:rsidR="003D146F" w:rsidRPr="003D146F">
        <w:rPr>
          <w:i/>
          <w:color w:val="231F20"/>
        </w:rPr>
        <w:t>w</w:t>
      </w:r>
      <w:r w:rsidR="003D146F" w:rsidRPr="003D146F">
        <w:rPr>
          <w:i/>
          <w:color w:val="231F20"/>
          <w:vertAlign w:val="subscript"/>
        </w:rPr>
        <w:t>i</w:t>
      </w:r>
      <w:r w:rsidR="003D146F" w:rsidRPr="003D146F">
        <w:rPr>
          <w:color w:val="231F20"/>
          <w:lang w:val="vi-VN"/>
        </w:rPr>
        <w:t xml:space="preserve"> </w:t>
      </w:r>
      <w:r w:rsidR="004D3BAF" w:rsidRPr="003D146F">
        <w:rPr>
          <w:color w:val="231F20"/>
          <w:lang w:val="vi-VN"/>
        </w:rPr>
        <w:t>với</w:t>
      </w:r>
      <w:r w:rsidR="004D3BAF" w:rsidRPr="004D3BAF">
        <w:rPr>
          <w:i/>
          <w:color w:val="231F20"/>
          <w:lang w:val="vi-VN"/>
        </w:rPr>
        <w:t xml:space="preserve"> </w:t>
      </w:r>
      <w:r w:rsidR="004D3BAF" w:rsidRPr="003D146F">
        <w:rPr>
          <w:color w:val="231F20"/>
          <w:lang w:val="vi-VN"/>
        </w:rPr>
        <w:t xml:space="preserve">điều đó, đối với mỗi thuộc tính, hãy tính trọng số của nó. Một </w:t>
      </w:r>
      <w:r w:rsidR="003D146F">
        <w:rPr>
          <w:color w:val="231F20"/>
        </w:rPr>
        <w:t>quy trình làm việc</w:t>
      </w:r>
      <w:r w:rsidR="004D3BAF" w:rsidRPr="003D146F">
        <w:rPr>
          <w:color w:val="231F20"/>
          <w:lang w:val="vi-VN"/>
        </w:rPr>
        <w:t xml:space="preserve"> trừu tượng là biểu diễn của một chuỗi các dịch vụ được gọi (có thể song song) để đáp ứng một yêu cầu nhất định (đáp ứng một yêu cầu nhất định).</w:t>
      </w:r>
    </w:p>
    <w:p w14:paraId="1A887586" w14:textId="77777777" w:rsidR="00006A83" w:rsidRPr="006F1D77" w:rsidRDefault="00006A83">
      <w:pPr>
        <w:pStyle w:val="BodyText"/>
        <w:rPr>
          <w:lang w:val="vi-VN"/>
        </w:rPr>
      </w:pPr>
    </w:p>
    <w:p w14:paraId="00114411" w14:textId="6ACBDBEB" w:rsidR="00006A83" w:rsidRPr="006F1D77" w:rsidRDefault="00006A83">
      <w:pPr>
        <w:pStyle w:val="BodyText"/>
        <w:rPr>
          <w:lang w:val="vi-VN"/>
        </w:rPr>
      </w:pPr>
    </w:p>
    <w:p w14:paraId="316CDE00" w14:textId="07FF1A61" w:rsidR="00006A83" w:rsidRPr="006F1D77" w:rsidRDefault="00ED31A7">
      <w:pPr>
        <w:pStyle w:val="BodyText"/>
        <w:rPr>
          <w:lang w:val="vi-VN"/>
        </w:rPr>
      </w:pPr>
      <w:r w:rsidRPr="006F1D77">
        <w:rPr>
          <w:noProof/>
        </w:rPr>
        <mc:AlternateContent>
          <mc:Choice Requires="wps">
            <w:drawing>
              <wp:anchor distT="0" distB="0" distL="114300" distR="114300" simplePos="0" relativeHeight="15740416" behindDoc="0" locked="0" layoutInCell="1" allowOverlap="1" wp14:anchorId="6E6B6D25" wp14:editId="394CE20E">
                <wp:simplePos x="0" y="0"/>
                <wp:positionH relativeFrom="page">
                  <wp:posOffset>692150</wp:posOffset>
                </wp:positionH>
                <wp:positionV relativeFrom="paragraph">
                  <wp:posOffset>140004</wp:posOffset>
                </wp:positionV>
                <wp:extent cx="249555" cy="1043940"/>
                <wp:effectExtent l="0" t="0" r="17145" b="3810"/>
                <wp:wrapNone/>
                <wp:docPr id="95" name="Text Box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555" cy="1043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A32723" w14:textId="77777777" w:rsidR="004C14EC" w:rsidRDefault="004C14EC">
                            <w:pPr>
                              <w:spacing w:line="197" w:lineRule="exact"/>
                              <w:ind w:left="3" w:right="3"/>
                              <w:jc w:val="center"/>
                              <w:rPr>
                                <w:rFonts w:ascii="Arial"/>
                                <w:sz w:val="19"/>
                              </w:rPr>
                            </w:pPr>
                            <w:r>
                              <w:rPr>
                                <w:rFonts w:ascii="Arial"/>
                                <w:color w:val="010202"/>
                                <w:w w:val="90"/>
                                <w:sz w:val="19"/>
                              </w:rPr>
                              <w:t>Abstract</w:t>
                            </w:r>
                            <w:r>
                              <w:rPr>
                                <w:rFonts w:ascii="Arial"/>
                                <w:color w:val="010202"/>
                                <w:spacing w:val="-30"/>
                                <w:w w:val="90"/>
                                <w:sz w:val="19"/>
                              </w:rPr>
                              <w:t xml:space="preserve"> </w:t>
                            </w:r>
                            <w:r>
                              <w:rPr>
                                <w:rFonts w:ascii="Arial"/>
                                <w:color w:val="010202"/>
                                <w:w w:val="90"/>
                                <w:sz w:val="19"/>
                              </w:rPr>
                              <w:t>WorkfIow</w:t>
                            </w:r>
                            <w:r>
                              <w:rPr>
                                <w:rFonts w:ascii="Arial"/>
                                <w:color w:val="010202"/>
                                <w:spacing w:val="-30"/>
                                <w:w w:val="90"/>
                                <w:sz w:val="19"/>
                              </w:rPr>
                              <w:t xml:space="preserve"> </w:t>
                            </w:r>
                            <w:r>
                              <w:rPr>
                                <w:rFonts w:ascii="Arial"/>
                                <w:color w:val="010202"/>
                                <w:w w:val="90"/>
                                <w:sz w:val="19"/>
                              </w:rPr>
                              <w:t>W</w:t>
                            </w:r>
                            <w:r>
                              <w:rPr>
                                <w:rFonts w:ascii="Arial"/>
                                <w:color w:val="010202"/>
                                <w:w w:val="90"/>
                                <w:sz w:val="19"/>
                                <w:vertAlign w:val="subscript"/>
                              </w:rPr>
                              <w:t>o</w:t>
                            </w:r>
                          </w:p>
                          <w:p w14:paraId="55214F18" w14:textId="77777777" w:rsidR="004C14EC" w:rsidRDefault="004C14EC">
                            <w:pPr>
                              <w:spacing w:line="166" w:lineRule="exact"/>
                              <w:ind w:left="3" w:right="3"/>
                              <w:jc w:val="center"/>
                              <w:rPr>
                                <w:rFonts w:ascii="Arial"/>
                                <w:sz w:val="15"/>
                              </w:rPr>
                            </w:pPr>
                            <w:r>
                              <w:rPr>
                                <w:rFonts w:ascii="Arial"/>
                                <w:color w:val="010202"/>
                                <w:w w:val="85"/>
                                <w:sz w:val="15"/>
                              </w:rPr>
                              <w:t>(BPMN Activity Diagram)</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6B6D25" id="Text Box 88" o:spid="_x0000_s1050" type="#_x0000_t202" style="position:absolute;margin-left:54.5pt;margin-top:11pt;width:19.65pt;height:82.2pt;z-index:157404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" filled="f" stroked="f">
                <v:textbox style="layout-flow:vertical;mso-layout-flow-alt:bottom-to-top" inset="0,0,0,0">
                  <w:txbxContent>
                    <w:p w14:paraId="73A32723" w14:textId="77777777" w:rsidR="004C14EC" w:rsidRDefault="004C14EC">
                      <w:pPr>
                        <w:spacing w:line="197" w:lineRule="exact"/>
                        <w:ind w:left="3" w:right="3"/>
                        <w:jc w:val="center"/>
                        <w:rPr>
                          <w:rFonts w:ascii="Arial"/>
                          <w:sz w:val="19"/>
                        </w:rPr>
                      </w:pPr>
                      <w:r>
                        <w:rPr>
                          <w:rFonts w:ascii="Arial"/>
                          <w:color w:val="010202"/>
                          <w:w w:val="90"/>
                          <w:sz w:val="19"/>
                        </w:rPr>
                        <w:t>Abstract</w:t>
                      </w:r>
                      <w:r>
                        <w:rPr>
                          <w:rFonts w:ascii="Arial"/>
                          <w:color w:val="010202"/>
                          <w:spacing w:val="-30"/>
                          <w:w w:val="90"/>
                          <w:sz w:val="19"/>
                        </w:rPr>
                        <w:t xml:space="preserve"> </w:t>
                      </w:r>
                      <w:r>
                        <w:rPr>
                          <w:rFonts w:ascii="Arial"/>
                          <w:color w:val="010202"/>
                          <w:w w:val="90"/>
                          <w:sz w:val="19"/>
                        </w:rPr>
                        <w:t>WorkfIow</w:t>
                      </w:r>
                      <w:r>
                        <w:rPr>
                          <w:rFonts w:ascii="Arial"/>
                          <w:color w:val="010202"/>
                          <w:spacing w:val="-30"/>
                          <w:w w:val="90"/>
                          <w:sz w:val="19"/>
                        </w:rPr>
                        <w:t xml:space="preserve"> </w:t>
                      </w:r>
                      <w:r>
                        <w:rPr>
                          <w:rFonts w:ascii="Arial"/>
                          <w:color w:val="010202"/>
                          <w:w w:val="90"/>
                          <w:sz w:val="19"/>
                        </w:rPr>
                        <w:t>W</w:t>
                      </w:r>
                      <w:r>
                        <w:rPr>
                          <w:rFonts w:ascii="Arial"/>
                          <w:color w:val="010202"/>
                          <w:w w:val="90"/>
                          <w:sz w:val="19"/>
                          <w:vertAlign w:val="subscript"/>
                        </w:rPr>
                        <w:t>o</w:t>
                      </w:r>
                    </w:p>
                    <w:p w14:paraId="55214F18" w14:textId="77777777" w:rsidR="004C14EC" w:rsidRDefault="004C14EC">
                      <w:pPr>
                        <w:spacing w:line="166" w:lineRule="exact"/>
                        <w:ind w:left="3" w:right="3"/>
                        <w:jc w:val="center"/>
                        <w:rPr>
                          <w:rFonts w:ascii="Arial"/>
                          <w:sz w:val="15"/>
                        </w:rPr>
                      </w:pPr>
                      <w:r>
                        <w:rPr>
                          <w:rFonts w:ascii="Arial"/>
                          <w:color w:val="010202"/>
                          <w:w w:val="85"/>
                          <w:sz w:val="15"/>
                        </w:rPr>
                        <w:t>(BPMN Activity Diagram)</w:t>
                      </w:r>
                    </w:p>
                  </w:txbxContent>
                </v:textbox>
                <w10:wrap anchorx="page"/>
              </v:shape>
            </w:pict>
          </mc:Fallback>
        </mc:AlternateContent>
      </w:r>
    </w:p>
    <w:p w14:paraId="388D64B8" w14:textId="766E7EB0" w:rsidR="00006A83" w:rsidRPr="006F1D77" w:rsidRDefault="00006A83">
      <w:pPr>
        <w:pStyle w:val="BodyText"/>
        <w:rPr>
          <w:lang w:val="vi-VN"/>
        </w:rPr>
      </w:pPr>
    </w:p>
    <w:p w14:paraId="235DA93B" w14:textId="77777777" w:rsidR="00006A83" w:rsidRPr="006F1D77" w:rsidRDefault="00006A83">
      <w:pPr>
        <w:pStyle w:val="BodyText"/>
        <w:rPr>
          <w:lang w:val="vi-VN"/>
        </w:rPr>
      </w:pPr>
    </w:p>
    <w:p w14:paraId="5B3213B9" w14:textId="77777777" w:rsidR="00006A83" w:rsidRPr="006F1D77" w:rsidRDefault="00006A83">
      <w:pPr>
        <w:pStyle w:val="BodyText"/>
        <w:rPr>
          <w:lang w:val="vi-VN"/>
        </w:rPr>
      </w:pPr>
    </w:p>
    <w:p w14:paraId="2B2B9180" w14:textId="77777777" w:rsidR="00006A83" w:rsidRPr="006F1D77" w:rsidRDefault="00006A83">
      <w:pPr>
        <w:pStyle w:val="BodyText"/>
        <w:rPr>
          <w:lang w:val="vi-VN"/>
        </w:rPr>
      </w:pPr>
    </w:p>
    <w:p w14:paraId="4179A78D" w14:textId="77777777" w:rsidR="00006A83" w:rsidRPr="006F1D77" w:rsidRDefault="00006A83">
      <w:pPr>
        <w:pStyle w:val="BodyText"/>
        <w:rPr>
          <w:lang w:val="vi-VN"/>
        </w:rPr>
      </w:pPr>
    </w:p>
    <w:p w14:paraId="731DB412" w14:textId="77777777" w:rsidR="00006A83" w:rsidRPr="006F1D77" w:rsidRDefault="00006A83">
      <w:pPr>
        <w:pStyle w:val="BodyText"/>
        <w:rPr>
          <w:lang w:val="vi-VN"/>
        </w:rPr>
      </w:pPr>
    </w:p>
    <w:p w14:paraId="55920D4D" w14:textId="77777777" w:rsidR="00006A83" w:rsidRPr="006F1D77" w:rsidRDefault="00006A83">
      <w:pPr>
        <w:pStyle w:val="BodyText"/>
        <w:rPr>
          <w:lang w:val="vi-VN"/>
        </w:rPr>
      </w:pPr>
    </w:p>
    <w:p w14:paraId="5F151910" w14:textId="77777777" w:rsidR="00006A83" w:rsidRPr="006F1D77" w:rsidRDefault="00006A83">
      <w:pPr>
        <w:pStyle w:val="BodyText"/>
        <w:spacing w:before="1"/>
        <w:rPr>
          <w:sz w:val="16"/>
          <w:lang w:val="vi-VN"/>
        </w:rPr>
      </w:pPr>
    </w:p>
    <w:p w14:paraId="476F6FB3" w14:textId="168EB684" w:rsidR="00006A83" w:rsidRPr="00ED31A7" w:rsidRDefault="00FA1C10" w:rsidP="001E6D4A">
      <w:pPr>
        <w:spacing w:before="98"/>
        <w:ind w:left="208" w:right="132"/>
        <w:jc w:val="center"/>
        <w:rPr>
          <w:sz w:val="16"/>
        </w:rPr>
      </w:pPr>
      <w:r w:rsidRPr="006F1D77">
        <w:rPr>
          <w:noProof/>
        </w:rPr>
        <mc:AlternateContent>
          <mc:Choice Requires="wps">
            <w:drawing>
              <wp:anchor distT="0" distB="0" distL="114300" distR="114300" simplePos="0" relativeHeight="15740928" behindDoc="0" locked="0" layoutInCell="1" allowOverlap="1" wp14:anchorId="03DA5C59" wp14:editId="6B157954">
                <wp:simplePos x="0" y="0"/>
                <wp:positionH relativeFrom="page">
                  <wp:posOffset>2540635</wp:posOffset>
                </wp:positionH>
                <wp:positionV relativeFrom="paragraph">
                  <wp:posOffset>-794385</wp:posOffset>
                </wp:positionV>
                <wp:extent cx="120015" cy="137160"/>
                <wp:effectExtent l="0" t="0" r="0" b="0"/>
                <wp:wrapNone/>
                <wp:docPr id="94"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015" cy="13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230066" w14:textId="77777777" w:rsidR="004C14EC" w:rsidRDefault="004C14EC">
                            <w:pPr>
                              <w:spacing w:line="159" w:lineRule="exact"/>
                              <w:ind w:left="20"/>
                              <w:rPr>
                                <w:rFonts w:ascii="Arial"/>
                                <w:sz w:val="15"/>
                              </w:rPr>
                            </w:pPr>
                            <w:r>
                              <w:rPr>
                                <w:rFonts w:ascii="Arial"/>
                                <w:color w:val="010202"/>
                                <w:sz w:val="15"/>
                              </w:rPr>
                              <w:t>. .</w:t>
                            </w:r>
                            <w:r>
                              <w:rPr>
                                <w:rFonts w:ascii="Arial"/>
                                <w:color w:val="010202"/>
                                <w:spacing w:val="-30"/>
                                <w:sz w:val="15"/>
                              </w:rPr>
                              <w:t xml:space="preserve"> </w:t>
                            </w:r>
                            <w:r>
                              <w:rPr>
                                <w:rFonts w:ascii="Arial"/>
                                <w:color w:val="010202"/>
                                <w:sz w:val="15"/>
                              </w:rPr>
                              <w:t>.</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DA5C59" id="Text Box 87" o:spid="_x0000_s1051" type="#_x0000_t202" style="position:absolute;left:0;text-align:left;margin-left:200.05pt;margin-top:-62.55pt;width:9.45pt;height:10.8pt;z-index:157409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" filled="f" stroked="f">
                <v:textbox style="layout-flow:vertical;mso-layout-flow-alt:bottom-to-top" inset="0,0,0,0">
                  <w:txbxContent>
                    <w:p w14:paraId="3F230066" w14:textId="77777777" w:rsidR="004C14EC" w:rsidRDefault="004C14EC">
                      <w:pPr>
                        <w:spacing w:line="159" w:lineRule="exact"/>
                        <w:ind w:left="20"/>
                        <w:rPr>
                          <w:rFonts w:ascii="Arial"/>
                          <w:sz w:val="15"/>
                        </w:rPr>
                      </w:pPr>
                      <w:r>
                        <w:rPr>
                          <w:rFonts w:ascii="Arial"/>
                          <w:color w:val="010202"/>
                          <w:sz w:val="15"/>
                        </w:rPr>
                        <w:t>. .</w:t>
                      </w:r>
                      <w:r>
                        <w:rPr>
                          <w:rFonts w:ascii="Arial"/>
                          <w:color w:val="010202"/>
                          <w:spacing w:val="-30"/>
                          <w:sz w:val="15"/>
                        </w:rPr>
                        <w:t xml:space="preserve"> </w:t>
                      </w:r>
                      <w:r>
                        <w:rPr>
                          <w:rFonts w:ascii="Arial"/>
                          <w:color w:val="010202"/>
                          <w:sz w:val="15"/>
                        </w:rPr>
                        <w:t>.</w:t>
                      </w:r>
                    </w:p>
                  </w:txbxContent>
                </v:textbox>
                <w10:wrap anchorx="page"/>
              </v:shape>
            </w:pict>
          </mc:Fallback>
        </mc:AlternateContent>
      </w:r>
      <w:r w:rsidRPr="006F1D77">
        <w:rPr>
          <w:noProof/>
        </w:rPr>
        <mc:AlternateContent>
          <mc:Choice Requires="wps">
            <w:drawing>
              <wp:anchor distT="0" distB="0" distL="114300" distR="114300" simplePos="0" relativeHeight="15741440" behindDoc="0" locked="0" layoutInCell="1" allowOverlap="1" wp14:anchorId="31DC71CB" wp14:editId="71065056">
                <wp:simplePos x="0" y="0"/>
                <wp:positionH relativeFrom="page">
                  <wp:posOffset>5246370</wp:posOffset>
                </wp:positionH>
                <wp:positionV relativeFrom="paragraph">
                  <wp:posOffset>-794385</wp:posOffset>
                </wp:positionV>
                <wp:extent cx="120015" cy="137160"/>
                <wp:effectExtent l="0" t="0" r="0" b="0"/>
                <wp:wrapNone/>
                <wp:docPr id="93" name="Text Box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015" cy="13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7876A9" w14:textId="77777777" w:rsidR="004C14EC" w:rsidRDefault="004C14EC">
                            <w:pPr>
                              <w:spacing w:line="159" w:lineRule="exact"/>
                              <w:ind w:left="20"/>
                              <w:rPr>
                                <w:rFonts w:ascii="Arial"/>
                                <w:sz w:val="15"/>
                              </w:rPr>
                            </w:pPr>
                            <w:r>
                              <w:rPr>
                                <w:rFonts w:ascii="Arial"/>
                                <w:color w:val="010202"/>
                                <w:sz w:val="15"/>
                              </w:rPr>
                              <w:t>. .</w:t>
                            </w:r>
                            <w:r>
                              <w:rPr>
                                <w:rFonts w:ascii="Arial"/>
                                <w:color w:val="010202"/>
                                <w:spacing w:val="-30"/>
                                <w:sz w:val="15"/>
                              </w:rPr>
                              <w:t xml:space="preserve"> </w:t>
                            </w:r>
                            <w:r>
                              <w:rPr>
                                <w:rFonts w:ascii="Arial"/>
                                <w:color w:val="010202"/>
                                <w:sz w:val="15"/>
                              </w:rPr>
                              <w:t>.</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DC71CB" id="Text Box 86" o:spid="_x0000_s1052" type="#_x0000_t202" style="position:absolute;left:0;text-align:left;margin-left:413.1pt;margin-top:-62.55pt;width:9.45pt;height:10.8pt;z-index:157414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" filled="f" stroked="f">
                <v:textbox style="layout-flow:vertical;mso-layout-flow-alt:bottom-to-top" inset="0,0,0,0">
                  <w:txbxContent>
                    <w:p w14:paraId="0B7876A9" w14:textId="77777777" w:rsidR="004C14EC" w:rsidRDefault="004C14EC">
                      <w:pPr>
                        <w:spacing w:line="159" w:lineRule="exact"/>
                        <w:ind w:left="20"/>
                        <w:rPr>
                          <w:rFonts w:ascii="Arial"/>
                          <w:sz w:val="15"/>
                        </w:rPr>
                      </w:pPr>
                      <w:r>
                        <w:rPr>
                          <w:rFonts w:ascii="Arial"/>
                          <w:color w:val="010202"/>
                          <w:sz w:val="15"/>
                        </w:rPr>
                        <w:t>. .</w:t>
                      </w:r>
                      <w:r>
                        <w:rPr>
                          <w:rFonts w:ascii="Arial"/>
                          <w:color w:val="010202"/>
                          <w:spacing w:val="-30"/>
                          <w:sz w:val="15"/>
                        </w:rPr>
                        <w:t xml:space="preserve"> </w:t>
                      </w:r>
                      <w:r>
                        <w:rPr>
                          <w:rFonts w:ascii="Arial"/>
                          <w:color w:val="010202"/>
                          <w:sz w:val="15"/>
                        </w:rPr>
                        <w:t>.</w:t>
                      </w:r>
                    </w:p>
                  </w:txbxContent>
                </v:textbox>
                <w10:wrap anchorx="page"/>
              </v:shape>
            </w:pict>
          </mc:Fallback>
        </mc:AlternateContent>
      </w:r>
      <w:r w:rsidR="00ED31A7">
        <w:rPr>
          <w:color w:val="231F20"/>
          <w:sz w:val="16"/>
        </w:rPr>
        <w:t>Hình</w:t>
      </w:r>
      <w:r w:rsidR="001838D2" w:rsidRPr="006F1D77">
        <w:rPr>
          <w:color w:val="231F20"/>
          <w:sz w:val="16"/>
          <w:lang w:val="vi-VN"/>
        </w:rPr>
        <w:t xml:space="preserve"> 2: </w:t>
      </w:r>
      <w:r w:rsidR="00ED31A7">
        <w:rPr>
          <w:color w:val="231F20"/>
          <w:sz w:val="16"/>
        </w:rPr>
        <w:t xml:space="preserve">Ví dụ </w:t>
      </w:r>
      <w:r w:rsidR="003D146F">
        <w:rPr>
          <w:color w:val="231F20"/>
          <w:sz w:val="16"/>
        </w:rPr>
        <w:t>quy trình làm việc</w:t>
      </w:r>
      <w:r w:rsidR="001E6D4A">
        <w:rPr>
          <w:color w:val="231F20"/>
          <w:sz w:val="16"/>
        </w:rPr>
        <w:t xml:space="preserve"> tóm tắt</w:t>
      </w:r>
    </w:p>
    <w:p w14:paraId="191D0DA8" w14:textId="77777777" w:rsidR="00006A83" w:rsidRPr="006F1D77" w:rsidRDefault="00006A83">
      <w:pPr>
        <w:pStyle w:val="BodyText"/>
        <w:spacing w:before="8"/>
        <w:rPr>
          <w:sz w:val="19"/>
          <w:lang w:val="vi-VN"/>
        </w:rPr>
      </w:pPr>
    </w:p>
    <w:p w14:paraId="0AA1A187" w14:textId="09F75CCE" w:rsidR="00006A83" w:rsidRPr="006F1D77" w:rsidRDefault="004D3BAF">
      <w:pPr>
        <w:pStyle w:val="BodyText"/>
        <w:spacing w:line="249" w:lineRule="auto"/>
        <w:ind w:left="258" w:right="179" w:firstLine="298"/>
        <w:jc w:val="both"/>
        <w:rPr>
          <w:lang w:val="vi-VN"/>
        </w:rPr>
      </w:pPr>
      <w:r w:rsidRPr="004D3BAF">
        <w:rPr>
          <w:color w:val="231F20"/>
          <w:lang w:val="vi-VN"/>
        </w:rPr>
        <w:t xml:space="preserve">Hình 2 cho thấy một ví dụ về </w:t>
      </w:r>
      <w:r w:rsidR="003D146F">
        <w:rPr>
          <w:color w:val="231F20"/>
          <w:lang w:val="vi-VN"/>
        </w:rPr>
        <w:t>quy trình làm việc</w:t>
      </w:r>
      <w:r w:rsidR="001E6D4A">
        <w:rPr>
          <w:color w:val="231F20"/>
          <w:lang w:val="vi-VN"/>
        </w:rPr>
        <w:t xml:space="preserve"> </w:t>
      </w:r>
      <w:r w:rsidR="001E6D4A">
        <w:rPr>
          <w:color w:val="231F20"/>
        </w:rPr>
        <w:t xml:space="preserve">tóm tắt </w:t>
      </w:r>
      <w:r w:rsidRPr="004D3BAF">
        <w:rPr>
          <w:color w:val="231F20"/>
          <w:lang w:val="vi-VN"/>
        </w:rPr>
        <w:t xml:space="preserve">được lấy từ trường hợp sử dụng TAG của bạn. </w:t>
      </w:r>
      <w:r w:rsidR="003D146F">
        <w:rPr>
          <w:color w:val="231F20"/>
          <w:lang w:val="vi-VN"/>
        </w:rPr>
        <w:t>Quy trình làm việc</w:t>
      </w:r>
      <w:r w:rsidRPr="004D3BAF">
        <w:rPr>
          <w:color w:val="231F20"/>
          <w:lang w:val="vi-VN"/>
        </w:rPr>
        <w:t xml:space="preserve"> bao gồm việc gọi một</w:t>
      </w:r>
      <w:r>
        <w:rPr>
          <w:color w:val="231F20"/>
        </w:rPr>
        <w:t xml:space="preserve"> </w:t>
      </w:r>
      <w:r w:rsidR="00ED771C" w:rsidRPr="00ED771C">
        <w:rPr>
          <w:color w:val="231F20"/>
          <w:lang w:val="vi-VN"/>
        </w:rPr>
        <w:t>phiên bản</w:t>
      </w:r>
      <w:r w:rsidR="00ED771C" w:rsidRPr="00ED771C">
        <w:rPr>
          <w:i/>
          <w:color w:val="231F20"/>
          <w:lang w:val="vi-VN"/>
        </w:rPr>
        <w:t xml:space="preserve"> </w:t>
      </w:r>
      <w:r w:rsidR="00ED771C" w:rsidRPr="006F1D77">
        <w:rPr>
          <w:i/>
          <w:color w:val="231F20"/>
          <w:lang w:val="vi-VN"/>
        </w:rPr>
        <w:t>iELSSI</w:t>
      </w:r>
      <w:r w:rsidR="00ED771C" w:rsidRPr="00ED771C">
        <w:rPr>
          <w:color w:val="231F20"/>
          <w:lang w:val="vi-VN"/>
        </w:rPr>
        <w:t xml:space="preserve"> (cho phép duyệt cơ sở dữ liệu TAG), một hoặc nhiều cơ sở dữ liệu TAG song song, một phiên bản dịch vụ </w:t>
      </w:r>
      <w:r w:rsidR="00ED771C" w:rsidRPr="001E6D4A">
        <w:rPr>
          <w:i/>
          <w:color w:val="231F20"/>
          <w:lang w:val="vi-VN"/>
        </w:rPr>
        <w:t>Trích xuất</w:t>
      </w:r>
      <w:r w:rsidR="00ED771C" w:rsidRPr="00ED771C">
        <w:rPr>
          <w:color w:val="231F20"/>
          <w:lang w:val="vi-VN"/>
        </w:rPr>
        <w:t xml:space="preserve"> (cho phép truy xuất dữ liệu) và một hoặc nhiều cơ sở dữ liệu TAG song song. Mỗi hình chữ nhật trong hình là một dịch vụ cần được thay thế bằng một triển khai khi tạo một tác phẩm cụ thể cho tác phẩm trừu tượng. Lựa chọn triển khai ngầm định bao gồm lựa chọn các liên kết, tức là các thuộc tính liên kết được tính đến khi xây dựng một </w:t>
      </w:r>
      <w:r w:rsidR="001E6D4A">
        <w:rPr>
          <w:color w:val="231F20"/>
          <w:lang w:val="vi-VN"/>
        </w:rPr>
        <w:t>quy trình làm việc</w:t>
      </w:r>
      <w:r w:rsidR="00ED771C" w:rsidRPr="00ED771C">
        <w:rPr>
          <w:color w:val="231F20"/>
          <w:lang w:val="vi-VN"/>
        </w:rPr>
        <w:t xml:space="preserve"> cụ thể.</w:t>
      </w:r>
    </w:p>
    <w:p w14:paraId="61B3DF8D" w14:textId="200F140E" w:rsidR="00EA01DB" w:rsidRPr="001E6D4A" w:rsidRDefault="00EA01DB" w:rsidP="001E6D4A">
      <w:pPr>
        <w:pStyle w:val="BodyText"/>
        <w:spacing w:line="249" w:lineRule="auto"/>
        <w:ind w:left="258" w:right="179" w:firstLine="298"/>
        <w:jc w:val="both"/>
        <w:rPr>
          <w:rFonts w:ascii="FreeSans" w:hAnsi="FreeSans"/>
        </w:rPr>
      </w:pPr>
      <w:r w:rsidRPr="001E6D4A">
        <w:rPr>
          <w:color w:val="231F20"/>
          <w:lang w:val="vi-VN"/>
        </w:rPr>
        <w:t xml:space="preserve">Về mặt hình thức, một </w:t>
      </w:r>
      <w:r w:rsidR="001E6D4A" w:rsidRPr="001E6D4A">
        <w:rPr>
          <w:i/>
          <w:color w:val="231F20"/>
          <w:lang w:val="vi-VN"/>
        </w:rPr>
        <w:t>quy trình làm việc tóm tắt</w:t>
      </w:r>
      <w:r w:rsidR="001E6D4A">
        <w:rPr>
          <w:color w:val="231F20"/>
        </w:rPr>
        <w:t xml:space="preserve"> </w:t>
      </w:r>
      <w:r w:rsidR="001838D2" w:rsidRPr="006F1D77">
        <w:rPr>
          <w:i/>
          <w:color w:val="231F20"/>
          <w:lang w:val="vi-VN"/>
        </w:rPr>
        <w:t>W</w:t>
      </w:r>
      <w:r w:rsidR="001838D2" w:rsidRPr="006F1D77">
        <w:rPr>
          <w:color w:val="231F20"/>
          <w:vertAlign w:val="subscript"/>
          <w:lang w:val="vi-VN"/>
        </w:rPr>
        <w:t>0</w:t>
      </w:r>
      <w:r w:rsidR="001838D2" w:rsidRPr="006F1D77">
        <w:rPr>
          <w:color w:val="231F20"/>
          <w:lang w:val="vi-VN"/>
        </w:rPr>
        <w:t xml:space="preserve"> </w:t>
      </w:r>
      <w:r w:rsidRPr="00EA01DB">
        <w:rPr>
          <w:color w:val="231F20"/>
          <w:lang w:val="vi-VN"/>
        </w:rPr>
        <w:t xml:space="preserve">được định nghĩa là </w:t>
      </w:r>
      <w:r w:rsidR="001838D2" w:rsidRPr="006F1D77">
        <w:rPr>
          <w:i/>
          <w:color w:val="231F20"/>
          <w:lang w:val="vi-VN"/>
        </w:rPr>
        <w:t>W</w:t>
      </w:r>
      <w:r w:rsidR="001838D2" w:rsidRPr="006F1D77">
        <w:rPr>
          <w:color w:val="231F20"/>
          <w:vertAlign w:val="subscript"/>
          <w:lang w:val="vi-VN"/>
        </w:rPr>
        <w:t>0</w:t>
      </w:r>
      <w:r w:rsidR="001838D2" w:rsidRPr="006F1D77">
        <w:rPr>
          <w:color w:val="231F20"/>
          <w:lang w:val="vi-VN"/>
        </w:rPr>
        <w:t xml:space="preserve"> </w:t>
      </w:r>
      <w:r w:rsidR="001838D2" w:rsidRPr="006F1D77">
        <w:rPr>
          <w:rFonts w:ascii="FreeSerif" w:hAnsi="FreeSerif"/>
          <w:color w:val="231F20"/>
          <w:lang w:val="vi-VN"/>
        </w:rPr>
        <w:t xml:space="preserve">= </w:t>
      </w:r>
      <w:r w:rsidR="001838D2" w:rsidRPr="006F1D77">
        <w:rPr>
          <w:color w:val="231F20"/>
          <w:lang w:val="vi-VN"/>
        </w:rPr>
        <w:t>(</w:t>
      </w:r>
      <w:r w:rsidR="001838D2" w:rsidRPr="006F1D77">
        <w:rPr>
          <w:i/>
          <w:color w:val="231F20"/>
          <w:lang w:val="vi-VN"/>
        </w:rPr>
        <w:t>V</w:t>
      </w:r>
      <w:r w:rsidR="001838D2" w:rsidRPr="006F1D77">
        <w:rPr>
          <w:color w:val="231F20"/>
          <w:lang w:val="vi-VN"/>
        </w:rPr>
        <w:t xml:space="preserve">, </w:t>
      </w:r>
      <w:r w:rsidR="001838D2" w:rsidRPr="006F1D77">
        <w:rPr>
          <w:i/>
          <w:color w:val="231F20"/>
          <w:lang w:val="vi-VN"/>
        </w:rPr>
        <w:t>E</w:t>
      </w:r>
      <w:r w:rsidR="001838D2" w:rsidRPr="006F1D77">
        <w:rPr>
          <w:color w:val="231F20"/>
          <w:lang w:val="vi-VN"/>
        </w:rPr>
        <w:t xml:space="preserve">, </w:t>
      </w:r>
      <w:r w:rsidR="001838D2" w:rsidRPr="006F1D77">
        <w:rPr>
          <w:i/>
          <w:color w:val="231F20"/>
          <w:lang w:val="vi-VN"/>
        </w:rPr>
        <w:t>f</w:t>
      </w:r>
      <w:r w:rsidR="001838D2" w:rsidRPr="006F1D77">
        <w:rPr>
          <w:color w:val="231F20"/>
          <w:vertAlign w:val="subscript"/>
          <w:lang w:val="vi-VN"/>
        </w:rPr>
        <w:t>0</w:t>
      </w:r>
      <w:r w:rsidR="001838D2" w:rsidRPr="006F1D77">
        <w:rPr>
          <w:color w:val="231F20"/>
          <w:lang w:val="vi-VN"/>
        </w:rPr>
        <w:t xml:space="preserve">) </w:t>
      </w:r>
      <w:r>
        <w:rPr>
          <w:color w:val="231F20"/>
        </w:rPr>
        <w:t>với</w:t>
      </w:r>
      <w:r w:rsidR="001838D2" w:rsidRPr="006F1D77">
        <w:rPr>
          <w:color w:val="231F20"/>
          <w:lang w:val="vi-VN"/>
        </w:rPr>
        <w:t xml:space="preserve"> (</w:t>
      </w:r>
      <w:r w:rsidR="001838D2" w:rsidRPr="006F1D77">
        <w:rPr>
          <w:i/>
          <w:color w:val="231F20"/>
          <w:lang w:val="vi-VN"/>
        </w:rPr>
        <w:t>V</w:t>
      </w:r>
      <w:r w:rsidR="001838D2" w:rsidRPr="006F1D77">
        <w:rPr>
          <w:color w:val="231F20"/>
          <w:lang w:val="vi-VN"/>
        </w:rPr>
        <w:t xml:space="preserve">, </w:t>
      </w:r>
      <w:r w:rsidR="001838D2" w:rsidRPr="006F1D77">
        <w:rPr>
          <w:i/>
          <w:color w:val="231F20"/>
          <w:lang w:val="vi-VN"/>
        </w:rPr>
        <w:t>E</w:t>
      </w:r>
      <w:r w:rsidR="001838D2" w:rsidRPr="006F1D77">
        <w:rPr>
          <w:color w:val="231F20"/>
          <w:lang w:val="vi-VN"/>
        </w:rPr>
        <w:t xml:space="preserve">) </w:t>
      </w:r>
      <w:r w:rsidRPr="00EA01DB">
        <w:rPr>
          <w:color w:val="231F20"/>
          <w:lang w:val="vi-VN"/>
        </w:rPr>
        <w:t xml:space="preserve">là một đồ thị có hướng và </w:t>
      </w:r>
      <w:r>
        <w:rPr>
          <w:color w:val="231F20"/>
        </w:rPr>
        <w:t xml:space="preserve"> </w:t>
      </w:r>
      <w:r w:rsidR="001838D2" w:rsidRPr="006F1D77">
        <w:rPr>
          <w:i/>
          <w:color w:val="231F20"/>
          <w:lang w:val="vi-VN"/>
        </w:rPr>
        <w:t>f</w:t>
      </w:r>
      <w:r w:rsidR="001838D2" w:rsidRPr="006F1D77">
        <w:rPr>
          <w:color w:val="231F20"/>
          <w:vertAlign w:val="subscript"/>
          <w:lang w:val="vi-VN"/>
        </w:rPr>
        <w:t>0</w:t>
      </w:r>
      <w:r w:rsidR="001838D2" w:rsidRPr="006F1D77">
        <w:rPr>
          <w:color w:val="231F20"/>
          <w:lang w:val="vi-VN"/>
        </w:rPr>
        <w:t xml:space="preserve"> : </w:t>
      </w:r>
      <w:r w:rsidR="001838D2" w:rsidRPr="006F1D77">
        <w:rPr>
          <w:i/>
          <w:color w:val="231F20"/>
          <w:lang w:val="vi-VN"/>
        </w:rPr>
        <w:t>V</w:t>
      </w:r>
      <w:r w:rsidR="001E6D4A">
        <w:rPr>
          <w:i/>
          <w:color w:val="231F20"/>
        </w:rPr>
        <w:t xml:space="preserve"> </w:t>
      </w:r>
      <w:r w:rsidR="001E6D4A">
        <w:rPr>
          <w:rFonts w:ascii="FreeSans" w:hAnsi="FreeSans"/>
          <w:color w:val="231F20"/>
          <w:w w:val="97"/>
        </w:rPr>
        <w:t>→</w:t>
      </w:r>
      <w:r w:rsidR="001838D2" w:rsidRPr="006F1D77">
        <w:rPr>
          <w:i/>
          <w:color w:val="231F20"/>
          <w:lang w:val="vi-VN"/>
        </w:rPr>
        <w:t xml:space="preserve"> C</w:t>
      </w:r>
      <w:r>
        <w:rPr>
          <w:i/>
          <w:color w:val="231F20"/>
        </w:rPr>
        <w:t xml:space="preserve"> </w:t>
      </w:r>
      <w:r w:rsidRPr="00EA01DB">
        <w:rPr>
          <w:color w:val="231F20"/>
          <w:lang w:val="vi-VN"/>
        </w:rPr>
        <w:t>là một chức năng ánh xạ mỗi triển khai đến dịch vụ của nó.</w:t>
      </w:r>
    </w:p>
    <w:p w14:paraId="4A4E50D6" w14:textId="07D017CA" w:rsidR="00006A83" w:rsidRPr="001E6D4A" w:rsidRDefault="00EA01DB" w:rsidP="001E6D4A">
      <w:pPr>
        <w:pStyle w:val="BodyText"/>
        <w:tabs>
          <w:tab w:val="left" w:pos="5987"/>
        </w:tabs>
        <w:spacing w:before="9" w:line="244" w:lineRule="auto"/>
        <w:ind w:left="258" w:right="107" w:firstLine="298"/>
        <w:rPr>
          <w:color w:val="231F20"/>
          <w:lang w:val="vi-VN"/>
        </w:rPr>
      </w:pPr>
      <w:r w:rsidRPr="00EA01DB">
        <w:rPr>
          <w:noProof/>
        </w:rPr>
        <w:t xml:space="preserve">Một </w:t>
      </w:r>
      <w:r w:rsidR="001E6D4A" w:rsidRPr="004C14EC">
        <w:rPr>
          <w:i/>
          <w:color w:val="231F20"/>
          <w:lang w:val="vi-VN"/>
        </w:rPr>
        <w:t>quy trình làm việc cụ thể</w:t>
      </w:r>
      <w:r w:rsidRPr="00EA01DB">
        <w:rPr>
          <w:noProof/>
        </w:rPr>
        <w:t xml:space="preserve"> là một ví dụ của một </w:t>
      </w:r>
      <w:r w:rsidR="001E6D4A" w:rsidRPr="001E6D4A">
        <w:rPr>
          <w:i/>
          <w:color w:val="231F20"/>
          <w:lang w:val="vi-VN"/>
        </w:rPr>
        <w:t>quy trình làm việc tóm tắt</w:t>
      </w:r>
      <w:r w:rsidRPr="00EA01DB">
        <w:rPr>
          <w:noProof/>
        </w:rPr>
        <w:t xml:space="preserve">. </w:t>
      </w:r>
      <w:r w:rsidRPr="00EA01DB">
        <w:rPr>
          <w:color w:val="231F20"/>
          <w:lang w:val="vi-VN"/>
        </w:rPr>
        <w:t xml:space="preserve">Nó được coi là </w:t>
      </w:r>
      <w:r w:rsidR="001838D2" w:rsidRPr="006F1D77">
        <w:rPr>
          <w:i/>
          <w:color w:val="231F20"/>
          <w:lang w:val="vi-VN"/>
        </w:rPr>
        <w:t xml:space="preserve">W </w:t>
      </w:r>
      <w:r w:rsidR="001838D2" w:rsidRPr="006F1D77">
        <w:rPr>
          <w:rFonts w:ascii="FreeSerif" w:hAnsi="FreeSerif"/>
          <w:color w:val="231F20"/>
          <w:lang w:val="vi-VN"/>
        </w:rPr>
        <w:t xml:space="preserve">= </w:t>
      </w:r>
      <w:r w:rsidR="001838D2" w:rsidRPr="006F1D77">
        <w:rPr>
          <w:color w:val="231F20"/>
          <w:spacing w:val="-6"/>
          <w:lang w:val="vi-VN"/>
        </w:rPr>
        <w:t>(</w:t>
      </w:r>
      <w:r w:rsidR="001838D2" w:rsidRPr="006F1D77">
        <w:rPr>
          <w:i/>
          <w:color w:val="231F20"/>
          <w:spacing w:val="-6"/>
          <w:lang w:val="vi-VN"/>
        </w:rPr>
        <w:t>V</w:t>
      </w:r>
      <w:r w:rsidR="001838D2" w:rsidRPr="006F1D77">
        <w:rPr>
          <w:color w:val="231F20"/>
          <w:spacing w:val="-6"/>
          <w:lang w:val="vi-VN"/>
        </w:rPr>
        <w:t xml:space="preserve">, </w:t>
      </w:r>
      <w:r w:rsidR="001838D2" w:rsidRPr="006F1D77">
        <w:rPr>
          <w:i/>
          <w:color w:val="231F20"/>
          <w:spacing w:val="4"/>
          <w:lang w:val="vi-VN"/>
        </w:rPr>
        <w:t>E</w:t>
      </w:r>
      <w:r w:rsidR="001838D2" w:rsidRPr="006F1D77">
        <w:rPr>
          <w:color w:val="231F20"/>
          <w:spacing w:val="4"/>
          <w:lang w:val="vi-VN"/>
        </w:rPr>
        <w:t xml:space="preserve">, </w:t>
      </w:r>
      <w:r w:rsidR="001838D2" w:rsidRPr="006F1D77">
        <w:rPr>
          <w:i/>
          <w:color w:val="231F20"/>
          <w:spacing w:val="4"/>
          <w:lang w:val="vi-VN"/>
        </w:rPr>
        <w:t>f</w:t>
      </w:r>
      <w:r w:rsidR="001838D2" w:rsidRPr="006F1D77">
        <w:rPr>
          <w:i/>
          <w:color w:val="231F20"/>
          <w:spacing w:val="4"/>
          <w:vertAlign w:val="subscript"/>
          <w:lang w:val="vi-VN"/>
        </w:rPr>
        <w:t>d</w:t>
      </w:r>
      <w:r w:rsidR="001838D2" w:rsidRPr="006F1D77">
        <w:rPr>
          <w:color w:val="231F20"/>
          <w:spacing w:val="4"/>
          <w:lang w:val="vi-VN"/>
        </w:rPr>
        <w:t xml:space="preserve">) </w:t>
      </w:r>
      <w:r>
        <w:rPr>
          <w:color w:val="231F20"/>
        </w:rPr>
        <w:t>với</w:t>
      </w:r>
      <w:r w:rsidR="001838D2" w:rsidRPr="006F1D77">
        <w:rPr>
          <w:color w:val="231F20"/>
          <w:lang w:val="vi-VN"/>
        </w:rPr>
        <w:t xml:space="preserve"> </w:t>
      </w:r>
      <w:r w:rsidR="001838D2" w:rsidRPr="006F1D77">
        <w:rPr>
          <w:color w:val="231F20"/>
          <w:spacing w:val="-6"/>
          <w:lang w:val="vi-VN"/>
        </w:rPr>
        <w:t>(</w:t>
      </w:r>
      <w:r w:rsidR="001838D2" w:rsidRPr="006F1D77">
        <w:rPr>
          <w:i/>
          <w:color w:val="231F20"/>
          <w:spacing w:val="-6"/>
          <w:lang w:val="vi-VN"/>
        </w:rPr>
        <w:t>V</w:t>
      </w:r>
      <w:r w:rsidR="001838D2" w:rsidRPr="006F1D77">
        <w:rPr>
          <w:color w:val="231F20"/>
          <w:spacing w:val="-6"/>
          <w:lang w:val="vi-VN"/>
        </w:rPr>
        <w:t xml:space="preserve">, </w:t>
      </w:r>
      <w:r w:rsidR="001838D2" w:rsidRPr="006F1D77">
        <w:rPr>
          <w:i/>
          <w:color w:val="231F20"/>
          <w:spacing w:val="4"/>
          <w:lang w:val="vi-VN"/>
        </w:rPr>
        <w:t>E</w:t>
      </w:r>
      <w:r w:rsidR="001838D2" w:rsidRPr="006F1D77">
        <w:rPr>
          <w:color w:val="231F20"/>
          <w:spacing w:val="4"/>
          <w:lang w:val="vi-VN"/>
        </w:rPr>
        <w:t xml:space="preserve">) </w:t>
      </w:r>
      <w:r w:rsidRPr="00EA01DB">
        <w:rPr>
          <w:color w:val="231F20"/>
          <w:spacing w:val="10"/>
          <w:lang w:val="vi-VN"/>
        </w:rPr>
        <w:t>là một đồ thị có hướng và</w:t>
      </w:r>
      <w:r w:rsidR="001838D2" w:rsidRPr="006F1D77">
        <w:rPr>
          <w:color w:val="231F20"/>
          <w:lang w:val="vi-VN"/>
        </w:rPr>
        <w:t xml:space="preserve"> </w:t>
      </w:r>
      <w:r w:rsidR="001838D2" w:rsidRPr="006F1D77">
        <w:rPr>
          <w:i/>
          <w:color w:val="231F20"/>
          <w:lang w:val="vi-VN"/>
        </w:rPr>
        <w:t>f</w:t>
      </w:r>
      <w:r w:rsidR="001838D2" w:rsidRPr="006F1D77">
        <w:rPr>
          <w:i/>
          <w:color w:val="231F20"/>
          <w:vertAlign w:val="subscript"/>
          <w:lang w:val="vi-VN"/>
        </w:rPr>
        <w:t>d</w:t>
      </w:r>
      <w:r w:rsidR="001838D2" w:rsidRPr="006F1D77">
        <w:rPr>
          <w:i/>
          <w:color w:val="231F20"/>
          <w:lang w:val="vi-VN"/>
        </w:rPr>
        <w:t xml:space="preserve"> </w:t>
      </w:r>
      <w:r w:rsidRPr="00EA01DB">
        <w:rPr>
          <w:color w:val="231F20"/>
          <w:lang w:val="vi-VN"/>
        </w:rPr>
        <w:t xml:space="preserve">là một bản đồ lựa chọn triển khai sao cho </w:t>
      </w:r>
      <w:r w:rsidR="001838D2" w:rsidRPr="006F1D77">
        <w:rPr>
          <w:i/>
          <w:color w:val="231F20"/>
          <w:lang w:val="vi-VN"/>
        </w:rPr>
        <w:t>f</w:t>
      </w:r>
      <w:r w:rsidR="001838D2" w:rsidRPr="006F1D77">
        <w:rPr>
          <w:i/>
          <w:color w:val="231F20"/>
          <w:vertAlign w:val="subscript"/>
          <w:lang w:val="vi-VN"/>
        </w:rPr>
        <w:t>d</w:t>
      </w:r>
      <w:r w:rsidR="001E6D4A">
        <w:rPr>
          <w:color w:val="231F20"/>
        </w:rPr>
        <w:t xml:space="preserve"> :</w:t>
      </w:r>
      <w:r>
        <w:rPr>
          <w:color w:val="231F20"/>
          <w:spacing w:val="4"/>
        </w:rPr>
        <w:t xml:space="preserve"> </w:t>
      </w:r>
      <w:r w:rsidR="001838D2" w:rsidRPr="006F1D77">
        <w:rPr>
          <w:i/>
          <w:color w:val="231F20"/>
          <w:lang w:val="vi-VN"/>
        </w:rPr>
        <w:t>V</w:t>
      </w:r>
      <w:r>
        <w:rPr>
          <w:i/>
          <w:color w:val="231F20"/>
        </w:rPr>
        <w:t xml:space="preserve"> </w:t>
      </w:r>
      <w:r w:rsidR="001E6D4A">
        <w:rPr>
          <w:rFonts w:ascii="FreeSans" w:hAnsi="FreeSans"/>
          <w:color w:val="231F20"/>
          <w:w w:val="97"/>
        </w:rPr>
        <w:t xml:space="preserve">→ </w:t>
      </w:r>
      <w:r w:rsidR="001838D2" w:rsidRPr="006F1D77">
        <w:rPr>
          <w:i/>
          <w:color w:val="231F20"/>
          <w:lang w:val="vi-VN"/>
        </w:rPr>
        <w:t>D</w:t>
      </w:r>
      <w:r w:rsidR="001838D2" w:rsidRPr="006F1D77">
        <w:rPr>
          <w:color w:val="231F20"/>
          <w:lang w:val="vi-VN"/>
        </w:rPr>
        <w:t xml:space="preserve">. </w:t>
      </w:r>
      <w:r w:rsidRPr="00EA01DB">
        <w:rPr>
          <w:color w:val="231F20"/>
          <w:lang w:val="vi-VN"/>
        </w:rPr>
        <w:t xml:space="preserve">Một </w:t>
      </w:r>
      <w:r w:rsidR="004C14EC">
        <w:rPr>
          <w:color w:val="231F20"/>
          <w:lang w:val="vi-VN"/>
        </w:rPr>
        <w:t>quy trình làm việc</w:t>
      </w:r>
      <w:r w:rsidR="004C14EC" w:rsidRPr="00ED771C">
        <w:rPr>
          <w:color w:val="231F20"/>
          <w:lang w:val="vi-VN"/>
        </w:rPr>
        <w:t xml:space="preserve"> cụ thể</w:t>
      </w:r>
      <w:r w:rsidRPr="00EA01DB">
        <w:rPr>
          <w:color w:val="231F20"/>
          <w:lang w:val="vi-VN"/>
        </w:rPr>
        <w:t xml:space="preserve"> </w:t>
      </w:r>
      <w:r w:rsidRPr="004C14EC">
        <w:rPr>
          <w:i/>
          <w:color w:val="231F20"/>
          <w:lang w:val="vi-VN"/>
        </w:rPr>
        <w:t>W</w:t>
      </w:r>
      <w:r w:rsidRPr="00EA01DB">
        <w:rPr>
          <w:color w:val="231F20"/>
          <w:lang w:val="vi-VN"/>
        </w:rPr>
        <w:t xml:space="preserve"> là hợp lý cho </w:t>
      </w:r>
      <w:r w:rsidR="001838D2" w:rsidRPr="006F1D77">
        <w:rPr>
          <w:i/>
          <w:color w:val="231F20"/>
          <w:lang w:val="vi-VN"/>
        </w:rPr>
        <w:t>W</w:t>
      </w:r>
      <w:r w:rsidR="001838D2" w:rsidRPr="006F1D77">
        <w:rPr>
          <w:color w:val="231F20"/>
          <w:vertAlign w:val="subscript"/>
          <w:lang w:val="vi-VN"/>
        </w:rPr>
        <w:t>0</w:t>
      </w:r>
      <w:r w:rsidR="001838D2" w:rsidRPr="006F1D77">
        <w:rPr>
          <w:color w:val="231F20"/>
          <w:lang w:val="vi-VN"/>
        </w:rPr>
        <w:t xml:space="preserve"> </w:t>
      </w:r>
      <w:r w:rsidR="00D22D6C" w:rsidRPr="00D22D6C">
        <w:rPr>
          <w:color w:val="231F20"/>
          <w:lang w:val="vi-VN"/>
        </w:rPr>
        <w:t>nếu chức năng ánh xạ việc triển khai tới một dịch vụ tương thích với chức năng chọn một dịch vụ cho mỗi nút. Trong trường hợp không có các yêu cầu hoặc ràng buộc cụ thể,</w:t>
      </w:r>
      <w:r w:rsidR="001838D2" w:rsidRPr="006F1D77">
        <w:rPr>
          <w:color w:val="231F20"/>
          <w:lang w:val="vi-VN"/>
        </w:rPr>
        <w:t xml:space="preserve"> </w:t>
      </w:r>
      <w:r w:rsidR="00D22D6C" w:rsidRPr="00D22D6C">
        <w:rPr>
          <w:i/>
          <w:color w:val="231F20"/>
          <w:lang w:val="vi-VN"/>
        </w:rPr>
        <w:t xml:space="preserve">W khả thi cho </w:t>
      </w:r>
      <w:r w:rsidR="001838D2" w:rsidRPr="006F1D77">
        <w:rPr>
          <w:i/>
          <w:color w:val="231F20"/>
          <w:lang w:val="vi-VN"/>
        </w:rPr>
        <w:t>W</w:t>
      </w:r>
      <w:r w:rsidR="001838D2" w:rsidRPr="006F1D77">
        <w:rPr>
          <w:color w:val="231F20"/>
          <w:vertAlign w:val="subscript"/>
          <w:lang w:val="vi-VN"/>
        </w:rPr>
        <w:t>0</w:t>
      </w:r>
      <w:r w:rsidR="001838D2" w:rsidRPr="006F1D77">
        <w:rPr>
          <w:color w:val="231F20"/>
          <w:lang w:val="vi-VN"/>
        </w:rPr>
        <w:t xml:space="preserve"> </w:t>
      </w:r>
      <w:r w:rsidR="00D22D6C" w:rsidRPr="00D22D6C">
        <w:rPr>
          <w:color w:val="231F20"/>
          <w:lang w:val="vi-VN"/>
        </w:rPr>
        <w:t xml:space="preserve">nếu nó là hợp lý cho </w:t>
      </w:r>
      <w:r w:rsidR="004C14EC" w:rsidRPr="006F1D77">
        <w:rPr>
          <w:i/>
          <w:color w:val="231F20"/>
          <w:lang w:val="vi-VN"/>
        </w:rPr>
        <w:t>W</w:t>
      </w:r>
      <w:r w:rsidR="004C14EC" w:rsidRPr="006F1D77">
        <w:rPr>
          <w:color w:val="231F20"/>
          <w:vertAlign w:val="subscript"/>
          <w:lang w:val="vi-VN"/>
        </w:rPr>
        <w:t>0</w:t>
      </w:r>
      <w:r w:rsidR="00D22D6C" w:rsidRPr="00D22D6C">
        <w:rPr>
          <w:color w:val="231F20"/>
          <w:lang w:val="vi-VN"/>
        </w:rPr>
        <w:t>, tức là tất cả các kết hợp có thể có về nguyên tắc đều được chấp nhận.</w:t>
      </w:r>
    </w:p>
    <w:p w14:paraId="7CCC8158" w14:textId="09F20E30" w:rsidR="00006A83" w:rsidRPr="004C14EC" w:rsidRDefault="00D22D6C" w:rsidP="004C14EC">
      <w:pPr>
        <w:pStyle w:val="BodyText"/>
        <w:tabs>
          <w:tab w:val="left" w:pos="5987"/>
        </w:tabs>
        <w:spacing w:before="9" w:line="244" w:lineRule="auto"/>
        <w:ind w:left="258" w:right="107" w:firstLine="298"/>
        <w:rPr>
          <w:i/>
          <w:sz w:val="14"/>
        </w:rPr>
      </w:pPr>
      <w:r w:rsidRPr="004C14EC">
        <w:rPr>
          <w:i/>
          <w:color w:val="231F20"/>
          <w:lang w:val="vi-VN"/>
        </w:rPr>
        <w:t>Chất lượng</w:t>
      </w:r>
      <w:r w:rsidRPr="00D22D6C">
        <w:rPr>
          <w:color w:val="231F20"/>
          <w:lang w:val="vi-VN"/>
        </w:rPr>
        <w:t xml:space="preserve"> của mỗi lần</w:t>
      </w:r>
      <w:r w:rsidR="004C14EC">
        <w:rPr>
          <w:color w:val="231F20"/>
          <w:lang w:val="vi-VN"/>
        </w:rPr>
        <w:t xml:space="preserve"> triển khai </w:t>
      </w:r>
      <w:r w:rsidR="004C14EC" w:rsidRPr="004C14EC">
        <w:rPr>
          <w:i/>
          <w:color w:val="231F20"/>
          <w:lang w:val="vi-VN"/>
        </w:rPr>
        <w:t>i</w:t>
      </w:r>
      <w:r w:rsidR="004C14EC">
        <w:rPr>
          <w:color w:val="231F20"/>
          <w:lang w:val="vi-VN"/>
        </w:rPr>
        <w:t xml:space="preserve"> được tính như sau</w:t>
      </w:r>
      <w:r w:rsidR="004C14EC">
        <w:rPr>
          <w:color w:val="231F20"/>
        </w:rPr>
        <w:t>:</w:t>
      </w:r>
    </w:p>
    <w:p w14:paraId="0A1E29D8" w14:textId="2A80BD49" w:rsidR="00006A83" w:rsidRDefault="004C14EC" w:rsidP="004C14EC">
      <w:pPr>
        <w:tabs>
          <w:tab w:val="left" w:pos="1008"/>
          <w:tab w:val="left" w:pos="1573"/>
          <w:tab w:val="left" w:pos="5652"/>
        </w:tabs>
        <w:spacing w:before="27"/>
        <w:ind w:right="179"/>
        <w:jc w:val="right"/>
        <w:rPr>
          <w:sz w:val="20"/>
          <w:lang w:val="vi-VN"/>
        </w:rPr>
      </w:pPr>
      <w:r w:rsidRPr="004C14EC">
        <w:rPr>
          <w:i/>
          <w:color w:val="231F20"/>
          <w:spacing w:val="2"/>
          <w:position w:val="-28"/>
          <w:sz w:val="20"/>
          <w:lang w:val="vi-VN"/>
        </w:rPr>
        <w:object w:dxaOrig="2799" w:dyaOrig="680" w14:anchorId="02C016CC">
          <v:shape id="_x0000_i1058" type="#_x0000_t75" style="width:140.25pt;height:33.75pt" o:ole="">
            <v:imagedata r:id="rId33" o:title=""/>
          </v:shape>
          <o:OLEObject Type="Embed" ProgID="Equation.DSMT4" ShapeID="_x0000_i1058" DrawAspect="Content" ObjectID="_1701711302" r:id="rId34"/>
        </w:object>
      </w:r>
      <w:r w:rsidR="001838D2" w:rsidRPr="006F1D77">
        <w:rPr>
          <w:color w:val="231F20"/>
          <w:sz w:val="20"/>
          <w:lang w:val="vi-VN"/>
        </w:rPr>
        <w:tab/>
      </w:r>
      <w:r w:rsidR="001838D2" w:rsidRPr="006F1D77">
        <w:rPr>
          <w:color w:val="231F20"/>
          <w:w w:val="95"/>
          <w:sz w:val="20"/>
          <w:lang w:val="vi-VN"/>
        </w:rPr>
        <w:t>(8)</w:t>
      </w:r>
    </w:p>
    <w:p w14:paraId="7EDE6138" w14:textId="77777777" w:rsidR="004C14EC" w:rsidRPr="004C14EC" w:rsidRDefault="004C14EC" w:rsidP="004C14EC">
      <w:pPr>
        <w:tabs>
          <w:tab w:val="left" w:pos="1008"/>
          <w:tab w:val="left" w:pos="1573"/>
          <w:tab w:val="left" w:pos="5652"/>
        </w:tabs>
        <w:spacing w:before="27"/>
        <w:ind w:right="179"/>
        <w:rPr>
          <w:sz w:val="20"/>
          <w:lang w:val="vi-VN"/>
        </w:rPr>
      </w:pPr>
    </w:p>
    <w:p w14:paraId="7B1FF005" w14:textId="46A8469D" w:rsidR="00006A83" w:rsidRDefault="00D22D6C" w:rsidP="004C14EC">
      <w:pPr>
        <w:pStyle w:val="BodyText"/>
        <w:tabs>
          <w:tab w:val="left" w:pos="5987"/>
        </w:tabs>
        <w:spacing w:before="9" w:line="244" w:lineRule="auto"/>
        <w:ind w:left="258" w:right="107" w:firstLine="298"/>
        <w:rPr>
          <w:color w:val="231F20"/>
        </w:rPr>
      </w:pPr>
      <w:r w:rsidRPr="00D22D6C">
        <w:rPr>
          <w:color w:val="231F20"/>
          <w:lang w:val="vi-VN"/>
        </w:rPr>
        <w:t xml:space="preserve">trong đó </w:t>
      </w:r>
      <w:r w:rsidRPr="004C14EC">
        <w:rPr>
          <w:i/>
          <w:color w:val="231F20"/>
          <w:lang w:val="vi-VN"/>
        </w:rPr>
        <w:t>n</w:t>
      </w:r>
      <w:r w:rsidRPr="00D22D6C">
        <w:rPr>
          <w:color w:val="231F20"/>
          <w:lang w:val="vi-VN"/>
        </w:rPr>
        <w:t xml:space="preserve"> là số thuộc tính được áp dụng cho việc triển khai đó. Tương tự, </w:t>
      </w:r>
      <w:r w:rsidRPr="004C14EC">
        <w:rPr>
          <w:i/>
          <w:color w:val="231F20"/>
          <w:lang w:val="vi-VN"/>
        </w:rPr>
        <w:t>chất lượng</w:t>
      </w:r>
      <w:r w:rsidRPr="00D22D6C">
        <w:rPr>
          <w:color w:val="231F20"/>
          <w:lang w:val="vi-VN"/>
        </w:rPr>
        <w:t xml:space="preserve"> của mỗi liên kết </w:t>
      </w:r>
      <w:r w:rsidRPr="004C14EC">
        <w:rPr>
          <w:i/>
          <w:color w:val="231F20"/>
          <w:lang w:val="vi-VN"/>
        </w:rPr>
        <w:t>j</w:t>
      </w:r>
      <w:r w:rsidRPr="00D22D6C">
        <w:rPr>
          <w:color w:val="231F20"/>
          <w:lang w:val="vi-VN"/>
        </w:rPr>
        <w:t xml:space="preserve"> được tính như</w:t>
      </w:r>
      <w:r>
        <w:rPr>
          <w:color w:val="231F20"/>
        </w:rPr>
        <w:t xml:space="preserve"> </w:t>
      </w:r>
      <w:r w:rsidR="004C14EC">
        <w:rPr>
          <w:color w:val="231F20"/>
          <w:lang w:val="vi-VN"/>
        </w:rPr>
        <w:t>sau</w:t>
      </w:r>
      <w:r w:rsidR="004C14EC">
        <w:rPr>
          <w:color w:val="231F20"/>
        </w:rPr>
        <w:t>:</w:t>
      </w:r>
    </w:p>
    <w:p w14:paraId="59FEC559" w14:textId="187C7110" w:rsidR="004C14EC" w:rsidRPr="004C14EC" w:rsidRDefault="004C14EC" w:rsidP="004C14EC">
      <w:pPr>
        <w:tabs>
          <w:tab w:val="left" w:pos="1008"/>
          <w:tab w:val="left" w:pos="1573"/>
          <w:tab w:val="left" w:pos="5652"/>
        </w:tabs>
        <w:spacing w:before="27"/>
        <w:ind w:right="179"/>
        <w:jc w:val="right"/>
        <w:rPr>
          <w:color w:val="231F20"/>
          <w:sz w:val="20"/>
          <w:szCs w:val="20"/>
        </w:rPr>
        <w:sectPr w:rsidR="004C14EC" w:rsidRPr="004C14EC">
          <w:pgSz w:w="11230" w:h="15200"/>
          <w:pgMar w:top="1080" w:right="740" w:bottom="280" w:left="720" w:header="883" w:footer="0" w:gutter="0"/>
          <w:cols w:space="720"/>
        </w:sectPr>
      </w:pPr>
      <w:r w:rsidRPr="00B257B1">
        <w:rPr>
          <w:position w:val="-28"/>
        </w:rPr>
        <w:object w:dxaOrig="2720" w:dyaOrig="680" w14:anchorId="14DAD73F">
          <v:shape id="_x0000_i1087" type="#_x0000_t75" style="width:135.75pt;height:33.75pt" o:ole="">
            <v:imagedata r:id="rId35" o:title=""/>
          </v:shape>
          <o:OLEObject Type="Embed" ProgID="Equation.DSMT4" ShapeID="_x0000_i1087" DrawAspect="Content" ObjectID="_1701711303" r:id="rId36"/>
        </w:object>
      </w:r>
      <w:r>
        <w:tab/>
      </w:r>
      <w:r w:rsidRPr="004C14EC">
        <w:rPr>
          <w:color w:val="231F20"/>
          <w:sz w:val="20"/>
          <w:lang w:val="vi-VN"/>
        </w:rPr>
        <w:t>(9)</w:t>
      </w:r>
    </w:p>
    <w:p w14:paraId="221C34F4" w14:textId="7DCE00E9" w:rsidR="004C14EC" w:rsidRPr="004C14EC" w:rsidRDefault="004C14EC" w:rsidP="004C14EC">
      <w:pPr>
        <w:tabs>
          <w:tab w:val="left" w:pos="1254"/>
          <w:tab w:val="left" w:pos="1818"/>
          <w:tab w:val="left" w:pos="5902"/>
        </w:tabs>
        <w:spacing w:before="27"/>
        <w:rPr>
          <w:i/>
          <w:color w:val="231F20"/>
          <w:w w:val="105"/>
          <w:sz w:val="14"/>
        </w:rPr>
        <w:sectPr w:rsidR="004C14EC" w:rsidRPr="004C14EC">
          <w:type w:val="continuous"/>
          <w:pgSz w:w="11230" w:h="15200"/>
          <w:pgMar w:top="1020" w:right="740" w:bottom="280" w:left="720" w:header="720" w:footer="720" w:gutter="0"/>
          <w:cols w:num="2" w:space="720" w:equalWidth="0">
            <w:col w:w="947" w:space="2501"/>
            <w:col w:w="6322"/>
          </w:cols>
        </w:sectPr>
      </w:pPr>
    </w:p>
    <w:p w14:paraId="22B92850" w14:textId="5A2302AD" w:rsidR="00D22D6C" w:rsidRDefault="00D22D6C">
      <w:pPr>
        <w:pStyle w:val="BodyText"/>
        <w:spacing w:before="9" w:line="249" w:lineRule="auto"/>
        <w:ind w:left="258" w:right="179" w:firstLine="298"/>
        <w:jc w:val="both"/>
        <w:rPr>
          <w:color w:val="231F20"/>
          <w:lang w:val="vi-VN"/>
        </w:rPr>
      </w:pPr>
      <w:r w:rsidRPr="00D22D6C">
        <w:rPr>
          <w:color w:val="231F20"/>
          <w:lang w:val="vi-VN"/>
        </w:rPr>
        <w:lastRenderedPageBreak/>
        <w:t xml:space="preserve">trong đó </w:t>
      </w:r>
      <w:r w:rsidRPr="004C14EC">
        <w:rPr>
          <w:i/>
          <w:color w:val="231F20"/>
          <w:lang w:val="vi-VN"/>
        </w:rPr>
        <w:t>m</w:t>
      </w:r>
      <w:r w:rsidRPr="00D22D6C">
        <w:rPr>
          <w:color w:val="231F20"/>
          <w:lang w:val="vi-VN"/>
        </w:rPr>
        <w:t xml:space="preserve"> là số thuộc tính được áp dụng cho liên kết đó.</w:t>
      </w:r>
    </w:p>
    <w:p w14:paraId="1BC1BDF3" w14:textId="62DBD6E8" w:rsidR="00D22D6C" w:rsidRDefault="00D22D6C">
      <w:pPr>
        <w:pStyle w:val="BodyText"/>
        <w:spacing w:before="5" w:line="232" w:lineRule="auto"/>
        <w:ind w:left="258" w:right="179" w:firstLine="298"/>
        <w:jc w:val="both"/>
        <w:rPr>
          <w:color w:val="231F20"/>
          <w:lang w:val="vi-VN"/>
        </w:rPr>
      </w:pPr>
      <w:r w:rsidRPr="00D22D6C">
        <w:rPr>
          <w:color w:val="231F20"/>
          <w:lang w:val="vi-VN"/>
        </w:rPr>
        <w:t xml:space="preserve">Như có thể thấy trong Hình 3, tổng </w:t>
      </w:r>
      <w:r w:rsidR="004C14EC">
        <w:rPr>
          <w:color w:val="231F20"/>
          <w:lang w:val="vi-VN"/>
        </w:rPr>
        <w:t>quy trình làm việc</w:t>
      </w:r>
      <w:r w:rsidRPr="00D22D6C">
        <w:rPr>
          <w:color w:val="231F20"/>
          <w:lang w:val="vi-VN"/>
        </w:rPr>
        <w:t xml:space="preserve"> không nhất thiết chỉ là một chuỗi. Do đó, chúng ta cần xác định vị trí các mẫu và các hàm tổng hợp thuộc tính tương ứng. Điều này đã được đề xuất trong công trình trước đây của chúng tôi [8]. Ở đây, chúng tôi tập trung vào các </w:t>
      </w:r>
      <w:r w:rsidR="004C14EC">
        <w:rPr>
          <w:color w:val="231F20"/>
          <w:lang w:val="vi-VN"/>
        </w:rPr>
        <w:t>mẫu được sử dụng trong quy trình làm việc</w:t>
      </w:r>
      <w:r w:rsidR="004C14EC" w:rsidRPr="00D22D6C">
        <w:rPr>
          <w:color w:val="231F20"/>
          <w:lang w:val="vi-VN"/>
        </w:rPr>
        <w:t xml:space="preserve"> </w:t>
      </w:r>
      <w:r w:rsidRPr="00D22D6C">
        <w:rPr>
          <w:color w:val="231F20"/>
          <w:lang w:val="vi-VN"/>
        </w:rPr>
        <w:t>ví dụ của chúng tôi, như được mô tả trong Hình 3: trình tự và đồng bộ phân tách (song song).</w:t>
      </w:r>
    </w:p>
    <w:p w14:paraId="720B9E3D" w14:textId="2FDDBCEB" w:rsidR="00385A19" w:rsidRDefault="00D22D6C" w:rsidP="00385A19">
      <w:pPr>
        <w:pStyle w:val="BodyText"/>
        <w:spacing w:before="5" w:line="232" w:lineRule="auto"/>
        <w:ind w:left="258" w:right="179" w:firstLine="298"/>
        <w:jc w:val="both"/>
        <w:rPr>
          <w:color w:val="231F20"/>
          <w:lang w:val="vi-VN"/>
        </w:rPr>
      </w:pPr>
      <w:r>
        <w:rPr>
          <w:color w:val="231F20"/>
        </w:rPr>
        <w:t>Cho</w:t>
      </w:r>
      <w:r w:rsidR="001838D2" w:rsidRPr="006F1D77">
        <w:rPr>
          <w:color w:val="231F20"/>
          <w:lang w:val="vi-VN"/>
        </w:rPr>
        <w:t xml:space="preserve"> </w:t>
      </w:r>
      <w:r w:rsidR="001838D2" w:rsidRPr="006F1D77">
        <w:rPr>
          <w:i/>
          <w:color w:val="231F20"/>
          <w:lang w:val="vi-VN"/>
        </w:rPr>
        <w:t xml:space="preserve">p </w:t>
      </w:r>
      <w:r w:rsidR="001838D2" w:rsidRPr="006F1D77">
        <w:rPr>
          <w:rFonts w:ascii="FreeSerif" w:hAnsi="FreeSerif"/>
          <w:color w:val="231F20"/>
          <w:lang w:val="vi-VN"/>
        </w:rPr>
        <w:t xml:space="preserve">= </w:t>
      </w:r>
      <w:r w:rsidR="001838D2" w:rsidRPr="006F1D77">
        <w:rPr>
          <w:color w:val="231F20"/>
          <w:lang w:val="vi-VN"/>
        </w:rPr>
        <w:t>1, ...</w:t>
      </w:r>
      <w:r w:rsidR="001838D2" w:rsidRPr="006F1D77">
        <w:rPr>
          <w:i/>
          <w:color w:val="231F20"/>
          <w:lang w:val="vi-VN"/>
        </w:rPr>
        <w:t xml:space="preserve">n </w:t>
      </w:r>
      <w:r w:rsidRPr="00D22D6C">
        <w:rPr>
          <w:color w:val="231F20"/>
          <w:lang w:val="vi-VN"/>
        </w:rPr>
        <w:t xml:space="preserve">là các mẫu riêng biệt được sử dụng trong </w:t>
      </w:r>
      <w:r w:rsidR="004C14EC">
        <w:rPr>
          <w:color w:val="231F20"/>
          <w:lang w:val="vi-VN"/>
        </w:rPr>
        <w:t>quy trình làm việc</w:t>
      </w:r>
      <w:r w:rsidR="004C14EC" w:rsidRPr="00D22D6C">
        <w:rPr>
          <w:color w:val="231F20"/>
          <w:lang w:val="vi-VN"/>
        </w:rPr>
        <w:t xml:space="preserve"> </w:t>
      </w:r>
      <w:r w:rsidR="004C14EC">
        <w:rPr>
          <w:color w:val="231F20"/>
        </w:rPr>
        <w:t xml:space="preserve">tóm tắt </w:t>
      </w:r>
      <w:r w:rsidRPr="00D22D6C">
        <w:rPr>
          <w:color w:val="231F20"/>
          <w:lang w:val="vi-VN"/>
        </w:rPr>
        <w:t xml:space="preserve">và </w:t>
      </w:r>
      <w:r w:rsidR="00385A19" w:rsidRPr="006F1D77">
        <w:rPr>
          <w:i/>
          <w:color w:val="231F20"/>
          <w:spacing w:val="3"/>
          <w:lang w:val="vi-VN"/>
        </w:rPr>
        <w:t>agg</w:t>
      </w:r>
      <w:r w:rsidR="00385A19" w:rsidRPr="006F1D77">
        <w:rPr>
          <w:i/>
          <w:color w:val="231F20"/>
          <w:spacing w:val="3"/>
          <w:vertAlign w:val="subscript"/>
          <w:lang w:val="vi-VN"/>
        </w:rPr>
        <w:t>p</w:t>
      </w:r>
      <w:r w:rsidRPr="00D22D6C">
        <w:rPr>
          <w:color w:val="231F20"/>
          <w:lang w:val="vi-VN"/>
        </w:rPr>
        <w:t xml:space="preserve"> là hàm tổng hợp chất lượng cho mỗi mẫu. Tổng thể </w:t>
      </w:r>
      <w:r w:rsidR="004C14EC">
        <w:rPr>
          <w:color w:val="231F20"/>
          <w:lang w:val="vi-VN"/>
        </w:rPr>
        <w:t>quy trình làm việc</w:t>
      </w:r>
      <w:r w:rsidRPr="00D22D6C">
        <w:rPr>
          <w:color w:val="231F20"/>
          <w:lang w:val="vi-VN"/>
        </w:rPr>
        <w:t xml:space="preserve"> có chất lượng </w:t>
      </w:r>
      <w:r w:rsidR="001838D2" w:rsidRPr="006F1D77">
        <w:rPr>
          <w:i/>
          <w:color w:val="231F20"/>
          <w:lang w:val="vi-VN"/>
        </w:rPr>
        <w:t>Q</w:t>
      </w:r>
      <w:r w:rsidR="001838D2" w:rsidRPr="006F1D77">
        <w:rPr>
          <w:color w:val="231F20"/>
          <w:lang w:val="vi-VN"/>
        </w:rPr>
        <w:t>(</w:t>
      </w:r>
      <w:r w:rsidR="001838D2" w:rsidRPr="006F1D77">
        <w:rPr>
          <w:i/>
          <w:color w:val="231F20"/>
          <w:lang w:val="vi-VN"/>
        </w:rPr>
        <w:t>W</w:t>
      </w:r>
      <w:r w:rsidR="001838D2" w:rsidRPr="006F1D77">
        <w:rPr>
          <w:color w:val="231F20"/>
          <w:lang w:val="vi-VN"/>
        </w:rPr>
        <w:t xml:space="preserve">) </w:t>
      </w:r>
      <w:r w:rsidRPr="00D22D6C">
        <w:rPr>
          <w:color w:val="231F20"/>
          <w:lang w:val="vi-VN"/>
        </w:rPr>
        <w:t>được định nghĩa là</w:t>
      </w:r>
      <w:r w:rsidR="001838D2" w:rsidRPr="006F1D77">
        <w:rPr>
          <w:color w:val="231F20"/>
          <w:lang w:val="vi-VN"/>
        </w:rPr>
        <w:t>:</w:t>
      </w:r>
    </w:p>
    <w:p w14:paraId="68A56201" w14:textId="77777777" w:rsidR="00385A19" w:rsidRPr="00385A19" w:rsidRDefault="00385A19" w:rsidP="00385A19">
      <w:pPr>
        <w:pStyle w:val="BodyText"/>
        <w:spacing w:before="5" w:line="232" w:lineRule="auto"/>
        <w:ind w:left="258" w:right="179" w:firstLine="298"/>
        <w:jc w:val="both"/>
        <w:rPr>
          <w:color w:val="231F20"/>
          <w:lang w:val="vi-VN"/>
        </w:rPr>
      </w:pPr>
    </w:p>
    <w:p w14:paraId="0FE79B16" w14:textId="15930CB4" w:rsidR="00006A83" w:rsidRPr="006F1D77" w:rsidRDefault="00385A19" w:rsidP="00385A19">
      <w:pPr>
        <w:tabs>
          <w:tab w:val="left" w:pos="1008"/>
          <w:tab w:val="left" w:pos="1573"/>
          <w:tab w:val="left" w:pos="5652"/>
        </w:tabs>
        <w:spacing w:before="27"/>
        <w:ind w:right="179"/>
        <w:jc w:val="right"/>
        <w:rPr>
          <w:sz w:val="14"/>
          <w:lang w:val="vi-VN"/>
        </w:rPr>
      </w:pPr>
      <w:r w:rsidRPr="00385A19">
        <w:rPr>
          <w:position w:val="-30"/>
        </w:rPr>
        <w:object w:dxaOrig="3040" w:dyaOrig="700" w14:anchorId="16A0068C">
          <v:shape id="_x0000_i1090" type="#_x0000_t75" style="width:152.25pt;height:35.25pt" o:ole="">
            <v:imagedata r:id="rId37" o:title=""/>
          </v:shape>
          <o:OLEObject Type="Embed" ProgID="Equation.DSMT4" ShapeID="_x0000_i1090" DrawAspect="Content" ObjectID="_1701711304" r:id="rId38"/>
        </w:object>
      </w:r>
      <w:r w:rsidR="001838D2" w:rsidRPr="006F1D77">
        <w:rPr>
          <w:color w:val="231F20"/>
          <w:spacing w:val="5"/>
          <w:sz w:val="20"/>
          <w:lang w:val="vi-VN"/>
        </w:rPr>
        <w:tab/>
      </w:r>
      <w:r w:rsidR="001838D2" w:rsidRPr="006F1D77">
        <w:rPr>
          <w:color w:val="231F20"/>
          <w:sz w:val="20"/>
          <w:lang w:val="vi-VN"/>
        </w:rPr>
        <w:t>(10)</w:t>
      </w:r>
    </w:p>
    <w:p w14:paraId="43355CC8" w14:textId="77777777" w:rsidR="00006A83" w:rsidRPr="006F1D77" w:rsidRDefault="00006A83">
      <w:pPr>
        <w:jc w:val="center"/>
        <w:rPr>
          <w:sz w:val="14"/>
          <w:lang w:val="vi-VN"/>
        </w:rPr>
        <w:sectPr w:rsidR="00006A83" w:rsidRPr="006F1D77">
          <w:type w:val="continuous"/>
          <w:pgSz w:w="11230" w:h="15200"/>
          <w:pgMar w:top="1020" w:right="740" w:bottom="280" w:left="720" w:header="720" w:footer="720" w:gutter="0"/>
          <w:cols w:space="720"/>
        </w:sectPr>
      </w:pPr>
    </w:p>
    <w:p w14:paraId="71352A90" w14:textId="77777777" w:rsidR="00006A83" w:rsidRPr="006F1D77" w:rsidRDefault="00006A83">
      <w:pPr>
        <w:pStyle w:val="BodyText"/>
        <w:rPr>
          <w:lang w:val="vi-VN"/>
        </w:rPr>
      </w:pPr>
    </w:p>
    <w:p w14:paraId="1FAEC236" w14:textId="223C0F39" w:rsidR="00006A83" w:rsidRPr="006F1D77" w:rsidRDefault="00385A19">
      <w:pPr>
        <w:pStyle w:val="BodyText"/>
        <w:rPr>
          <w:lang w:val="vi-VN"/>
        </w:rPr>
      </w:pPr>
      <w:r w:rsidRPr="006F1D77">
        <w:rPr>
          <w:noProof/>
        </w:rPr>
        <mc:AlternateContent>
          <mc:Choice Requires="wpg">
            <w:drawing>
              <wp:anchor distT="0" distB="0" distL="114300" distR="114300" simplePos="0" relativeHeight="15749120" behindDoc="0" locked="0" layoutInCell="1" allowOverlap="1" wp14:anchorId="36B17D83" wp14:editId="15D05B08">
                <wp:simplePos x="0" y="0"/>
                <wp:positionH relativeFrom="page">
                  <wp:posOffset>620395</wp:posOffset>
                </wp:positionH>
                <wp:positionV relativeFrom="paragraph">
                  <wp:posOffset>98425</wp:posOffset>
                </wp:positionV>
                <wp:extent cx="5843270" cy="1294765"/>
                <wp:effectExtent l="0" t="0" r="24130" b="19685"/>
                <wp:wrapNone/>
                <wp:docPr id="52" name="Group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43270" cy="1294765"/>
                          <a:chOff x="975" y="-2441"/>
                          <a:chExt cx="9202" cy="2039"/>
                        </a:xfrm>
                      </wpg:grpSpPr>
                      <wps:wsp>
                        <wps:cNvPr id="53" name="Freeform 80"/>
                        <wps:cNvSpPr>
                          <a:spLocks/>
                        </wps:cNvSpPr>
                        <wps:spPr bwMode="auto">
                          <a:xfrm>
                            <a:off x="7583" y="-1947"/>
                            <a:ext cx="1853" cy="1359"/>
                          </a:xfrm>
                          <a:custGeom>
                            <a:avLst/>
                            <a:gdLst>
                              <a:gd name="T0" fmla="+- 0 9373 7584"/>
                              <a:gd name="T1" fmla="*/ T0 w 1853"/>
                              <a:gd name="T2" fmla="+- 0 -1946 -1946"/>
                              <a:gd name="T3" fmla="*/ -1946 h 1359"/>
                              <a:gd name="T4" fmla="+- 0 7647 7584"/>
                              <a:gd name="T5" fmla="*/ T4 w 1853"/>
                              <a:gd name="T6" fmla="+- 0 -1946 -1946"/>
                              <a:gd name="T7" fmla="*/ -1946 h 1359"/>
                              <a:gd name="T8" fmla="+- 0 7622 7584"/>
                              <a:gd name="T9" fmla="*/ T8 w 1853"/>
                              <a:gd name="T10" fmla="+- 0 -1940 -1946"/>
                              <a:gd name="T11" fmla="*/ -1940 h 1359"/>
                              <a:gd name="T12" fmla="+- 0 7602 7584"/>
                              <a:gd name="T13" fmla="*/ T12 w 1853"/>
                              <a:gd name="T14" fmla="+- 0 -1924 -1946"/>
                              <a:gd name="T15" fmla="*/ -1924 h 1359"/>
                              <a:gd name="T16" fmla="+- 0 7588 7584"/>
                              <a:gd name="T17" fmla="*/ T16 w 1853"/>
                              <a:gd name="T18" fmla="+- 0 -1901 -1946"/>
                              <a:gd name="T19" fmla="*/ -1901 h 1359"/>
                              <a:gd name="T20" fmla="+- 0 7584 7584"/>
                              <a:gd name="T21" fmla="*/ T20 w 1853"/>
                              <a:gd name="T22" fmla="+- 0 -1872 -1946"/>
                              <a:gd name="T23" fmla="*/ -1872 h 1359"/>
                              <a:gd name="T24" fmla="+- 0 7584 7584"/>
                              <a:gd name="T25" fmla="*/ T24 w 1853"/>
                              <a:gd name="T26" fmla="+- 0 -662 -1946"/>
                              <a:gd name="T27" fmla="*/ -662 h 1359"/>
                              <a:gd name="T28" fmla="+- 0 7588 7584"/>
                              <a:gd name="T29" fmla="*/ T28 w 1853"/>
                              <a:gd name="T30" fmla="+- 0 -633 -1946"/>
                              <a:gd name="T31" fmla="*/ -633 h 1359"/>
                              <a:gd name="T32" fmla="+- 0 7602 7584"/>
                              <a:gd name="T33" fmla="*/ T32 w 1853"/>
                              <a:gd name="T34" fmla="+- 0 -609 -1946"/>
                              <a:gd name="T35" fmla="*/ -609 h 1359"/>
                              <a:gd name="T36" fmla="+- 0 7622 7584"/>
                              <a:gd name="T37" fmla="*/ T36 w 1853"/>
                              <a:gd name="T38" fmla="+- 0 -593 -1946"/>
                              <a:gd name="T39" fmla="*/ -593 h 1359"/>
                              <a:gd name="T40" fmla="+- 0 7647 7584"/>
                              <a:gd name="T41" fmla="*/ T40 w 1853"/>
                              <a:gd name="T42" fmla="+- 0 -587 -1946"/>
                              <a:gd name="T43" fmla="*/ -587 h 1359"/>
                              <a:gd name="T44" fmla="+- 0 9373 7584"/>
                              <a:gd name="T45" fmla="*/ T44 w 1853"/>
                              <a:gd name="T46" fmla="+- 0 -587 -1946"/>
                              <a:gd name="T47" fmla="*/ -587 h 1359"/>
                              <a:gd name="T48" fmla="+- 0 9398 7584"/>
                              <a:gd name="T49" fmla="*/ T48 w 1853"/>
                              <a:gd name="T50" fmla="+- 0 -593 -1946"/>
                              <a:gd name="T51" fmla="*/ -593 h 1359"/>
                              <a:gd name="T52" fmla="+- 0 9418 7584"/>
                              <a:gd name="T53" fmla="*/ T52 w 1853"/>
                              <a:gd name="T54" fmla="+- 0 -609 -1946"/>
                              <a:gd name="T55" fmla="*/ -609 h 1359"/>
                              <a:gd name="T56" fmla="+- 0 9431 7584"/>
                              <a:gd name="T57" fmla="*/ T56 w 1853"/>
                              <a:gd name="T58" fmla="+- 0 -633 -1946"/>
                              <a:gd name="T59" fmla="*/ -633 h 1359"/>
                              <a:gd name="T60" fmla="+- 0 9436 7584"/>
                              <a:gd name="T61" fmla="*/ T60 w 1853"/>
                              <a:gd name="T62" fmla="+- 0 -662 -1946"/>
                              <a:gd name="T63" fmla="*/ -662 h 1359"/>
                              <a:gd name="T64" fmla="+- 0 9436 7584"/>
                              <a:gd name="T65" fmla="*/ T64 w 1853"/>
                              <a:gd name="T66" fmla="+- 0 -1872 -1946"/>
                              <a:gd name="T67" fmla="*/ -1872 h 1359"/>
                              <a:gd name="T68" fmla="+- 0 9431 7584"/>
                              <a:gd name="T69" fmla="*/ T68 w 1853"/>
                              <a:gd name="T70" fmla="+- 0 -1901 -1946"/>
                              <a:gd name="T71" fmla="*/ -1901 h 1359"/>
                              <a:gd name="T72" fmla="+- 0 9418 7584"/>
                              <a:gd name="T73" fmla="*/ T72 w 1853"/>
                              <a:gd name="T74" fmla="+- 0 -1924 -1946"/>
                              <a:gd name="T75" fmla="*/ -1924 h 1359"/>
                              <a:gd name="T76" fmla="+- 0 9398 7584"/>
                              <a:gd name="T77" fmla="*/ T76 w 1853"/>
                              <a:gd name="T78" fmla="+- 0 -1940 -1946"/>
                              <a:gd name="T79" fmla="*/ -1940 h 1359"/>
                              <a:gd name="T80" fmla="+- 0 9373 7584"/>
                              <a:gd name="T81" fmla="*/ T80 w 1853"/>
                              <a:gd name="T82" fmla="+- 0 -1946 -1946"/>
                              <a:gd name="T83" fmla="*/ -1946 h 135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1853" h="1359">
                                <a:moveTo>
                                  <a:pt x="1789" y="0"/>
                                </a:moveTo>
                                <a:lnTo>
                                  <a:pt x="63" y="0"/>
                                </a:lnTo>
                                <a:lnTo>
                                  <a:pt x="38" y="6"/>
                                </a:lnTo>
                                <a:lnTo>
                                  <a:pt x="18" y="22"/>
                                </a:lnTo>
                                <a:lnTo>
                                  <a:pt x="4" y="45"/>
                                </a:lnTo>
                                <a:lnTo>
                                  <a:pt x="0" y="74"/>
                                </a:lnTo>
                                <a:lnTo>
                                  <a:pt x="0" y="1284"/>
                                </a:lnTo>
                                <a:lnTo>
                                  <a:pt x="4" y="1313"/>
                                </a:lnTo>
                                <a:lnTo>
                                  <a:pt x="18" y="1337"/>
                                </a:lnTo>
                                <a:lnTo>
                                  <a:pt x="38" y="1353"/>
                                </a:lnTo>
                                <a:lnTo>
                                  <a:pt x="63" y="1359"/>
                                </a:lnTo>
                                <a:lnTo>
                                  <a:pt x="1789" y="1359"/>
                                </a:lnTo>
                                <a:lnTo>
                                  <a:pt x="1814" y="1353"/>
                                </a:lnTo>
                                <a:lnTo>
                                  <a:pt x="1834" y="1337"/>
                                </a:lnTo>
                                <a:lnTo>
                                  <a:pt x="1847" y="1313"/>
                                </a:lnTo>
                                <a:lnTo>
                                  <a:pt x="1852" y="1284"/>
                                </a:lnTo>
                                <a:lnTo>
                                  <a:pt x="1852" y="74"/>
                                </a:lnTo>
                                <a:lnTo>
                                  <a:pt x="1847" y="45"/>
                                </a:lnTo>
                                <a:lnTo>
                                  <a:pt x="1834" y="22"/>
                                </a:lnTo>
                                <a:lnTo>
                                  <a:pt x="1814" y="6"/>
                                </a:lnTo>
                                <a:lnTo>
                                  <a:pt x="1789" y="0"/>
                                </a:lnTo>
                                <a:close/>
                              </a:path>
                            </a:pathLst>
                          </a:custGeom>
                          <a:solidFill>
                            <a:srgbClr val="8C8DC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 name="Freeform 79"/>
                        <wps:cNvSpPr>
                          <a:spLocks/>
                        </wps:cNvSpPr>
                        <wps:spPr bwMode="auto">
                          <a:xfrm>
                            <a:off x="9498" y="-1576"/>
                            <a:ext cx="618" cy="742"/>
                          </a:xfrm>
                          <a:custGeom>
                            <a:avLst/>
                            <a:gdLst>
                              <a:gd name="T0" fmla="+- 0 10053 9498"/>
                              <a:gd name="T1" fmla="*/ T0 w 618"/>
                              <a:gd name="T2" fmla="+- 0 -1576 -1576"/>
                              <a:gd name="T3" fmla="*/ -1576 h 742"/>
                              <a:gd name="T4" fmla="+- 0 9561 9498"/>
                              <a:gd name="T5" fmla="*/ T4 w 618"/>
                              <a:gd name="T6" fmla="+- 0 -1576 -1576"/>
                              <a:gd name="T7" fmla="*/ -1576 h 742"/>
                              <a:gd name="T8" fmla="+- 0 9536 9498"/>
                              <a:gd name="T9" fmla="*/ T8 w 618"/>
                              <a:gd name="T10" fmla="+- 0 -1570 -1576"/>
                              <a:gd name="T11" fmla="*/ -1570 h 742"/>
                              <a:gd name="T12" fmla="+- 0 9516 9498"/>
                              <a:gd name="T13" fmla="*/ T12 w 618"/>
                              <a:gd name="T14" fmla="+- 0 -1554 -1576"/>
                              <a:gd name="T15" fmla="*/ -1554 h 742"/>
                              <a:gd name="T16" fmla="+- 0 9503 9498"/>
                              <a:gd name="T17" fmla="*/ T16 w 618"/>
                              <a:gd name="T18" fmla="+- 0 -1530 -1576"/>
                              <a:gd name="T19" fmla="*/ -1530 h 742"/>
                              <a:gd name="T20" fmla="+- 0 9498 9498"/>
                              <a:gd name="T21" fmla="*/ T20 w 618"/>
                              <a:gd name="T22" fmla="+- 0 -1501 -1576"/>
                              <a:gd name="T23" fmla="*/ -1501 h 742"/>
                              <a:gd name="T24" fmla="+- 0 9498 9498"/>
                              <a:gd name="T25" fmla="*/ T24 w 618"/>
                              <a:gd name="T26" fmla="+- 0 -909 -1576"/>
                              <a:gd name="T27" fmla="*/ -909 h 742"/>
                              <a:gd name="T28" fmla="+- 0 9503 9498"/>
                              <a:gd name="T29" fmla="*/ T28 w 618"/>
                              <a:gd name="T30" fmla="+- 0 -880 -1576"/>
                              <a:gd name="T31" fmla="*/ -880 h 742"/>
                              <a:gd name="T32" fmla="+- 0 9516 9498"/>
                              <a:gd name="T33" fmla="*/ T32 w 618"/>
                              <a:gd name="T34" fmla="+- 0 -856 -1576"/>
                              <a:gd name="T35" fmla="*/ -856 h 742"/>
                              <a:gd name="T36" fmla="+- 0 9536 9498"/>
                              <a:gd name="T37" fmla="*/ T36 w 618"/>
                              <a:gd name="T38" fmla="+- 0 -840 -1576"/>
                              <a:gd name="T39" fmla="*/ -840 h 742"/>
                              <a:gd name="T40" fmla="+- 0 9561 9498"/>
                              <a:gd name="T41" fmla="*/ T40 w 618"/>
                              <a:gd name="T42" fmla="+- 0 -834 -1576"/>
                              <a:gd name="T43" fmla="*/ -834 h 742"/>
                              <a:gd name="T44" fmla="+- 0 10053 9498"/>
                              <a:gd name="T45" fmla="*/ T44 w 618"/>
                              <a:gd name="T46" fmla="+- 0 -834 -1576"/>
                              <a:gd name="T47" fmla="*/ -834 h 742"/>
                              <a:gd name="T48" fmla="+- 0 10077 9498"/>
                              <a:gd name="T49" fmla="*/ T48 w 618"/>
                              <a:gd name="T50" fmla="+- 0 -840 -1576"/>
                              <a:gd name="T51" fmla="*/ -840 h 742"/>
                              <a:gd name="T52" fmla="+- 0 10097 9498"/>
                              <a:gd name="T53" fmla="*/ T52 w 618"/>
                              <a:gd name="T54" fmla="+- 0 -856 -1576"/>
                              <a:gd name="T55" fmla="*/ -856 h 742"/>
                              <a:gd name="T56" fmla="+- 0 10111 9498"/>
                              <a:gd name="T57" fmla="*/ T56 w 618"/>
                              <a:gd name="T58" fmla="+- 0 -880 -1576"/>
                              <a:gd name="T59" fmla="*/ -880 h 742"/>
                              <a:gd name="T60" fmla="+- 0 10116 9498"/>
                              <a:gd name="T61" fmla="*/ T60 w 618"/>
                              <a:gd name="T62" fmla="+- 0 -909 -1576"/>
                              <a:gd name="T63" fmla="*/ -909 h 742"/>
                              <a:gd name="T64" fmla="+- 0 10116 9498"/>
                              <a:gd name="T65" fmla="*/ T64 w 618"/>
                              <a:gd name="T66" fmla="+- 0 -1501 -1576"/>
                              <a:gd name="T67" fmla="*/ -1501 h 742"/>
                              <a:gd name="T68" fmla="+- 0 10111 9498"/>
                              <a:gd name="T69" fmla="*/ T68 w 618"/>
                              <a:gd name="T70" fmla="+- 0 -1530 -1576"/>
                              <a:gd name="T71" fmla="*/ -1530 h 742"/>
                              <a:gd name="T72" fmla="+- 0 10097 9498"/>
                              <a:gd name="T73" fmla="*/ T72 w 618"/>
                              <a:gd name="T74" fmla="+- 0 -1554 -1576"/>
                              <a:gd name="T75" fmla="*/ -1554 h 742"/>
                              <a:gd name="T76" fmla="+- 0 10077 9498"/>
                              <a:gd name="T77" fmla="*/ T76 w 618"/>
                              <a:gd name="T78" fmla="+- 0 -1570 -1576"/>
                              <a:gd name="T79" fmla="*/ -1570 h 742"/>
                              <a:gd name="T80" fmla="+- 0 10053 9498"/>
                              <a:gd name="T81" fmla="*/ T80 w 618"/>
                              <a:gd name="T82" fmla="+- 0 -1576 -1576"/>
                              <a:gd name="T83" fmla="*/ -1576 h 74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618" h="742">
                                <a:moveTo>
                                  <a:pt x="555" y="0"/>
                                </a:moveTo>
                                <a:lnTo>
                                  <a:pt x="63" y="0"/>
                                </a:lnTo>
                                <a:lnTo>
                                  <a:pt x="38" y="6"/>
                                </a:lnTo>
                                <a:lnTo>
                                  <a:pt x="18" y="22"/>
                                </a:lnTo>
                                <a:lnTo>
                                  <a:pt x="5" y="46"/>
                                </a:lnTo>
                                <a:lnTo>
                                  <a:pt x="0" y="75"/>
                                </a:lnTo>
                                <a:lnTo>
                                  <a:pt x="0" y="667"/>
                                </a:lnTo>
                                <a:lnTo>
                                  <a:pt x="5" y="696"/>
                                </a:lnTo>
                                <a:lnTo>
                                  <a:pt x="18" y="720"/>
                                </a:lnTo>
                                <a:lnTo>
                                  <a:pt x="38" y="736"/>
                                </a:lnTo>
                                <a:lnTo>
                                  <a:pt x="63" y="742"/>
                                </a:lnTo>
                                <a:lnTo>
                                  <a:pt x="555" y="742"/>
                                </a:lnTo>
                                <a:lnTo>
                                  <a:pt x="579" y="736"/>
                                </a:lnTo>
                                <a:lnTo>
                                  <a:pt x="599" y="720"/>
                                </a:lnTo>
                                <a:lnTo>
                                  <a:pt x="613" y="696"/>
                                </a:lnTo>
                                <a:lnTo>
                                  <a:pt x="618" y="667"/>
                                </a:lnTo>
                                <a:lnTo>
                                  <a:pt x="618" y="75"/>
                                </a:lnTo>
                                <a:lnTo>
                                  <a:pt x="613" y="46"/>
                                </a:lnTo>
                                <a:lnTo>
                                  <a:pt x="599" y="22"/>
                                </a:lnTo>
                                <a:lnTo>
                                  <a:pt x="579" y="6"/>
                                </a:lnTo>
                                <a:lnTo>
                                  <a:pt x="555" y="0"/>
                                </a:lnTo>
                                <a:close/>
                              </a:path>
                            </a:pathLst>
                          </a:custGeom>
                          <a:solidFill>
                            <a:srgbClr val="4FB84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 name="Freeform 78"/>
                        <wps:cNvSpPr>
                          <a:spLocks/>
                        </wps:cNvSpPr>
                        <wps:spPr bwMode="auto">
                          <a:xfrm>
                            <a:off x="9498" y="-1576"/>
                            <a:ext cx="618" cy="742"/>
                          </a:xfrm>
                          <a:custGeom>
                            <a:avLst/>
                            <a:gdLst>
                              <a:gd name="T0" fmla="+- 0 9561 9498"/>
                              <a:gd name="T1" fmla="*/ T0 w 618"/>
                              <a:gd name="T2" fmla="+- 0 -1576 -1576"/>
                              <a:gd name="T3" fmla="*/ -1576 h 742"/>
                              <a:gd name="T4" fmla="+- 0 10053 9498"/>
                              <a:gd name="T5" fmla="*/ T4 w 618"/>
                              <a:gd name="T6" fmla="+- 0 -1576 -1576"/>
                              <a:gd name="T7" fmla="*/ -1576 h 742"/>
                              <a:gd name="T8" fmla="+- 0 10077 9498"/>
                              <a:gd name="T9" fmla="*/ T8 w 618"/>
                              <a:gd name="T10" fmla="+- 0 -1570 -1576"/>
                              <a:gd name="T11" fmla="*/ -1570 h 742"/>
                              <a:gd name="T12" fmla="+- 0 10097 9498"/>
                              <a:gd name="T13" fmla="*/ T12 w 618"/>
                              <a:gd name="T14" fmla="+- 0 -1554 -1576"/>
                              <a:gd name="T15" fmla="*/ -1554 h 742"/>
                              <a:gd name="T16" fmla="+- 0 10111 9498"/>
                              <a:gd name="T17" fmla="*/ T16 w 618"/>
                              <a:gd name="T18" fmla="+- 0 -1530 -1576"/>
                              <a:gd name="T19" fmla="*/ -1530 h 742"/>
                              <a:gd name="T20" fmla="+- 0 10116 9498"/>
                              <a:gd name="T21" fmla="*/ T20 w 618"/>
                              <a:gd name="T22" fmla="+- 0 -1501 -1576"/>
                              <a:gd name="T23" fmla="*/ -1501 h 742"/>
                              <a:gd name="T24" fmla="+- 0 10116 9498"/>
                              <a:gd name="T25" fmla="*/ T24 w 618"/>
                              <a:gd name="T26" fmla="+- 0 -909 -1576"/>
                              <a:gd name="T27" fmla="*/ -909 h 742"/>
                              <a:gd name="T28" fmla="+- 0 10111 9498"/>
                              <a:gd name="T29" fmla="*/ T28 w 618"/>
                              <a:gd name="T30" fmla="+- 0 -880 -1576"/>
                              <a:gd name="T31" fmla="*/ -880 h 742"/>
                              <a:gd name="T32" fmla="+- 0 10097 9498"/>
                              <a:gd name="T33" fmla="*/ T32 w 618"/>
                              <a:gd name="T34" fmla="+- 0 -856 -1576"/>
                              <a:gd name="T35" fmla="*/ -856 h 742"/>
                              <a:gd name="T36" fmla="+- 0 10077 9498"/>
                              <a:gd name="T37" fmla="*/ T36 w 618"/>
                              <a:gd name="T38" fmla="+- 0 -840 -1576"/>
                              <a:gd name="T39" fmla="*/ -840 h 742"/>
                              <a:gd name="T40" fmla="+- 0 10053 9498"/>
                              <a:gd name="T41" fmla="*/ T40 w 618"/>
                              <a:gd name="T42" fmla="+- 0 -834 -1576"/>
                              <a:gd name="T43" fmla="*/ -834 h 742"/>
                              <a:gd name="T44" fmla="+- 0 9561 9498"/>
                              <a:gd name="T45" fmla="*/ T44 w 618"/>
                              <a:gd name="T46" fmla="+- 0 -834 -1576"/>
                              <a:gd name="T47" fmla="*/ -834 h 742"/>
                              <a:gd name="T48" fmla="+- 0 9536 9498"/>
                              <a:gd name="T49" fmla="*/ T48 w 618"/>
                              <a:gd name="T50" fmla="+- 0 -840 -1576"/>
                              <a:gd name="T51" fmla="*/ -840 h 742"/>
                              <a:gd name="T52" fmla="+- 0 9516 9498"/>
                              <a:gd name="T53" fmla="*/ T52 w 618"/>
                              <a:gd name="T54" fmla="+- 0 -856 -1576"/>
                              <a:gd name="T55" fmla="*/ -856 h 742"/>
                              <a:gd name="T56" fmla="+- 0 9503 9498"/>
                              <a:gd name="T57" fmla="*/ T56 w 618"/>
                              <a:gd name="T58" fmla="+- 0 -880 -1576"/>
                              <a:gd name="T59" fmla="*/ -880 h 742"/>
                              <a:gd name="T60" fmla="+- 0 9498 9498"/>
                              <a:gd name="T61" fmla="*/ T60 w 618"/>
                              <a:gd name="T62" fmla="+- 0 -909 -1576"/>
                              <a:gd name="T63" fmla="*/ -909 h 742"/>
                              <a:gd name="T64" fmla="+- 0 9498 9498"/>
                              <a:gd name="T65" fmla="*/ T64 w 618"/>
                              <a:gd name="T66" fmla="+- 0 -1501 -1576"/>
                              <a:gd name="T67" fmla="*/ -1501 h 742"/>
                              <a:gd name="T68" fmla="+- 0 9503 9498"/>
                              <a:gd name="T69" fmla="*/ T68 w 618"/>
                              <a:gd name="T70" fmla="+- 0 -1530 -1576"/>
                              <a:gd name="T71" fmla="*/ -1530 h 742"/>
                              <a:gd name="T72" fmla="+- 0 9516 9498"/>
                              <a:gd name="T73" fmla="*/ T72 w 618"/>
                              <a:gd name="T74" fmla="+- 0 -1554 -1576"/>
                              <a:gd name="T75" fmla="*/ -1554 h 742"/>
                              <a:gd name="T76" fmla="+- 0 9536 9498"/>
                              <a:gd name="T77" fmla="*/ T76 w 618"/>
                              <a:gd name="T78" fmla="+- 0 -1570 -1576"/>
                              <a:gd name="T79" fmla="*/ -1570 h 742"/>
                              <a:gd name="T80" fmla="+- 0 9561 9498"/>
                              <a:gd name="T81" fmla="*/ T80 w 618"/>
                              <a:gd name="T82" fmla="+- 0 -1576 -1576"/>
                              <a:gd name="T83" fmla="*/ -1576 h 74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618" h="742">
                                <a:moveTo>
                                  <a:pt x="63" y="0"/>
                                </a:moveTo>
                                <a:lnTo>
                                  <a:pt x="555" y="0"/>
                                </a:lnTo>
                                <a:lnTo>
                                  <a:pt x="579" y="6"/>
                                </a:lnTo>
                                <a:lnTo>
                                  <a:pt x="599" y="22"/>
                                </a:lnTo>
                                <a:lnTo>
                                  <a:pt x="613" y="46"/>
                                </a:lnTo>
                                <a:lnTo>
                                  <a:pt x="618" y="75"/>
                                </a:lnTo>
                                <a:lnTo>
                                  <a:pt x="618" y="667"/>
                                </a:lnTo>
                                <a:lnTo>
                                  <a:pt x="613" y="696"/>
                                </a:lnTo>
                                <a:lnTo>
                                  <a:pt x="599" y="720"/>
                                </a:lnTo>
                                <a:lnTo>
                                  <a:pt x="579" y="736"/>
                                </a:lnTo>
                                <a:lnTo>
                                  <a:pt x="555" y="742"/>
                                </a:lnTo>
                                <a:lnTo>
                                  <a:pt x="63" y="742"/>
                                </a:lnTo>
                                <a:lnTo>
                                  <a:pt x="38" y="736"/>
                                </a:lnTo>
                                <a:lnTo>
                                  <a:pt x="18" y="720"/>
                                </a:lnTo>
                                <a:lnTo>
                                  <a:pt x="5" y="696"/>
                                </a:lnTo>
                                <a:lnTo>
                                  <a:pt x="0" y="667"/>
                                </a:lnTo>
                                <a:lnTo>
                                  <a:pt x="0" y="75"/>
                                </a:lnTo>
                                <a:lnTo>
                                  <a:pt x="5" y="46"/>
                                </a:lnTo>
                                <a:lnTo>
                                  <a:pt x="18" y="22"/>
                                </a:lnTo>
                                <a:lnTo>
                                  <a:pt x="38" y="6"/>
                                </a:lnTo>
                                <a:lnTo>
                                  <a:pt x="63" y="0"/>
                                </a:lnTo>
                                <a:close/>
                              </a:path>
                            </a:pathLst>
                          </a:custGeom>
                          <a:noFill/>
                          <a:ln w="7849">
                            <a:solidFill>
                              <a:srgbClr val="08814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 name="Freeform 77"/>
                        <wps:cNvSpPr>
                          <a:spLocks/>
                        </wps:cNvSpPr>
                        <wps:spPr bwMode="auto">
                          <a:xfrm>
                            <a:off x="3322" y="-1947"/>
                            <a:ext cx="1853" cy="1359"/>
                          </a:xfrm>
                          <a:custGeom>
                            <a:avLst/>
                            <a:gdLst>
                              <a:gd name="T0" fmla="+- 0 5112 3322"/>
                              <a:gd name="T1" fmla="*/ T0 w 1853"/>
                              <a:gd name="T2" fmla="+- 0 -1946 -1946"/>
                              <a:gd name="T3" fmla="*/ -1946 h 1359"/>
                              <a:gd name="T4" fmla="+- 0 3385 3322"/>
                              <a:gd name="T5" fmla="*/ T4 w 1853"/>
                              <a:gd name="T6" fmla="+- 0 -1946 -1946"/>
                              <a:gd name="T7" fmla="*/ -1946 h 1359"/>
                              <a:gd name="T8" fmla="+- 0 3361 3322"/>
                              <a:gd name="T9" fmla="*/ T8 w 1853"/>
                              <a:gd name="T10" fmla="+- 0 -1940 -1946"/>
                              <a:gd name="T11" fmla="*/ -1940 h 1359"/>
                              <a:gd name="T12" fmla="+- 0 3341 3322"/>
                              <a:gd name="T13" fmla="*/ T12 w 1853"/>
                              <a:gd name="T14" fmla="+- 0 -1924 -1946"/>
                              <a:gd name="T15" fmla="*/ -1924 h 1359"/>
                              <a:gd name="T16" fmla="+- 0 3327 3322"/>
                              <a:gd name="T17" fmla="*/ T16 w 1853"/>
                              <a:gd name="T18" fmla="+- 0 -1901 -1946"/>
                              <a:gd name="T19" fmla="*/ -1901 h 1359"/>
                              <a:gd name="T20" fmla="+- 0 3322 3322"/>
                              <a:gd name="T21" fmla="*/ T20 w 1853"/>
                              <a:gd name="T22" fmla="+- 0 -1872 -1946"/>
                              <a:gd name="T23" fmla="*/ -1872 h 1359"/>
                              <a:gd name="T24" fmla="+- 0 3322 3322"/>
                              <a:gd name="T25" fmla="*/ T24 w 1853"/>
                              <a:gd name="T26" fmla="+- 0 -662 -1946"/>
                              <a:gd name="T27" fmla="*/ -662 h 1359"/>
                              <a:gd name="T28" fmla="+- 0 3327 3322"/>
                              <a:gd name="T29" fmla="*/ T28 w 1853"/>
                              <a:gd name="T30" fmla="+- 0 -633 -1946"/>
                              <a:gd name="T31" fmla="*/ -633 h 1359"/>
                              <a:gd name="T32" fmla="+- 0 3341 3322"/>
                              <a:gd name="T33" fmla="*/ T32 w 1853"/>
                              <a:gd name="T34" fmla="+- 0 -609 -1946"/>
                              <a:gd name="T35" fmla="*/ -609 h 1359"/>
                              <a:gd name="T36" fmla="+- 0 3361 3322"/>
                              <a:gd name="T37" fmla="*/ T36 w 1853"/>
                              <a:gd name="T38" fmla="+- 0 -593 -1946"/>
                              <a:gd name="T39" fmla="*/ -593 h 1359"/>
                              <a:gd name="T40" fmla="+- 0 3385 3322"/>
                              <a:gd name="T41" fmla="*/ T40 w 1853"/>
                              <a:gd name="T42" fmla="+- 0 -587 -1946"/>
                              <a:gd name="T43" fmla="*/ -587 h 1359"/>
                              <a:gd name="T44" fmla="+- 0 5112 3322"/>
                              <a:gd name="T45" fmla="*/ T44 w 1853"/>
                              <a:gd name="T46" fmla="+- 0 -587 -1946"/>
                              <a:gd name="T47" fmla="*/ -587 h 1359"/>
                              <a:gd name="T48" fmla="+- 0 5137 3322"/>
                              <a:gd name="T49" fmla="*/ T48 w 1853"/>
                              <a:gd name="T50" fmla="+- 0 -593 -1946"/>
                              <a:gd name="T51" fmla="*/ -593 h 1359"/>
                              <a:gd name="T52" fmla="+- 0 5157 3322"/>
                              <a:gd name="T53" fmla="*/ T52 w 1853"/>
                              <a:gd name="T54" fmla="+- 0 -609 -1946"/>
                              <a:gd name="T55" fmla="*/ -609 h 1359"/>
                              <a:gd name="T56" fmla="+- 0 5170 3322"/>
                              <a:gd name="T57" fmla="*/ T56 w 1853"/>
                              <a:gd name="T58" fmla="+- 0 -633 -1946"/>
                              <a:gd name="T59" fmla="*/ -633 h 1359"/>
                              <a:gd name="T60" fmla="+- 0 5175 3322"/>
                              <a:gd name="T61" fmla="*/ T60 w 1853"/>
                              <a:gd name="T62" fmla="+- 0 -662 -1946"/>
                              <a:gd name="T63" fmla="*/ -662 h 1359"/>
                              <a:gd name="T64" fmla="+- 0 5175 3322"/>
                              <a:gd name="T65" fmla="*/ T64 w 1853"/>
                              <a:gd name="T66" fmla="+- 0 -1872 -1946"/>
                              <a:gd name="T67" fmla="*/ -1872 h 1359"/>
                              <a:gd name="T68" fmla="+- 0 5170 3322"/>
                              <a:gd name="T69" fmla="*/ T68 w 1853"/>
                              <a:gd name="T70" fmla="+- 0 -1901 -1946"/>
                              <a:gd name="T71" fmla="*/ -1901 h 1359"/>
                              <a:gd name="T72" fmla="+- 0 5157 3322"/>
                              <a:gd name="T73" fmla="*/ T72 w 1853"/>
                              <a:gd name="T74" fmla="+- 0 -1924 -1946"/>
                              <a:gd name="T75" fmla="*/ -1924 h 1359"/>
                              <a:gd name="T76" fmla="+- 0 5137 3322"/>
                              <a:gd name="T77" fmla="*/ T76 w 1853"/>
                              <a:gd name="T78" fmla="+- 0 -1940 -1946"/>
                              <a:gd name="T79" fmla="*/ -1940 h 1359"/>
                              <a:gd name="T80" fmla="+- 0 5112 3322"/>
                              <a:gd name="T81" fmla="*/ T80 w 1853"/>
                              <a:gd name="T82" fmla="+- 0 -1946 -1946"/>
                              <a:gd name="T83" fmla="*/ -1946 h 135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1853" h="1359">
                                <a:moveTo>
                                  <a:pt x="1790" y="0"/>
                                </a:moveTo>
                                <a:lnTo>
                                  <a:pt x="63" y="0"/>
                                </a:lnTo>
                                <a:lnTo>
                                  <a:pt x="39" y="6"/>
                                </a:lnTo>
                                <a:lnTo>
                                  <a:pt x="19" y="22"/>
                                </a:lnTo>
                                <a:lnTo>
                                  <a:pt x="5" y="45"/>
                                </a:lnTo>
                                <a:lnTo>
                                  <a:pt x="0" y="74"/>
                                </a:lnTo>
                                <a:lnTo>
                                  <a:pt x="0" y="1284"/>
                                </a:lnTo>
                                <a:lnTo>
                                  <a:pt x="5" y="1313"/>
                                </a:lnTo>
                                <a:lnTo>
                                  <a:pt x="19" y="1337"/>
                                </a:lnTo>
                                <a:lnTo>
                                  <a:pt x="39" y="1353"/>
                                </a:lnTo>
                                <a:lnTo>
                                  <a:pt x="63" y="1359"/>
                                </a:lnTo>
                                <a:lnTo>
                                  <a:pt x="1790" y="1359"/>
                                </a:lnTo>
                                <a:lnTo>
                                  <a:pt x="1815" y="1353"/>
                                </a:lnTo>
                                <a:lnTo>
                                  <a:pt x="1835" y="1337"/>
                                </a:lnTo>
                                <a:lnTo>
                                  <a:pt x="1848" y="1313"/>
                                </a:lnTo>
                                <a:lnTo>
                                  <a:pt x="1853" y="1284"/>
                                </a:lnTo>
                                <a:lnTo>
                                  <a:pt x="1853" y="74"/>
                                </a:lnTo>
                                <a:lnTo>
                                  <a:pt x="1848" y="45"/>
                                </a:lnTo>
                                <a:lnTo>
                                  <a:pt x="1835" y="22"/>
                                </a:lnTo>
                                <a:lnTo>
                                  <a:pt x="1815" y="6"/>
                                </a:lnTo>
                                <a:lnTo>
                                  <a:pt x="1790" y="0"/>
                                </a:lnTo>
                                <a:close/>
                              </a:path>
                            </a:pathLst>
                          </a:custGeom>
                          <a:solidFill>
                            <a:srgbClr val="8C8DC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 name="Freeform 76"/>
                        <wps:cNvSpPr>
                          <a:spLocks/>
                        </wps:cNvSpPr>
                        <wps:spPr bwMode="auto">
                          <a:xfrm>
                            <a:off x="5236" y="-1638"/>
                            <a:ext cx="2285" cy="742"/>
                          </a:xfrm>
                          <a:custGeom>
                            <a:avLst/>
                            <a:gdLst>
                              <a:gd name="T0" fmla="+- 0 7459 5237"/>
                              <a:gd name="T1" fmla="*/ T0 w 2285"/>
                              <a:gd name="T2" fmla="+- 0 -1637 -1637"/>
                              <a:gd name="T3" fmla="*/ -1637 h 742"/>
                              <a:gd name="T4" fmla="+- 0 5300 5237"/>
                              <a:gd name="T5" fmla="*/ T4 w 2285"/>
                              <a:gd name="T6" fmla="+- 0 -1637 -1637"/>
                              <a:gd name="T7" fmla="*/ -1637 h 742"/>
                              <a:gd name="T8" fmla="+- 0 5275 5237"/>
                              <a:gd name="T9" fmla="*/ T8 w 2285"/>
                              <a:gd name="T10" fmla="+- 0 -1632 -1637"/>
                              <a:gd name="T11" fmla="*/ -1632 h 742"/>
                              <a:gd name="T12" fmla="+- 0 5255 5237"/>
                              <a:gd name="T13" fmla="*/ T12 w 2285"/>
                              <a:gd name="T14" fmla="+- 0 -1616 -1637"/>
                              <a:gd name="T15" fmla="*/ -1616 h 742"/>
                              <a:gd name="T16" fmla="+- 0 5242 5237"/>
                              <a:gd name="T17" fmla="*/ T16 w 2285"/>
                              <a:gd name="T18" fmla="+- 0 -1592 -1637"/>
                              <a:gd name="T19" fmla="*/ -1592 h 742"/>
                              <a:gd name="T20" fmla="+- 0 5237 5237"/>
                              <a:gd name="T21" fmla="*/ T20 w 2285"/>
                              <a:gd name="T22" fmla="+- 0 -1563 -1637"/>
                              <a:gd name="T23" fmla="*/ -1563 h 742"/>
                              <a:gd name="T24" fmla="+- 0 5237 5237"/>
                              <a:gd name="T25" fmla="*/ T24 w 2285"/>
                              <a:gd name="T26" fmla="+- 0 -970 -1637"/>
                              <a:gd name="T27" fmla="*/ -970 h 742"/>
                              <a:gd name="T28" fmla="+- 0 5242 5237"/>
                              <a:gd name="T29" fmla="*/ T28 w 2285"/>
                              <a:gd name="T30" fmla="+- 0 -941 -1637"/>
                              <a:gd name="T31" fmla="*/ -941 h 742"/>
                              <a:gd name="T32" fmla="+- 0 5255 5237"/>
                              <a:gd name="T33" fmla="*/ T32 w 2285"/>
                              <a:gd name="T34" fmla="+- 0 -918 -1637"/>
                              <a:gd name="T35" fmla="*/ -918 h 742"/>
                              <a:gd name="T36" fmla="+- 0 5275 5237"/>
                              <a:gd name="T37" fmla="*/ T36 w 2285"/>
                              <a:gd name="T38" fmla="+- 0 -902 -1637"/>
                              <a:gd name="T39" fmla="*/ -902 h 742"/>
                              <a:gd name="T40" fmla="+- 0 5300 5237"/>
                              <a:gd name="T41" fmla="*/ T40 w 2285"/>
                              <a:gd name="T42" fmla="+- 0 -896 -1637"/>
                              <a:gd name="T43" fmla="*/ -896 h 742"/>
                              <a:gd name="T44" fmla="+- 0 7459 5237"/>
                              <a:gd name="T45" fmla="*/ T44 w 2285"/>
                              <a:gd name="T46" fmla="+- 0 -896 -1637"/>
                              <a:gd name="T47" fmla="*/ -896 h 742"/>
                              <a:gd name="T48" fmla="+- 0 7483 5237"/>
                              <a:gd name="T49" fmla="*/ T48 w 2285"/>
                              <a:gd name="T50" fmla="+- 0 -902 -1637"/>
                              <a:gd name="T51" fmla="*/ -902 h 742"/>
                              <a:gd name="T52" fmla="+- 0 7503 5237"/>
                              <a:gd name="T53" fmla="*/ T52 w 2285"/>
                              <a:gd name="T54" fmla="+- 0 -918 -1637"/>
                              <a:gd name="T55" fmla="*/ -918 h 742"/>
                              <a:gd name="T56" fmla="+- 0 7517 5237"/>
                              <a:gd name="T57" fmla="*/ T56 w 2285"/>
                              <a:gd name="T58" fmla="+- 0 -941 -1637"/>
                              <a:gd name="T59" fmla="*/ -941 h 742"/>
                              <a:gd name="T60" fmla="+- 0 7522 5237"/>
                              <a:gd name="T61" fmla="*/ T60 w 2285"/>
                              <a:gd name="T62" fmla="+- 0 -970 -1637"/>
                              <a:gd name="T63" fmla="*/ -970 h 742"/>
                              <a:gd name="T64" fmla="+- 0 7522 5237"/>
                              <a:gd name="T65" fmla="*/ T64 w 2285"/>
                              <a:gd name="T66" fmla="+- 0 -1563 -1637"/>
                              <a:gd name="T67" fmla="*/ -1563 h 742"/>
                              <a:gd name="T68" fmla="+- 0 7517 5237"/>
                              <a:gd name="T69" fmla="*/ T68 w 2285"/>
                              <a:gd name="T70" fmla="+- 0 -1592 -1637"/>
                              <a:gd name="T71" fmla="*/ -1592 h 742"/>
                              <a:gd name="T72" fmla="+- 0 7503 5237"/>
                              <a:gd name="T73" fmla="*/ T72 w 2285"/>
                              <a:gd name="T74" fmla="+- 0 -1616 -1637"/>
                              <a:gd name="T75" fmla="*/ -1616 h 742"/>
                              <a:gd name="T76" fmla="+- 0 7483 5237"/>
                              <a:gd name="T77" fmla="*/ T76 w 2285"/>
                              <a:gd name="T78" fmla="+- 0 -1632 -1637"/>
                              <a:gd name="T79" fmla="*/ -1632 h 742"/>
                              <a:gd name="T80" fmla="+- 0 7459 5237"/>
                              <a:gd name="T81" fmla="*/ T80 w 2285"/>
                              <a:gd name="T82" fmla="+- 0 -1637 -1637"/>
                              <a:gd name="T83" fmla="*/ -1637 h 74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2285" h="742">
                                <a:moveTo>
                                  <a:pt x="2222" y="0"/>
                                </a:moveTo>
                                <a:lnTo>
                                  <a:pt x="63" y="0"/>
                                </a:lnTo>
                                <a:lnTo>
                                  <a:pt x="38" y="5"/>
                                </a:lnTo>
                                <a:lnTo>
                                  <a:pt x="18" y="21"/>
                                </a:lnTo>
                                <a:lnTo>
                                  <a:pt x="5" y="45"/>
                                </a:lnTo>
                                <a:lnTo>
                                  <a:pt x="0" y="74"/>
                                </a:lnTo>
                                <a:lnTo>
                                  <a:pt x="0" y="667"/>
                                </a:lnTo>
                                <a:lnTo>
                                  <a:pt x="5" y="696"/>
                                </a:lnTo>
                                <a:lnTo>
                                  <a:pt x="18" y="719"/>
                                </a:lnTo>
                                <a:lnTo>
                                  <a:pt x="38" y="735"/>
                                </a:lnTo>
                                <a:lnTo>
                                  <a:pt x="63" y="741"/>
                                </a:lnTo>
                                <a:lnTo>
                                  <a:pt x="2222" y="741"/>
                                </a:lnTo>
                                <a:lnTo>
                                  <a:pt x="2246" y="735"/>
                                </a:lnTo>
                                <a:lnTo>
                                  <a:pt x="2266" y="719"/>
                                </a:lnTo>
                                <a:lnTo>
                                  <a:pt x="2280" y="696"/>
                                </a:lnTo>
                                <a:lnTo>
                                  <a:pt x="2285" y="667"/>
                                </a:lnTo>
                                <a:lnTo>
                                  <a:pt x="2285" y="74"/>
                                </a:lnTo>
                                <a:lnTo>
                                  <a:pt x="2280" y="45"/>
                                </a:lnTo>
                                <a:lnTo>
                                  <a:pt x="2266" y="21"/>
                                </a:lnTo>
                                <a:lnTo>
                                  <a:pt x="2246" y="5"/>
                                </a:lnTo>
                                <a:lnTo>
                                  <a:pt x="2222" y="0"/>
                                </a:lnTo>
                                <a:close/>
                              </a:path>
                            </a:pathLst>
                          </a:custGeom>
                          <a:solidFill>
                            <a:srgbClr val="4FB84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 name="Freeform 75"/>
                        <wps:cNvSpPr>
                          <a:spLocks/>
                        </wps:cNvSpPr>
                        <wps:spPr bwMode="auto">
                          <a:xfrm>
                            <a:off x="5236" y="-1638"/>
                            <a:ext cx="2285" cy="742"/>
                          </a:xfrm>
                          <a:custGeom>
                            <a:avLst/>
                            <a:gdLst>
                              <a:gd name="T0" fmla="+- 0 5300 5237"/>
                              <a:gd name="T1" fmla="*/ T0 w 2285"/>
                              <a:gd name="T2" fmla="+- 0 -1637 -1637"/>
                              <a:gd name="T3" fmla="*/ -1637 h 742"/>
                              <a:gd name="T4" fmla="+- 0 7459 5237"/>
                              <a:gd name="T5" fmla="*/ T4 w 2285"/>
                              <a:gd name="T6" fmla="+- 0 -1637 -1637"/>
                              <a:gd name="T7" fmla="*/ -1637 h 742"/>
                              <a:gd name="T8" fmla="+- 0 7483 5237"/>
                              <a:gd name="T9" fmla="*/ T8 w 2285"/>
                              <a:gd name="T10" fmla="+- 0 -1632 -1637"/>
                              <a:gd name="T11" fmla="*/ -1632 h 742"/>
                              <a:gd name="T12" fmla="+- 0 7503 5237"/>
                              <a:gd name="T13" fmla="*/ T12 w 2285"/>
                              <a:gd name="T14" fmla="+- 0 -1616 -1637"/>
                              <a:gd name="T15" fmla="*/ -1616 h 742"/>
                              <a:gd name="T16" fmla="+- 0 7517 5237"/>
                              <a:gd name="T17" fmla="*/ T16 w 2285"/>
                              <a:gd name="T18" fmla="+- 0 -1592 -1637"/>
                              <a:gd name="T19" fmla="*/ -1592 h 742"/>
                              <a:gd name="T20" fmla="+- 0 7522 5237"/>
                              <a:gd name="T21" fmla="*/ T20 w 2285"/>
                              <a:gd name="T22" fmla="+- 0 -1563 -1637"/>
                              <a:gd name="T23" fmla="*/ -1563 h 742"/>
                              <a:gd name="T24" fmla="+- 0 7522 5237"/>
                              <a:gd name="T25" fmla="*/ T24 w 2285"/>
                              <a:gd name="T26" fmla="+- 0 -970 -1637"/>
                              <a:gd name="T27" fmla="*/ -970 h 742"/>
                              <a:gd name="T28" fmla="+- 0 7517 5237"/>
                              <a:gd name="T29" fmla="*/ T28 w 2285"/>
                              <a:gd name="T30" fmla="+- 0 -941 -1637"/>
                              <a:gd name="T31" fmla="*/ -941 h 742"/>
                              <a:gd name="T32" fmla="+- 0 7503 5237"/>
                              <a:gd name="T33" fmla="*/ T32 w 2285"/>
                              <a:gd name="T34" fmla="+- 0 -918 -1637"/>
                              <a:gd name="T35" fmla="*/ -918 h 742"/>
                              <a:gd name="T36" fmla="+- 0 7483 5237"/>
                              <a:gd name="T37" fmla="*/ T36 w 2285"/>
                              <a:gd name="T38" fmla="+- 0 -902 -1637"/>
                              <a:gd name="T39" fmla="*/ -902 h 742"/>
                              <a:gd name="T40" fmla="+- 0 7459 5237"/>
                              <a:gd name="T41" fmla="*/ T40 w 2285"/>
                              <a:gd name="T42" fmla="+- 0 -896 -1637"/>
                              <a:gd name="T43" fmla="*/ -896 h 742"/>
                              <a:gd name="T44" fmla="+- 0 5300 5237"/>
                              <a:gd name="T45" fmla="*/ T44 w 2285"/>
                              <a:gd name="T46" fmla="+- 0 -896 -1637"/>
                              <a:gd name="T47" fmla="*/ -896 h 742"/>
                              <a:gd name="T48" fmla="+- 0 5275 5237"/>
                              <a:gd name="T49" fmla="*/ T48 w 2285"/>
                              <a:gd name="T50" fmla="+- 0 -902 -1637"/>
                              <a:gd name="T51" fmla="*/ -902 h 742"/>
                              <a:gd name="T52" fmla="+- 0 5255 5237"/>
                              <a:gd name="T53" fmla="*/ T52 w 2285"/>
                              <a:gd name="T54" fmla="+- 0 -918 -1637"/>
                              <a:gd name="T55" fmla="*/ -918 h 742"/>
                              <a:gd name="T56" fmla="+- 0 5242 5237"/>
                              <a:gd name="T57" fmla="*/ T56 w 2285"/>
                              <a:gd name="T58" fmla="+- 0 -941 -1637"/>
                              <a:gd name="T59" fmla="*/ -941 h 742"/>
                              <a:gd name="T60" fmla="+- 0 5237 5237"/>
                              <a:gd name="T61" fmla="*/ T60 w 2285"/>
                              <a:gd name="T62" fmla="+- 0 -970 -1637"/>
                              <a:gd name="T63" fmla="*/ -970 h 742"/>
                              <a:gd name="T64" fmla="+- 0 5237 5237"/>
                              <a:gd name="T65" fmla="*/ T64 w 2285"/>
                              <a:gd name="T66" fmla="+- 0 -1563 -1637"/>
                              <a:gd name="T67" fmla="*/ -1563 h 742"/>
                              <a:gd name="T68" fmla="+- 0 5242 5237"/>
                              <a:gd name="T69" fmla="*/ T68 w 2285"/>
                              <a:gd name="T70" fmla="+- 0 -1592 -1637"/>
                              <a:gd name="T71" fmla="*/ -1592 h 742"/>
                              <a:gd name="T72" fmla="+- 0 5255 5237"/>
                              <a:gd name="T73" fmla="*/ T72 w 2285"/>
                              <a:gd name="T74" fmla="+- 0 -1616 -1637"/>
                              <a:gd name="T75" fmla="*/ -1616 h 742"/>
                              <a:gd name="T76" fmla="+- 0 5275 5237"/>
                              <a:gd name="T77" fmla="*/ T76 w 2285"/>
                              <a:gd name="T78" fmla="+- 0 -1632 -1637"/>
                              <a:gd name="T79" fmla="*/ -1632 h 742"/>
                              <a:gd name="T80" fmla="+- 0 5300 5237"/>
                              <a:gd name="T81" fmla="*/ T80 w 2285"/>
                              <a:gd name="T82" fmla="+- 0 -1637 -1637"/>
                              <a:gd name="T83" fmla="*/ -1637 h 74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2285" h="742">
                                <a:moveTo>
                                  <a:pt x="63" y="0"/>
                                </a:moveTo>
                                <a:lnTo>
                                  <a:pt x="2222" y="0"/>
                                </a:lnTo>
                                <a:lnTo>
                                  <a:pt x="2246" y="5"/>
                                </a:lnTo>
                                <a:lnTo>
                                  <a:pt x="2266" y="21"/>
                                </a:lnTo>
                                <a:lnTo>
                                  <a:pt x="2280" y="45"/>
                                </a:lnTo>
                                <a:lnTo>
                                  <a:pt x="2285" y="74"/>
                                </a:lnTo>
                                <a:lnTo>
                                  <a:pt x="2285" y="667"/>
                                </a:lnTo>
                                <a:lnTo>
                                  <a:pt x="2280" y="696"/>
                                </a:lnTo>
                                <a:lnTo>
                                  <a:pt x="2266" y="719"/>
                                </a:lnTo>
                                <a:lnTo>
                                  <a:pt x="2246" y="735"/>
                                </a:lnTo>
                                <a:lnTo>
                                  <a:pt x="2222" y="741"/>
                                </a:lnTo>
                                <a:lnTo>
                                  <a:pt x="63" y="741"/>
                                </a:lnTo>
                                <a:lnTo>
                                  <a:pt x="38" y="735"/>
                                </a:lnTo>
                                <a:lnTo>
                                  <a:pt x="18" y="719"/>
                                </a:lnTo>
                                <a:lnTo>
                                  <a:pt x="5" y="696"/>
                                </a:lnTo>
                                <a:lnTo>
                                  <a:pt x="0" y="667"/>
                                </a:lnTo>
                                <a:lnTo>
                                  <a:pt x="0" y="74"/>
                                </a:lnTo>
                                <a:lnTo>
                                  <a:pt x="5" y="45"/>
                                </a:lnTo>
                                <a:lnTo>
                                  <a:pt x="18" y="21"/>
                                </a:lnTo>
                                <a:lnTo>
                                  <a:pt x="38" y="5"/>
                                </a:lnTo>
                                <a:lnTo>
                                  <a:pt x="63" y="0"/>
                                </a:lnTo>
                                <a:close/>
                              </a:path>
                            </a:pathLst>
                          </a:custGeom>
                          <a:noFill/>
                          <a:ln w="7849">
                            <a:solidFill>
                              <a:srgbClr val="08814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Freeform 74"/>
                        <wps:cNvSpPr>
                          <a:spLocks/>
                        </wps:cNvSpPr>
                        <wps:spPr bwMode="auto">
                          <a:xfrm>
                            <a:off x="1593" y="-1638"/>
                            <a:ext cx="1668" cy="742"/>
                          </a:xfrm>
                          <a:custGeom>
                            <a:avLst/>
                            <a:gdLst>
                              <a:gd name="T0" fmla="+- 0 3198 1593"/>
                              <a:gd name="T1" fmla="*/ T0 w 1668"/>
                              <a:gd name="T2" fmla="+- 0 -1637 -1637"/>
                              <a:gd name="T3" fmla="*/ -1637 h 742"/>
                              <a:gd name="T4" fmla="+- 0 1656 1593"/>
                              <a:gd name="T5" fmla="*/ T4 w 1668"/>
                              <a:gd name="T6" fmla="+- 0 -1637 -1637"/>
                              <a:gd name="T7" fmla="*/ -1637 h 742"/>
                              <a:gd name="T8" fmla="+- 0 1632 1593"/>
                              <a:gd name="T9" fmla="*/ T8 w 1668"/>
                              <a:gd name="T10" fmla="+- 0 -1632 -1637"/>
                              <a:gd name="T11" fmla="*/ -1632 h 742"/>
                              <a:gd name="T12" fmla="+- 0 1612 1593"/>
                              <a:gd name="T13" fmla="*/ T12 w 1668"/>
                              <a:gd name="T14" fmla="+- 0 -1616 -1637"/>
                              <a:gd name="T15" fmla="*/ -1616 h 742"/>
                              <a:gd name="T16" fmla="+- 0 1598 1593"/>
                              <a:gd name="T17" fmla="*/ T16 w 1668"/>
                              <a:gd name="T18" fmla="+- 0 -1592 -1637"/>
                              <a:gd name="T19" fmla="*/ -1592 h 742"/>
                              <a:gd name="T20" fmla="+- 0 1593 1593"/>
                              <a:gd name="T21" fmla="*/ T20 w 1668"/>
                              <a:gd name="T22" fmla="+- 0 -1563 -1637"/>
                              <a:gd name="T23" fmla="*/ -1563 h 742"/>
                              <a:gd name="T24" fmla="+- 0 1593 1593"/>
                              <a:gd name="T25" fmla="*/ T24 w 1668"/>
                              <a:gd name="T26" fmla="+- 0 -970 -1637"/>
                              <a:gd name="T27" fmla="*/ -970 h 742"/>
                              <a:gd name="T28" fmla="+- 0 1598 1593"/>
                              <a:gd name="T29" fmla="*/ T28 w 1668"/>
                              <a:gd name="T30" fmla="+- 0 -941 -1637"/>
                              <a:gd name="T31" fmla="*/ -941 h 742"/>
                              <a:gd name="T32" fmla="+- 0 1612 1593"/>
                              <a:gd name="T33" fmla="*/ T32 w 1668"/>
                              <a:gd name="T34" fmla="+- 0 -918 -1637"/>
                              <a:gd name="T35" fmla="*/ -918 h 742"/>
                              <a:gd name="T36" fmla="+- 0 1632 1593"/>
                              <a:gd name="T37" fmla="*/ T36 w 1668"/>
                              <a:gd name="T38" fmla="+- 0 -902 -1637"/>
                              <a:gd name="T39" fmla="*/ -902 h 742"/>
                              <a:gd name="T40" fmla="+- 0 1656 1593"/>
                              <a:gd name="T41" fmla="*/ T40 w 1668"/>
                              <a:gd name="T42" fmla="+- 0 -896 -1637"/>
                              <a:gd name="T43" fmla="*/ -896 h 742"/>
                              <a:gd name="T44" fmla="+- 0 3198 1593"/>
                              <a:gd name="T45" fmla="*/ T44 w 1668"/>
                              <a:gd name="T46" fmla="+- 0 -896 -1637"/>
                              <a:gd name="T47" fmla="*/ -896 h 742"/>
                              <a:gd name="T48" fmla="+- 0 3222 1593"/>
                              <a:gd name="T49" fmla="*/ T48 w 1668"/>
                              <a:gd name="T50" fmla="+- 0 -902 -1637"/>
                              <a:gd name="T51" fmla="*/ -902 h 742"/>
                              <a:gd name="T52" fmla="+- 0 3242 1593"/>
                              <a:gd name="T53" fmla="*/ T52 w 1668"/>
                              <a:gd name="T54" fmla="+- 0 -918 -1637"/>
                              <a:gd name="T55" fmla="*/ -918 h 742"/>
                              <a:gd name="T56" fmla="+- 0 3256 1593"/>
                              <a:gd name="T57" fmla="*/ T56 w 1668"/>
                              <a:gd name="T58" fmla="+- 0 -941 -1637"/>
                              <a:gd name="T59" fmla="*/ -941 h 742"/>
                              <a:gd name="T60" fmla="+- 0 3261 1593"/>
                              <a:gd name="T61" fmla="*/ T60 w 1668"/>
                              <a:gd name="T62" fmla="+- 0 -970 -1637"/>
                              <a:gd name="T63" fmla="*/ -970 h 742"/>
                              <a:gd name="T64" fmla="+- 0 3261 1593"/>
                              <a:gd name="T65" fmla="*/ T64 w 1668"/>
                              <a:gd name="T66" fmla="+- 0 -1563 -1637"/>
                              <a:gd name="T67" fmla="*/ -1563 h 742"/>
                              <a:gd name="T68" fmla="+- 0 3256 1593"/>
                              <a:gd name="T69" fmla="*/ T68 w 1668"/>
                              <a:gd name="T70" fmla="+- 0 -1592 -1637"/>
                              <a:gd name="T71" fmla="*/ -1592 h 742"/>
                              <a:gd name="T72" fmla="+- 0 3242 1593"/>
                              <a:gd name="T73" fmla="*/ T72 w 1668"/>
                              <a:gd name="T74" fmla="+- 0 -1616 -1637"/>
                              <a:gd name="T75" fmla="*/ -1616 h 742"/>
                              <a:gd name="T76" fmla="+- 0 3222 1593"/>
                              <a:gd name="T77" fmla="*/ T76 w 1668"/>
                              <a:gd name="T78" fmla="+- 0 -1632 -1637"/>
                              <a:gd name="T79" fmla="*/ -1632 h 742"/>
                              <a:gd name="T80" fmla="+- 0 3198 1593"/>
                              <a:gd name="T81" fmla="*/ T80 w 1668"/>
                              <a:gd name="T82" fmla="+- 0 -1637 -1637"/>
                              <a:gd name="T83" fmla="*/ -1637 h 74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1668" h="742">
                                <a:moveTo>
                                  <a:pt x="1605" y="0"/>
                                </a:moveTo>
                                <a:lnTo>
                                  <a:pt x="63" y="0"/>
                                </a:lnTo>
                                <a:lnTo>
                                  <a:pt x="39" y="5"/>
                                </a:lnTo>
                                <a:lnTo>
                                  <a:pt x="19" y="21"/>
                                </a:lnTo>
                                <a:lnTo>
                                  <a:pt x="5" y="45"/>
                                </a:lnTo>
                                <a:lnTo>
                                  <a:pt x="0" y="74"/>
                                </a:lnTo>
                                <a:lnTo>
                                  <a:pt x="0" y="667"/>
                                </a:lnTo>
                                <a:lnTo>
                                  <a:pt x="5" y="696"/>
                                </a:lnTo>
                                <a:lnTo>
                                  <a:pt x="19" y="719"/>
                                </a:lnTo>
                                <a:lnTo>
                                  <a:pt x="39" y="735"/>
                                </a:lnTo>
                                <a:lnTo>
                                  <a:pt x="63" y="741"/>
                                </a:lnTo>
                                <a:lnTo>
                                  <a:pt x="1605" y="741"/>
                                </a:lnTo>
                                <a:lnTo>
                                  <a:pt x="1629" y="735"/>
                                </a:lnTo>
                                <a:lnTo>
                                  <a:pt x="1649" y="719"/>
                                </a:lnTo>
                                <a:lnTo>
                                  <a:pt x="1663" y="696"/>
                                </a:lnTo>
                                <a:lnTo>
                                  <a:pt x="1668" y="667"/>
                                </a:lnTo>
                                <a:lnTo>
                                  <a:pt x="1668" y="74"/>
                                </a:lnTo>
                                <a:lnTo>
                                  <a:pt x="1663" y="45"/>
                                </a:lnTo>
                                <a:lnTo>
                                  <a:pt x="1649" y="21"/>
                                </a:lnTo>
                                <a:lnTo>
                                  <a:pt x="1629" y="5"/>
                                </a:lnTo>
                                <a:lnTo>
                                  <a:pt x="1605" y="0"/>
                                </a:lnTo>
                                <a:close/>
                              </a:path>
                            </a:pathLst>
                          </a:custGeom>
                          <a:solidFill>
                            <a:srgbClr val="4FB84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 name="Freeform 73"/>
                        <wps:cNvSpPr>
                          <a:spLocks/>
                        </wps:cNvSpPr>
                        <wps:spPr bwMode="auto">
                          <a:xfrm>
                            <a:off x="3816" y="-1638"/>
                            <a:ext cx="927" cy="371"/>
                          </a:xfrm>
                          <a:custGeom>
                            <a:avLst/>
                            <a:gdLst>
                              <a:gd name="T0" fmla="+- 0 4680 3816"/>
                              <a:gd name="T1" fmla="*/ T0 w 927"/>
                              <a:gd name="T2" fmla="+- 0 -1637 -1637"/>
                              <a:gd name="T3" fmla="*/ -1637 h 371"/>
                              <a:gd name="T4" fmla="+- 0 3879 3816"/>
                              <a:gd name="T5" fmla="*/ T4 w 927"/>
                              <a:gd name="T6" fmla="+- 0 -1637 -1637"/>
                              <a:gd name="T7" fmla="*/ -1637 h 371"/>
                              <a:gd name="T8" fmla="+- 0 3855 3816"/>
                              <a:gd name="T9" fmla="*/ T8 w 927"/>
                              <a:gd name="T10" fmla="+- 0 -1632 -1637"/>
                              <a:gd name="T11" fmla="*/ -1632 h 371"/>
                              <a:gd name="T12" fmla="+- 0 3835 3816"/>
                              <a:gd name="T13" fmla="*/ T12 w 927"/>
                              <a:gd name="T14" fmla="+- 0 -1616 -1637"/>
                              <a:gd name="T15" fmla="*/ -1616 h 371"/>
                              <a:gd name="T16" fmla="+- 0 3821 3816"/>
                              <a:gd name="T17" fmla="*/ T16 w 927"/>
                              <a:gd name="T18" fmla="+- 0 -1592 -1637"/>
                              <a:gd name="T19" fmla="*/ -1592 h 371"/>
                              <a:gd name="T20" fmla="+- 0 3816 3816"/>
                              <a:gd name="T21" fmla="*/ T20 w 927"/>
                              <a:gd name="T22" fmla="+- 0 -1563 -1637"/>
                              <a:gd name="T23" fmla="*/ -1563 h 371"/>
                              <a:gd name="T24" fmla="+- 0 3816 3816"/>
                              <a:gd name="T25" fmla="*/ T24 w 927"/>
                              <a:gd name="T26" fmla="+- 0 -1341 -1637"/>
                              <a:gd name="T27" fmla="*/ -1341 h 371"/>
                              <a:gd name="T28" fmla="+- 0 3821 3816"/>
                              <a:gd name="T29" fmla="*/ T28 w 927"/>
                              <a:gd name="T30" fmla="+- 0 -1312 -1637"/>
                              <a:gd name="T31" fmla="*/ -1312 h 371"/>
                              <a:gd name="T32" fmla="+- 0 3835 3816"/>
                              <a:gd name="T33" fmla="*/ T32 w 927"/>
                              <a:gd name="T34" fmla="+- 0 -1288 -1637"/>
                              <a:gd name="T35" fmla="*/ -1288 h 371"/>
                              <a:gd name="T36" fmla="+- 0 3855 3816"/>
                              <a:gd name="T37" fmla="*/ T36 w 927"/>
                              <a:gd name="T38" fmla="+- 0 -1273 -1637"/>
                              <a:gd name="T39" fmla="*/ -1273 h 371"/>
                              <a:gd name="T40" fmla="+- 0 3879 3816"/>
                              <a:gd name="T41" fmla="*/ T40 w 927"/>
                              <a:gd name="T42" fmla="+- 0 -1267 -1637"/>
                              <a:gd name="T43" fmla="*/ -1267 h 371"/>
                              <a:gd name="T44" fmla="+- 0 4680 3816"/>
                              <a:gd name="T45" fmla="*/ T44 w 927"/>
                              <a:gd name="T46" fmla="+- 0 -1267 -1637"/>
                              <a:gd name="T47" fmla="*/ -1267 h 371"/>
                              <a:gd name="T48" fmla="+- 0 4704 3816"/>
                              <a:gd name="T49" fmla="*/ T48 w 927"/>
                              <a:gd name="T50" fmla="+- 0 -1273 -1637"/>
                              <a:gd name="T51" fmla="*/ -1273 h 371"/>
                              <a:gd name="T52" fmla="+- 0 4724 3816"/>
                              <a:gd name="T53" fmla="*/ T52 w 927"/>
                              <a:gd name="T54" fmla="+- 0 -1288 -1637"/>
                              <a:gd name="T55" fmla="*/ -1288 h 371"/>
                              <a:gd name="T56" fmla="+- 0 4738 3816"/>
                              <a:gd name="T57" fmla="*/ T56 w 927"/>
                              <a:gd name="T58" fmla="+- 0 -1312 -1637"/>
                              <a:gd name="T59" fmla="*/ -1312 h 371"/>
                              <a:gd name="T60" fmla="+- 0 4743 3816"/>
                              <a:gd name="T61" fmla="*/ T60 w 927"/>
                              <a:gd name="T62" fmla="+- 0 -1341 -1637"/>
                              <a:gd name="T63" fmla="*/ -1341 h 371"/>
                              <a:gd name="T64" fmla="+- 0 4743 3816"/>
                              <a:gd name="T65" fmla="*/ T64 w 927"/>
                              <a:gd name="T66" fmla="+- 0 -1563 -1637"/>
                              <a:gd name="T67" fmla="*/ -1563 h 371"/>
                              <a:gd name="T68" fmla="+- 0 4738 3816"/>
                              <a:gd name="T69" fmla="*/ T68 w 927"/>
                              <a:gd name="T70" fmla="+- 0 -1592 -1637"/>
                              <a:gd name="T71" fmla="*/ -1592 h 371"/>
                              <a:gd name="T72" fmla="+- 0 4724 3816"/>
                              <a:gd name="T73" fmla="*/ T72 w 927"/>
                              <a:gd name="T74" fmla="+- 0 -1616 -1637"/>
                              <a:gd name="T75" fmla="*/ -1616 h 371"/>
                              <a:gd name="T76" fmla="+- 0 4704 3816"/>
                              <a:gd name="T77" fmla="*/ T76 w 927"/>
                              <a:gd name="T78" fmla="+- 0 -1632 -1637"/>
                              <a:gd name="T79" fmla="*/ -1632 h 371"/>
                              <a:gd name="T80" fmla="+- 0 4680 3816"/>
                              <a:gd name="T81" fmla="*/ T80 w 927"/>
                              <a:gd name="T82" fmla="+- 0 -1637 -1637"/>
                              <a:gd name="T83" fmla="*/ -1637 h 37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927" h="371">
                                <a:moveTo>
                                  <a:pt x="864" y="0"/>
                                </a:moveTo>
                                <a:lnTo>
                                  <a:pt x="63" y="0"/>
                                </a:lnTo>
                                <a:lnTo>
                                  <a:pt x="39" y="5"/>
                                </a:lnTo>
                                <a:lnTo>
                                  <a:pt x="19" y="21"/>
                                </a:lnTo>
                                <a:lnTo>
                                  <a:pt x="5" y="45"/>
                                </a:lnTo>
                                <a:lnTo>
                                  <a:pt x="0" y="74"/>
                                </a:lnTo>
                                <a:lnTo>
                                  <a:pt x="0" y="296"/>
                                </a:lnTo>
                                <a:lnTo>
                                  <a:pt x="5" y="325"/>
                                </a:lnTo>
                                <a:lnTo>
                                  <a:pt x="19" y="349"/>
                                </a:lnTo>
                                <a:lnTo>
                                  <a:pt x="39" y="364"/>
                                </a:lnTo>
                                <a:lnTo>
                                  <a:pt x="63" y="370"/>
                                </a:lnTo>
                                <a:lnTo>
                                  <a:pt x="864" y="370"/>
                                </a:lnTo>
                                <a:lnTo>
                                  <a:pt x="888" y="364"/>
                                </a:lnTo>
                                <a:lnTo>
                                  <a:pt x="908" y="349"/>
                                </a:lnTo>
                                <a:lnTo>
                                  <a:pt x="922" y="325"/>
                                </a:lnTo>
                                <a:lnTo>
                                  <a:pt x="927" y="296"/>
                                </a:lnTo>
                                <a:lnTo>
                                  <a:pt x="927" y="74"/>
                                </a:lnTo>
                                <a:lnTo>
                                  <a:pt x="922" y="45"/>
                                </a:lnTo>
                                <a:lnTo>
                                  <a:pt x="908" y="21"/>
                                </a:lnTo>
                                <a:lnTo>
                                  <a:pt x="888" y="5"/>
                                </a:lnTo>
                                <a:lnTo>
                                  <a:pt x="86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 name="Freeform 72"/>
                        <wps:cNvSpPr>
                          <a:spLocks/>
                        </wps:cNvSpPr>
                        <wps:spPr bwMode="auto">
                          <a:xfrm>
                            <a:off x="3816" y="-1638"/>
                            <a:ext cx="927" cy="371"/>
                          </a:xfrm>
                          <a:custGeom>
                            <a:avLst/>
                            <a:gdLst>
                              <a:gd name="T0" fmla="+- 0 3879 3816"/>
                              <a:gd name="T1" fmla="*/ T0 w 927"/>
                              <a:gd name="T2" fmla="+- 0 -1637 -1637"/>
                              <a:gd name="T3" fmla="*/ -1637 h 371"/>
                              <a:gd name="T4" fmla="+- 0 4680 3816"/>
                              <a:gd name="T5" fmla="*/ T4 w 927"/>
                              <a:gd name="T6" fmla="+- 0 -1637 -1637"/>
                              <a:gd name="T7" fmla="*/ -1637 h 371"/>
                              <a:gd name="T8" fmla="+- 0 4704 3816"/>
                              <a:gd name="T9" fmla="*/ T8 w 927"/>
                              <a:gd name="T10" fmla="+- 0 -1632 -1637"/>
                              <a:gd name="T11" fmla="*/ -1632 h 371"/>
                              <a:gd name="T12" fmla="+- 0 4724 3816"/>
                              <a:gd name="T13" fmla="*/ T12 w 927"/>
                              <a:gd name="T14" fmla="+- 0 -1616 -1637"/>
                              <a:gd name="T15" fmla="*/ -1616 h 371"/>
                              <a:gd name="T16" fmla="+- 0 4738 3816"/>
                              <a:gd name="T17" fmla="*/ T16 w 927"/>
                              <a:gd name="T18" fmla="+- 0 -1592 -1637"/>
                              <a:gd name="T19" fmla="*/ -1592 h 371"/>
                              <a:gd name="T20" fmla="+- 0 4743 3816"/>
                              <a:gd name="T21" fmla="*/ T20 w 927"/>
                              <a:gd name="T22" fmla="+- 0 -1563 -1637"/>
                              <a:gd name="T23" fmla="*/ -1563 h 371"/>
                              <a:gd name="T24" fmla="+- 0 4743 3816"/>
                              <a:gd name="T25" fmla="*/ T24 w 927"/>
                              <a:gd name="T26" fmla="+- 0 -1341 -1637"/>
                              <a:gd name="T27" fmla="*/ -1341 h 371"/>
                              <a:gd name="T28" fmla="+- 0 4738 3816"/>
                              <a:gd name="T29" fmla="*/ T28 w 927"/>
                              <a:gd name="T30" fmla="+- 0 -1312 -1637"/>
                              <a:gd name="T31" fmla="*/ -1312 h 371"/>
                              <a:gd name="T32" fmla="+- 0 4724 3816"/>
                              <a:gd name="T33" fmla="*/ T32 w 927"/>
                              <a:gd name="T34" fmla="+- 0 -1288 -1637"/>
                              <a:gd name="T35" fmla="*/ -1288 h 371"/>
                              <a:gd name="T36" fmla="+- 0 4704 3816"/>
                              <a:gd name="T37" fmla="*/ T36 w 927"/>
                              <a:gd name="T38" fmla="+- 0 -1273 -1637"/>
                              <a:gd name="T39" fmla="*/ -1273 h 371"/>
                              <a:gd name="T40" fmla="+- 0 4680 3816"/>
                              <a:gd name="T41" fmla="*/ T40 w 927"/>
                              <a:gd name="T42" fmla="+- 0 -1267 -1637"/>
                              <a:gd name="T43" fmla="*/ -1267 h 371"/>
                              <a:gd name="T44" fmla="+- 0 3879 3816"/>
                              <a:gd name="T45" fmla="*/ T44 w 927"/>
                              <a:gd name="T46" fmla="+- 0 -1267 -1637"/>
                              <a:gd name="T47" fmla="*/ -1267 h 371"/>
                              <a:gd name="T48" fmla="+- 0 3855 3816"/>
                              <a:gd name="T49" fmla="*/ T48 w 927"/>
                              <a:gd name="T50" fmla="+- 0 -1273 -1637"/>
                              <a:gd name="T51" fmla="*/ -1273 h 371"/>
                              <a:gd name="T52" fmla="+- 0 3835 3816"/>
                              <a:gd name="T53" fmla="*/ T52 w 927"/>
                              <a:gd name="T54" fmla="+- 0 -1288 -1637"/>
                              <a:gd name="T55" fmla="*/ -1288 h 371"/>
                              <a:gd name="T56" fmla="+- 0 3821 3816"/>
                              <a:gd name="T57" fmla="*/ T56 w 927"/>
                              <a:gd name="T58" fmla="+- 0 -1312 -1637"/>
                              <a:gd name="T59" fmla="*/ -1312 h 371"/>
                              <a:gd name="T60" fmla="+- 0 3816 3816"/>
                              <a:gd name="T61" fmla="*/ T60 w 927"/>
                              <a:gd name="T62" fmla="+- 0 -1341 -1637"/>
                              <a:gd name="T63" fmla="*/ -1341 h 371"/>
                              <a:gd name="T64" fmla="+- 0 3816 3816"/>
                              <a:gd name="T65" fmla="*/ T64 w 927"/>
                              <a:gd name="T66" fmla="+- 0 -1563 -1637"/>
                              <a:gd name="T67" fmla="*/ -1563 h 371"/>
                              <a:gd name="T68" fmla="+- 0 3821 3816"/>
                              <a:gd name="T69" fmla="*/ T68 w 927"/>
                              <a:gd name="T70" fmla="+- 0 -1592 -1637"/>
                              <a:gd name="T71" fmla="*/ -1592 h 371"/>
                              <a:gd name="T72" fmla="+- 0 3835 3816"/>
                              <a:gd name="T73" fmla="*/ T72 w 927"/>
                              <a:gd name="T74" fmla="+- 0 -1616 -1637"/>
                              <a:gd name="T75" fmla="*/ -1616 h 371"/>
                              <a:gd name="T76" fmla="+- 0 3855 3816"/>
                              <a:gd name="T77" fmla="*/ T76 w 927"/>
                              <a:gd name="T78" fmla="+- 0 -1632 -1637"/>
                              <a:gd name="T79" fmla="*/ -1632 h 371"/>
                              <a:gd name="T80" fmla="+- 0 3879 3816"/>
                              <a:gd name="T81" fmla="*/ T80 w 927"/>
                              <a:gd name="T82" fmla="+- 0 -1637 -1637"/>
                              <a:gd name="T83" fmla="*/ -1637 h 37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927" h="371">
                                <a:moveTo>
                                  <a:pt x="63" y="0"/>
                                </a:moveTo>
                                <a:lnTo>
                                  <a:pt x="864" y="0"/>
                                </a:lnTo>
                                <a:lnTo>
                                  <a:pt x="888" y="5"/>
                                </a:lnTo>
                                <a:lnTo>
                                  <a:pt x="908" y="21"/>
                                </a:lnTo>
                                <a:lnTo>
                                  <a:pt x="922" y="45"/>
                                </a:lnTo>
                                <a:lnTo>
                                  <a:pt x="927" y="74"/>
                                </a:lnTo>
                                <a:lnTo>
                                  <a:pt x="927" y="296"/>
                                </a:lnTo>
                                <a:lnTo>
                                  <a:pt x="922" y="325"/>
                                </a:lnTo>
                                <a:lnTo>
                                  <a:pt x="908" y="349"/>
                                </a:lnTo>
                                <a:lnTo>
                                  <a:pt x="888" y="364"/>
                                </a:lnTo>
                                <a:lnTo>
                                  <a:pt x="864" y="370"/>
                                </a:lnTo>
                                <a:lnTo>
                                  <a:pt x="63" y="370"/>
                                </a:lnTo>
                                <a:lnTo>
                                  <a:pt x="39" y="364"/>
                                </a:lnTo>
                                <a:lnTo>
                                  <a:pt x="19" y="349"/>
                                </a:lnTo>
                                <a:lnTo>
                                  <a:pt x="5" y="325"/>
                                </a:lnTo>
                                <a:lnTo>
                                  <a:pt x="0" y="296"/>
                                </a:lnTo>
                                <a:lnTo>
                                  <a:pt x="0" y="74"/>
                                </a:lnTo>
                                <a:lnTo>
                                  <a:pt x="5" y="45"/>
                                </a:lnTo>
                                <a:lnTo>
                                  <a:pt x="19" y="21"/>
                                </a:lnTo>
                                <a:lnTo>
                                  <a:pt x="39" y="5"/>
                                </a:lnTo>
                                <a:lnTo>
                                  <a:pt x="63" y="0"/>
                                </a:lnTo>
                                <a:close/>
                              </a:path>
                            </a:pathLst>
                          </a:custGeom>
                          <a:noFill/>
                          <a:ln w="7061">
                            <a:solidFill>
                              <a:srgbClr val="010202"/>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62" name="Picture 7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3835" y="-1619"/>
                            <a:ext cx="25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3" name="Freeform 70"/>
                        <wps:cNvSpPr>
                          <a:spLocks/>
                        </wps:cNvSpPr>
                        <wps:spPr bwMode="auto">
                          <a:xfrm>
                            <a:off x="2272" y="-1329"/>
                            <a:ext cx="865" cy="371"/>
                          </a:xfrm>
                          <a:custGeom>
                            <a:avLst/>
                            <a:gdLst>
                              <a:gd name="T0" fmla="+- 0 3074 2272"/>
                              <a:gd name="T1" fmla="*/ T0 w 865"/>
                              <a:gd name="T2" fmla="+- 0 -1329 -1329"/>
                              <a:gd name="T3" fmla="*/ -1329 h 371"/>
                              <a:gd name="T4" fmla="+- 0 2335 2272"/>
                              <a:gd name="T5" fmla="*/ T4 w 865"/>
                              <a:gd name="T6" fmla="+- 0 -1329 -1329"/>
                              <a:gd name="T7" fmla="*/ -1329 h 371"/>
                              <a:gd name="T8" fmla="+- 0 2311 2272"/>
                              <a:gd name="T9" fmla="*/ T8 w 865"/>
                              <a:gd name="T10" fmla="+- 0 -1323 -1329"/>
                              <a:gd name="T11" fmla="*/ -1323 h 371"/>
                              <a:gd name="T12" fmla="+- 0 2291 2272"/>
                              <a:gd name="T13" fmla="*/ T12 w 865"/>
                              <a:gd name="T14" fmla="+- 0 -1307 -1329"/>
                              <a:gd name="T15" fmla="*/ -1307 h 371"/>
                              <a:gd name="T16" fmla="+- 0 2277 2272"/>
                              <a:gd name="T17" fmla="*/ T16 w 865"/>
                              <a:gd name="T18" fmla="+- 0 -1283 -1329"/>
                              <a:gd name="T19" fmla="*/ -1283 h 371"/>
                              <a:gd name="T20" fmla="+- 0 2272 2272"/>
                              <a:gd name="T21" fmla="*/ T20 w 865"/>
                              <a:gd name="T22" fmla="+- 0 -1254 -1329"/>
                              <a:gd name="T23" fmla="*/ -1254 h 371"/>
                              <a:gd name="T24" fmla="+- 0 2272 2272"/>
                              <a:gd name="T25" fmla="*/ T24 w 865"/>
                              <a:gd name="T26" fmla="+- 0 -1032 -1329"/>
                              <a:gd name="T27" fmla="*/ -1032 h 371"/>
                              <a:gd name="T28" fmla="+- 0 2277 2272"/>
                              <a:gd name="T29" fmla="*/ T28 w 865"/>
                              <a:gd name="T30" fmla="+- 0 -1003 -1329"/>
                              <a:gd name="T31" fmla="*/ -1003 h 371"/>
                              <a:gd name="T32" fmla="+- 0 2291 2272"/>
                              <a:gd name="T33" fmla="*/ T32 w 865"/>
                              <a:gd name="T34" fmla="+- 0 -980 -1329"/>
                              <a:gd name="T35" fmla="*/ -980 h 371"/>
                              <a:gd name="T36" fmla="+- 0 2311 2272"/>
                              <a:gd name="T37" fmla="*/ T36 w 865"/>
                              <a:gd name="T38" fmla="+- 0 -964 -1329"/>
                              <a:gd name="T39" fmla="*/ -964 h 371"/>
                              <a:gd name="T40" fmla="+- 0 2335 2272"/>
                              <a:gd name="T41" fmla="*/ T40 w 865"/>
                              <a:gd name="T42" fmla="+- 0 -958 -1329"/>
                              <a:gd name="T43" fmla="*/ -958 h 371"/>
                              <a:gd name="T44" fmla="+- 0 3074 2272"/>
                              <a:gd name="T45" fmla="*/ T44 w 865"/>
                              <a:gd name="T46" fmla="+- 0 -958 -1329"/>
                              <a:gd name="T47" fmla="*/ -958 h 371"/>
                              <a:gd name="T48" fmla="+- 0 3099 2272"/>
                              <a:gd name="T49" fmla="*/ T48 w 865"/>
                              <a:gd name="T50" fmla="+- 0 -964 -1329"/>
                              <a:gd name="T51" fmla="*/ -964 h 371"/>
                              <a:gd name="T52" fmla="+- 0 3119 2272"/>
                              <a:gd name="T53" fmla="*/ T52 w 865"/>
                              <a:gd name="T54" fmla="+- 0 -980 -1329"/>
                              <a:gd name="T55" fmla="*/ -980 h 371"/>
                              <a:gd name="T56" fmla="+- 0 3132 2272"/>
                              <a:gd name="T57" fmla="*/ T56 w 865"/>
                              <a:gd name="T58" fmla="+- 0 -1003 -1329"/>
                              <a:gd name="T59" fmla="*/ -1003 h 371"/>
                              <a:gd name="T60" fmla="+- 0 3137 2272"/>
                              <a:gd name="T61" fmla="*/ T60 w 865"/>
                              <a:gd name="T62" fmla="+- 0 -1032 -1329"/>
                              <a:gd name="T63" fmla="*/ -1032 h 371"/>
                              <a:gd name="T64" fmla="+- 0 3137 2272"/>
                              <a:gd name="T65" fmla="*/ T64 w 865"/>
                              <a:gd name="T66" fmla="+- 0 -1254 -1329"/>
                              <a:gd name="T67" fmla="*/ -1254 h 371"/>
                              <a:gd name="T68" fmla="+- 0 3132 2272"/>
                              <a:gd name="T69" fmla="*/ T68 w 865"/>
                              <a:gd name="T70" fmla="+- 0 -1283 -1329"/>
                              <a:gd name="T71" fmla="*/ -1283 h 371"/>
                              <a:gd name="T72" fmla="+- 0 3119 2272"/>
                              <a:gd name="T73" fmla="*/ T72 w 865"/>
                              <a:gd name="T74" fmla="+- 0 -1307 -1329"/>
                              <a:gd name="T75" fmla="*/ -1307 h 371"/>
                              <a:gd name="T76" fmla="+- 0 3099 2272"/>
                              <a:gd name="T77" fmla="*/ T76 w 865"/>
                              <a:gd name="T78" fmla="+- 0 -1323 -1329"/>
                              <a:gd name="T79" fmla="*/ -1323 h 371"/>
                              <a:gd name="T80" fmla="+- 0 3074 2272"/>
                              <a:gd name="T81" fmla="*/ T80 w 865"/>
                              <a:gd name="T82" fmla="+- 0 -1329 -1329"/>
                              <a:gd name="T83" fmla="*/ -1329 h 37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65" h="371">
                                <a:moveTo>
                                  <a:pt x="802" y="0"/>
                                </a:moveTo>
                                <a:lnTo>
                                  <a:pt x="63" y="0"/>
                                </a:lnTo>
                                <a:lnTo>
                                  <a:pt x="39" y="6"/>
                                </a:lnTo>
                                <a:lnTo>
                                  <a:pt x="19" y="22"/>
                                </a:lnTo>
                                <a:lnTo>
                                  <a:pt x="5" y="46"/>
                                </a:lnTo>
                                <a:lnTo>
                                  <a:pt x="0" y="75"/>
                                </a:lnTo>
                                <a:lnTo>
                                  <a:pt x="0" y="297"/>
                                </a:lnTo>
                                <a:lnTo>
                                  <a:pt x="5" y="326"/>
                                </a:lnTo>
                                <a:lnTo>
                                  <a:pt x="19" y="349"/>
                                </a:lnTo>
                                <a:lnTo>
                                  <a:pt x="39" y="365"/>
                                </a:lnTo>
                                <a:lnTo>
                                  <a:pt x="63" y="371"/>
                                </a:lnTo>
                                <a:lnTo>
                                  <a:pt x="802" y="371"/>
                                </a:lnTo>
                                <a:lnTo>
                                  <a:pt x="827" y="365"/>
                                </a:lnTo>
                                <a:lnTo>
                                  <a:pt x="847" y="349"/>
                                </a:lnTo>
                                <a:lnTo>
                                  <a:pt x="860" y="326"/>
                                </a:lnTo>
                                <a:lnTo>
                                  <a:pt x="865" y="297"/>
                                </a:lnTo>
                                <a:lnTo>
                                  <a:pt x="865" y="75"/>
                                </a:lnTo>
                                <a:lnTo>
                                  <a:pt x="860" y="46"/>
                                </a:lnTo>
                                <a:lnTo>
                                  <a:pt x="847" y="22"/>
                                </a:lnTo>
                                <a:lnTo>
                                  <a:pt x="827" y="6"/>
                                </a:lnTo>
                                <a:lnTo>
                                  <a:pt x="80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 name="Freeform 69"/>
                        <wps:cNvSpPr>
                          <a:spLocks/>
                        </wps:cNvSpPr>
                        <wps:spPr bwMode="auto">
                          <a:xfrm>
                            <a:off x="2272" y="-1329"/>
                            <a:ext cx="865" cy="371"/>
                          </a:xfrm>
                          <a:custGeom>
                            <a:avLst/>
                            <a:gdLst>
                              <a:gd name="T0" fmla="+- 0 2335 2272"/>
                              <a:gd name="T1" fmla="*/ T0 w 865"/>
                              <a:gd name="T2" fmla="+- 0 -1329 -1329"/>
                              <a:gd name="T3" fmla="*/ -1329 h 371"/>
                              <a:gd name="T4" fmla="+- 0 3074 2272"/>
                              <a:gd name="T5" fmla="*/ T4 w 865"/>
                              <a:gd name="T6" fmla="+- 0 -1329 -1329"/>
                              <a:gd name="T7" fmla="*/ -1329 h 371"/>
                              <a:gd name="T8" fmla="+- 0 3099 2272"/>
                              <a:gd name="T9" fmla="*/ T8 w 865"/>
                              <a:gd name="T10" fmla="+- 0 -1323 -1329"/>
                              <a:gd name="T11" fmla="*/ -1323 h 371"/>
                              <a:gd name="T12" fmla="+- 0 3119 2272"/>
                              <a:gd name="T13" fmla="*/ T12 w 865"/>
                              <a:gd name="T14" fmla="+- 0 -1307 -1329"/>
                              <a:gd name="T15" fmla="*/ -1307 h 371"/>
                              <a:gd name="T16" fmla="+- 0 3132 2272"/>
                              <a:gd name="T17" fmla="*/ T16 w 865"/>
                              <a:gd name="T18" fmla="+- 0 -1283 -1329"/>
                              <a:gd name="T19" fmla="*/ -1283 h 371"/>
                              <a:gd name="T20" fmla="+- 0 3137 2272"/>
                              <a:gd name="T21" fmla="*/ T20 w 865"/>
                              <a:gd name="T22" fmla="+- 0 -1254 -1329"/>
                              <a:gd name="T23" fmla="*/ -1254 h 371"/>
                              <a:gd name="T24" fmla="+- 0 3137 2272"/>
                              <a:gd name="T25" fmla="*/ T24 w 865"/>
                              <a:gd name="T26" fmla="+- 0 -1032 -1329"/>
                              <a:gd name="T27" fmla="*/ -1032 h 371"/>
                              <a:gd name="T28" fmla="+- 0 3132 2272"/>
                              <a:gd name="T29" fmla="*/ T28 w 865"/>
                              <a:gd name="T30" fmla="+- 0 -1003 -1329"/>
                              <a:gd name="T31" fmla="*/ -1003 h 371"/>
                              <a:gd name="T32" fmla="+- 0 3119 2272"/>
                              <a:gd name="T33" fmla="*/ T32 w 865"/>
                              <a:gd name="T34" fmla="+- 0 -980 -1329"/>
                              <a:gd name="T35" fmla="*/ -980 h 371"/>
                              <a:gd name="T36" fmla="+- 0 3099 2272"/>
                              <a:gd name="T37" fmla="*/ T36 w 865"/>
                              <a:gd name="T38" fmla="+- 0 -964 -1329"/>
                              <a:gd name="T39" fmla="*/ -964 h 371"/>
                              <a:gd name="T40" fmla="+- 0 3074 2272"/>
                              <a:gd name="T41" fmla="*/ T40 w 865"/>
                              <a:gd name="T42" fmla="+- 0 -958 -1329"/>
                              <a:gd name="T43" fmla="*/ -958 h 371"/>
                              <a:gd name="T44" fmla="+- 0 2335 2272"/>
                              <a:gd name="T45" fmla="*/ T44 w 865"/>
                              <a:gd name="T46" fmla="+- 0 -958 -1329"/>
                              <a:gd name="T47" fmla="*/ -958 h 371"/>
                              <a:gd name="T48" fmla="+- 0 2311 2272"/>
                              <a:gd name="T49" fmla="*/ T48 w 865"/>
                              <a:gd name="T50" fmla="+- 0 -964 -1329"/>
                              <a:gd name="T51" fmla="*/ -964 h 371"/>
                              <a:gd name="T52" fmla="+- 0 2291 2272"/>
                              <a:gd name="T53" fmla="*/ T52 w 865"/>
                              <a:gd name="T54" fmla="+- 0 -980 -1329"/>
                              <a:gd name="T55" fmla="*/ -980 h 371"/>
                              <a:gd name="T56" fmla="+- 0 2277 2272"/>
                              <a:gd name="T57" fmla="*/ T56 w 865"/>
                              <a:gd name="T58" fmla="+- 0 -1003 -1329"/>
                              <a:gd name="T59" fmla="*/ -1003 h 371"/>
                              <a:gd name="T60" fmla="+- 0 2272 2272"/>
                              <a:gd name="T61" fmla="*/ T60 w 865"/>
                              <a:gd name="T62" fmla="+- 0 -1032 -1329"/>
                              <a:gd name="T63" fmla="*/ -1032 h 371"/>
                              <a:gd name="T64" fmla="+- 0 2272 2272"/>
                              <a:gd name="T65" fmla="*/ T64 w 865"/>
                              <a:gd name="T66" fmla="+- 0 -1254 -1329"/>
                              <a:gd name="T67" fmla="*/ -1254 h 371"/>
                              <a:gd name="T68" fmla="+- 0 2277 2272"/>
                              <a:gd name="T69" fmla="*/ T68 w 865"/>
                              <a:gd name="T70" fmla="+- 0 -1283 -1329"/>
                              <a:gd name="T71" fmla="*/ -1283 h 371"/>
                              <a:gd name="T72" fmla="+- 0 2291 2272"/>
                              <a:gd name="T73" fmla="*/ T72 w 865"/>
                              <a:gd name="T74" fmla="+- 0 -1307 -1329"/>
                              <a:gd name="T75" fmla="*/ -1307 h 371"/>
                              <a:gd name="T76" fmla="+- 0 2311 2272"/>
                              <a:gd name="T77" fmla="*/ T76 w 865"/>
                              <a:gd name="T78" fmla="+- 0 -1323 -1329"/>
                              <a:gd name="T79" fmla="*/ -1323 h 371"/>
                              <a:gd name="T80" fmla="+- 0 2335 2272"/>
                              <a:gd name="T81" fmla="*/ T80 w 865"/>
                              <a:gd name="T82" fmla="+- 0 -1329 -1329"/>
                              <a:gd name="T83" fmla="*/ -1329 h 37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65" h="371">
                                <a:moveTo>
                                  <a:pt x="63" y="0"/>
                                </a:moveTo>
                                <a:lnTo>
                                  <a:pt x="802" y="0"/>
                                </a:lnTo>
                                <a:lnTo>
                                  <a:pt x="827" y="6"/>
                                </a:lnTo>
                                <a:lnTo>
                                  <a:pt x="847" y="22"/>
                                </a:lnTo>
                                <a:lnTo>
                                  <a:pt x="860" y="46"/>
                                </a:lnTo>
                                <a:lnTo>
                                  <a:pt x="865" y="75"/>
                                </a:lnTo>
                                <a:lnTo>
                                  <a:pt x="865" y="297"/>
                                </a:lnTo>
                                <a:lnTo>
                                  <a:pt x="860" y="326"/>
                                </a:lnTo>
                                <a:lnTo>
                                  <a:pt x="847" y="349"/>
                                </a:lnTo>
                                <a:lnTo>
                                  <a:pt x="827" y="365"/>
                                </a:lnTo>
                                <a:lnTo>
                                  <a:pt x="802" y="371"/>
                                </a:lnTo>
                                <a:lnTo>
                                  <a:pt x="63" y="371"/>
                                </a:lnTo>
                                <a:lnTo>
                                  <a:pt x="39" y="365"/>
                                </a:lnTo>
                                <a:lnTo>
                                  <a:pt x="19" y="349"/>
                                </a:lnTo>
                                <a:lnTo>
                                  <a:pt x="5" y="326"/>
                                </a:lnTo>
                                <a:lnTo>
                                  <a:pt x="0" y="297"/>
                                </a:lnTo>
                                <a:lnTo>
                                  <a:pt x="0" y="75"/>
                                </a:lnTo>
                                <a:lnTo>
                                  <a:pt x="5" y="46"/>
                                </a:lnTo>
                                <a:lnTo>
                                  <a:pt x="19" y="22"/>
                                </a:lnTo>
                                <a:lnTo>
                                  <a:pt x="39" y="6"/>
                                </a:lnTo>
                                <a:lnTo>
                                  <a:pt x="63" y="0"/>
                                </a:lnTo>
                                <a:close/>
                              </a:path>
                            </a:pathLst>
                          </a:custGeom>
                          <a:noFill/>
                          <a:ln w="7061">
                            <a:solidFill>
                              <a:srgbClr val="010202"/>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 name="Rectangle 68"/>
                        <wps:cNvSpPr>
                          <a:spLocks noChangeArrowheads="1"/>
                        </wps:cNvSpPr>
                        <wps:spPr bwMode="auto">
                          <a:xfrm>
                            <a:off x="975" y="-2070"/>
                            <a:ext cx="495" cy="1668"/>
                          </a:xfrm>
                          <a:prstGeom prst="rect">
                            <a:avLst/>
                          </a:prstGeom>
                          <a:solidFill>
                            <a:srgbClr val="D4D7C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6" name="Rectangle 67"/>
                        <wps:cNvSpPr>
                          <a:spLocks noChangeArrowheads="1"/>
                        </wps:cNvSpPr>
                        <wps:spPr bwMode="auto">
                          <a:xfrm>
                            <a:off x="975" y="-2070"/>
                            <a:ext cx="495" cy="1668"/>
                          </a:xfrm>
                          <a:prstGeom prst="rect">
                            <a:avLst/>
                          </a:prstGeom>
                          <a:noFill/>
                          <a:ln w="9131">
                            <a:solidFill>
                              <a:srgbClr val="010202"/>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Rectangle 66"/>
                        <wps:cNvSpPr>
                          <a:spLocks noChangeArrowheads="1"/>
                        </wps:cNvSpPr>
                        <wps:spPr bwMode="auto">
                          <a:xfrm>
                            <a:off x="1469" y="-2070"/>
                            <a:ext cx="8708" cy="1668"/>
                          </a:xfrm>
                          <a:prstGeom prst="rect">
                            <a:avLst/>
                          </a:prstGeom>
                          <a:noFill/>
                          <a:ln w="9131">
                            <a:solidFill>
                              <a:srgbClr val="010202"/>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68" name="Picture 6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1649" y="-1335"/>
                            <a:ext cx="382"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9" name="Line 64"/>
                        <wps:cNvCnPr>
                          <a:cxnSpLocks noChangeShapeType="1"/>
                        </wps:cNvCnPr>
                        <wps:spPr bwMode="auto">
                          <a:xfrm>
                            <a:off x="1838" y="-1699"/>
                            <a:ext cx="0" cy="358"/>
                          </a:xfrm>
                          <a:prstGeom prst="line">
                            <a:avLst/>
                          </a:prstGeom>
                          <a:noFill/>
                          <a:ln w="7061">
                            <a:solidFill>
                              <a:srgbClr val="010202"/>
                            </a:solidFill>
                            <a:prstDash val="sysDot"/>
                            <a:round/>
                            <a:headEnd/>
                            <a:tailEnd/>
                          </a:ln>
                          <a:extLst>
                            <a:ext uri="{909E8E84-426E-40DD-AFC4-6F175D3DCCD1}">
                              <a14:hiddenFill xmlns:a14="http://schemas.microsoft.com/office/drawing/2010/main">
                                <a:noFill/>
                              </a14:hiddenFill>
                            </a:ext>
                          </a:extLst>
                        </wps:spPr>
                        <wps:bodyPr/>
                      </wps:wsp>
                      <wps:wsp>
                        <wps:cNvPr id="70" name="Rectangle 63"/>
                        <wps:cNvSpPr>
                          <a:spLocks noChangeArrowheads="1"/>
                        </wps:cNvSpPr>
                        <wps:spPr bwMode="auto">
                          <a:xfrm>
                            <a:off x="975" y="-2441"/>
                            <a:ext cx="9202" cy="248"/>
                          </a:xfrm>
                          <a:prstGeom prst="rect">
                            <a:avLst/>
                          </a:prstGeom>
                          <a:noFill/>
                          <a:ln w="7849">
                            <a:solidFill>
                              <a:srgbClr val="010202"/>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 name="Line 62"/>
                        <wps:cNvCnPr>
                          <a:cxnSpLocks noChangeShapeType="1"/>
                        </wps:cNvCnPr>
                        <wps:spPr bwMode="auto">
                          <a:xfrm>
                            <a:off x="1838" y="-2193"/>
                            <a:ext cx="0" cy="247"/>
                          </a:xfrm>
                          <a:prstGeom prst="line">
                            <a:avLst/>
                          </a:prstGeom>
                          <a:noFill/>
                          <a:ln w="7061">
                            <a:solidFill>
                              <a:srgbClr val="010202"/>
                            </a:solidFill>
                            <a:prstDash val="sysDot"/>
                            <a:round/>
                            <a:headEnd/>
                            <a:tailEnd/>
                          </a:ln>
                          <a:extLst>
                            <a:ext uri="{909E8E84-426E-40DD-AFC4-6F175D3DCCD1}">
                              <a14:hiddenFill xmlns:a14="http://schemas.microsoft.com/office/drawing/2010/main">
                                <a:noFill/>
                              </a14:hiddenFill>
                            </a:ext>
                          </a:extLst>
                        </wps:spPr>
                        <wps:bodyPr/>
                      </wps:wsp>
                      <wps:wsp>
                        <wps:cNvPr id="72" name="Freeform 61"/>
                        <wps:cNvSpPr>
                          <a:spLocks/>
                        </wps:cNvSpPr>
                        <wps:spPr bwMode="auto">
                          <a:xfrm>
                            <a:off x="1793" y="-1420"/>
                            <a:ext cx="89" cy="77"/>
                          </a:xfrm>
                          <a:custGeom>
                            <a:avLst/>
                            <a:gdLst>
                              <a:gd name="T0" fmla="+- 0 1883 1794"/>
                              <a:gd name="T1" fmla="*/ T0 w 89"/>
                              <a:gd name="T2" fmla="+- 0 -1420 -1420"/>
                              <a:gd name="T3" fmla="*/ -1420 h 77"/>
                              <a:gd name="T4" fmla="+- 0 1794 1794"/>
                              <a:gd name="T5" fmla="*/ T4 w 89"/>
                              <a:gd name="T6" fmla="+- 0 -1420 -1420"/>
                              <a:gd name="T7" fmla="*/ -1420 h 77"/>
                              <a:gd name="T8" fmla="+- 0 1838 1794"/>
                              <a:gd name="T9" fmla="*/ T8 w 89"/>
                              <a:gd name="T10" fmla="+- 0 -1343 -1420"/>
                              <a:gd name="T11" fmla="*/ -1343 h 77"/>
                              <a:gd name="T12" fmla="+- 0 1883 1794"/>
                              <a:gd name="T13" fmla="*/ T12 w 89"/>
                              <a:gd name="T14" fmla="+- 0 -1420 -1420"/>
                              <a:gd name="T15" fmla="*/ -1420 h 77"/>
                            </a:gdLst>
                            <a:ahLst/>
                            <a:cxnLst>
                              <a:cxn ang="0">
                                <a:pos x="T1" y="T3"/>
                              </a:cxn>
                              <a:cxn ang="0">
                                <a:pos x="T5" y="T7"/>
                              </a:cxn>
                              <a:cxn ang="0">
                                <a:pos x="T9" y="T11"/>
                              </a:cxn>
                              <a:cxn ang="0">
                                <a:pos x="T13" y="T15"/>
                              </a:cxn>
                            </a:cxnLst>
                            <a:rect l="0" t="0" r="r" b="b"/>
                            <a:pathLst>
                              <a:path w="89" h="77">
                                <a:moveTo>
                                  <a:pt x="89" y="0"/>
                                </a:moveTo>
                                <a:lnTo>
                                  <a:pt x="0" y="0"/>
                                </a:lnTo>
                                <a:lnTo>
                                  <a:pt x="44" y="77"/>
                                </a:lnTo>
                                <a:lnTo>
                                  <a:pt x="8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 name="Freeform 60"/>
                        <wps:cNvSpPr>
                          <a:spLocks/>
                        </wps:cNvSpPr>
                        <wps:spPr bwMode="auto">
                          <a:xfrm>
                            <a:off x="1793" y="-1420"/>
                            <a:ext cx="89" cy="77"/>
                          </a:xfrm>
                          <a:custGeom>
                            <a:avLst/>
                            <a:gdLst>
                              <a:gd name="T0" fmla="+- 0 1838 1794"/>
                              <a:gd name="T1" fmla="*/ T0 w 89"/>
                              <a:gd name="T2" fmla="+- 0 -1343 -1420"/>
                              <a:gd name="T3" fmla="*/ -1343 h 77"/>
                              <a:gd name="T4" fmla="+- 0 1794 1794"/>
                              <a:gd name="T5" fmla="*/ T4 w 89"/>
                              <a:gd name="T6" fmla="+- 0 -1420 -1420"/>
                              <a:gd name="T7" fmla="*/ -1420 h 77"/>
                              <a:gd name="T8" fmla="+- 0 1883 1794"/>
                              <a:gd name="T9" fmla="*/ T8 w 89"/>
                              <a:gd name="T10" fmla="+- 0 -1420 -1420"/>
                              <a:gd name="T11" fmla="*/ -1420 h 77"/>
                              <a:gd name="T12" fmla="+- 0 1838 1794"/>
                              <a:gd name="T13" fmla="*/ T12 w 89"/>
                              <a:gd name="T14" fmla="+- 0 -1343 -1420"/>
                              <a:gd name="T15" fmla="*/ -1343 h 77"/>
                            </a:gdLst>
                            <a:ahLst/>
                            <a:cxnLst>
                              <a:cxn ang="0">
                                <a:pos x="T1" y="T3"/>
                              </a:cxn>
                              <a:cxn ang="0">
                                <a:pos x="T5" y="T7"/>
                              </a:cxn>
                              <a:cxn ang="0">
                                <a:pos x="T9" y="T11"/>
                              </a:cxn>
                              <a:cxn ang="0">
                                <a:pos x="T13" y="T15"/>
                              </a:cxn>
                            </a:cxnLst>
                            <a:rect l="0" t="0" r="r" b="b"/>
                            <a:pathLst>
                              <a:path w="89" h="77">
                                <a:moveTo>
                                  <a:pt x="44" y="77"/>
                                </a:moveTo>
                                <a:lnTo>
                                  <a:pt x="0" y="0"/>
                                </a:lnTo>
                                <a:lnTo>
                                  <a:pt x="89" y="0"/>
                                </a:lnTo>
                                <a:lnTo>
                                  <a:pt x="44" y="77"/>
                                </a:lnTo>
                                <a:close/>
                              </a:path>
                            </a:pathLst>
                          </a:custGeom>
                          <a:noFill/>
                          <a:ln w="7061">
                            <a:solidFill>
                              <a:srgbClr val="010202"/>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Rectangle 59"/>
                        <wps:cNvSpPr>
                          <a:spLocks noChangeArrowheads="1"/>
                        </wps:cNvSpPr>
                        <wps:spPr bwMode="auto">
                          <a:xfrm>
                            <a:off x="1654" y="-1947"/>
                            <a:ext cx="371" cy="248"/>
                          </a:xfrm>
                          <a:prstGeom prst="rect">
                            <a:avLst/>
                          </a:prstGeom>
                          <a:noFill/>
                          <a:ln w="7061">
                            <a:solidFill>
                              <a:srgbClr val="010202"/>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 name="Freeform 58"/>
                        <wps:cNvSpPr>
                          <a:spLocks/>
                        </wps:cNvSpPr>
                        <wps:spPr bwMode="auto">
                          <a:xfrm>
                            <a:off x="1654" y="-1947"/>
                            <a:ext cx="371" cy="124"/>
                          </a:xfrm>
                          <a:custGeom>
                            <a:avLst/>
                            <a:gdLst>
                              <a:gd name="T0" fmla="+- 0 1655 1655"/>
                              <a:gd name="T1" fmla="*/ T0 w 371"/>
                              <a:gd name="T2" fmla="+- 0 -1946 -1946"/>
                              <a:gd name="T3" fmla="*/ -1946 h 124"/>
                              <a:gd name="T4" fmla="+- 0 1840 1655"/>
                              <a:gd name="T5" fmla="*/ T4 w 371"/>
                              <a:gd name="T6" fmla="+- 0 -1823 -1946"/>
                              <a:gd name="T7" fmla="*/ -1823 h 124"/>
                              <a:gd name="T8" fmla="+- 0 2025 1655"/>
                              <a:gd name="T9" fmla="*/ T8 w 371"/>
                              <a:gd name="T10" fmla="+- 0 -1946 -1946"/>
                              <a:gd name="T11" fmla="*/ -1946 h 124"/>
                            </a:gdLst>
                            <a:ahLst/>
                            <a:cxnLst>
                              <a:cxn ang="0">
                                <a:pos x="T1" y="T3"/>
                              </a:cxn>
                              <a:cxn ang="0">
                                <a:pos x="T5" y="T7"/>
                              </a:cxn>
                              <a:cxn ang="0">
                                <a:pos x="T9" y="T11"/>
                              </a:cxn>
                            </a:cxnLst>
                            <a:rect l="0" t="0" r="r" b="b"/>
                            <a:pathLst>
                              <a:path w="371" h="124">
                                <a:moveTo>
                                  <a:pt x="0" y="0"/>
                                </a:moveTo>
                                <a:lnTo>
                                  <a:pt x="185" y="123"/>
                                </a:lnTo>
                                <a:lnTo>
                                  <a:pt x="370" y="0"/>
                                </a:lnTo>
                              </a:path>
                            </a:pathLst>
                          </a:custGeom>
                          <a:noFill/>
                          <a:ln w="7061">
                            <a:solidFill>
                              <a:srgbClr val="010202"/>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76" name="Picture 5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1772" y="-2262"/>
                            <a:ext cx="13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7" name="Picture 5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2025" y="-1310"/>
                            <a:ext cx="517"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8" name="Picture 5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3137" y="-2197"/>
                            <a:ext cx="6877" cy="1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9" name="Picture 5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2726" y="-1421"/>
                            <a:ext cx="322"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0" name="Text Box 53"/>
                        <wps:cNvSpPr txBox="1">
                          <a:spLocks noChangeArrowheads="1"/>
                        </wps:cNvSpPr>
                        <wps:spPr bwMode="auto">
                          <a:xfrm>
                            <a:off x="2024" y="-1615"/>
                            <a:ext cx="1008" cy="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85B34C" w14:textId="77777777" w:rsidR="004C14EC" w:rsidRDefault="004C14EC">
                              <w:pPr>
                                <w:spacing w:line="161" w:lineRule="exact"/>
                                <w:rPr>
                                  <w:rFonts w:ascii="Arial"/>
                                  <w:sz w:val="17"/>
                                </w:rPr>
                              </w:pPr>
                              <w:r>
                                <w:rPr>
                                  <w:rFonts w:ascii="Arial"/>
                                  <w:color w:val="FFFFFF"/>
                                  <w:w w:val="95"/>
                                  <w:sz w:val="17"/>
                                </w:rPr>
                                <w:t>Sequence 1</w:t>
                              </w:r>
                            </w:p>
                            <w:p w14:paraId="7B3C3C81" w14:textId="77777777" w:rsidR="004C14EC" w:rsidRDefault="004C14EC">
                              <w:pPr>
                                <w:spacing w:before="26" w:line="197" w:lineRule="exact"/>
                                <w:ind w:right="90"/>
                                <w:jc w:val="right"/>
                                <w:rPr>
                                  <w:rFonts w:ascii="Trebuchet MS"/>
                                  <w:sz w:val="17"/>
                                </w:rPr>
                              </w:pPr>
                              <w:r>
                                <w:rPr>
                                  <w:rFonts w:ascii="Trebuchet MS"/>
                                  <w:color w:val="FFFFFF"/>
                                  <w:w w:val="106"/>
                                  <w:sz w:val="17"/>
                                </w:rPr>
                                <w:t>D</w:t>
                              </w:r>
                            </w:p>
                            <w:p w14:paraId="50EA0F28" w14:textId="77777777" w:rsidR="004C14EC" w:rsidRPr="00385A19" w:rsidRDefault="004C14EC" w:rsidP="00385A19">
                              <w:pPr>
                                <w:spacing w:line="172" w:lineRule="exact"/>
                                <w:jc w:val="right"/>
                                <w:rPr>
                                  <w:rFonts w:ascii="Arial"/>
                                  <w:color w:val="010202"/>
                                  <w:w w:val="90"/>
                                  <w:sz w:val="15"/>
                                </w:rPr>
                              </w:pPr>
                              <w:r w:rsidRPr="00385A19">
                                <w:rPr>
                                  <w:rFonts w:ascii="Arial"/>
                                  <w:color w:val="010202"/>
                                  <w:w w:val="90"/>
                                  <w:sz w:val="15"/>
                                </w:rPr>
                                <w:t>iELSSI</w:t>
                              </w:r>
                            </w:p>
                          </w:txbxContent>
                        </wps:txbx>
                        <wps:bodyPr rot="0" vert="horz" wrap="square" lIns="0" tIns="0" rIns="0" bIns="0" anchor="t" anchorCtr="0" upright="1">
                          <a:noAutofit/>
                        </wps:bodyPr>
                      </wps:wsp>
                      <wps:wsp>
                        <wps:cNvPr id="81" name="Text Box 52"/>
                        <wps:cNvSpPr txBox="1">
                          <a:spLocks noChangeArrowheads="1"/>
                        </wps:cNvSpPr>
                        <wps:spPr bwMode="auto">
                          <a:xfrm>
                            <a:off x="3933" y="-1924"/>
                            <a:ext cx="714"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04345A" w14:textId="77777777" w:rsidR="004C14EC" w:rsidRDefault="004C14EC">
                              <w:pPr>
                                <w:spacing w:line="161" w:lineRule="exact"/>
                                <w:ind w:right="78"/>
                                <w:jc w:val="right"/>
                                <w:rPr>
                                  <w:rFonts w:ascii="Arial"/>
                                  <w:sz w:val="17"/>
                                </w:rPr>
                              </w:pPr>
                              <w:r>
                                <w:rPr>
                                  <w:rFonts w:ascii="Arial"/>
                                  <w:color w:val="FFFFFF"/>
                                  <w:w w:val="85"/>
                                  <w:sz w:val="17"/>
                                </w:rPr>
                                <w:t>ParaIIeI</w:t>
                              </w:r>
                              <w:r>
                                <w:rPr>
                                  <w:rFonts w:ascii="Arial"/>
                                  <w:color w:val="FFFFFF"/>
                                  <w:spacing w:val="5"/>
                                  <w:w w:val="85"/>
                                  <w:sz w:val="17"/>
                                </w:rPr>
                                <w:t xml:space="preserve"> </w:t>
                              </w:r>
                              <w:r>
                                <w:rPr>
                                  <w:rFonts w:ascii="Arial"/>
                                  <w:color w:val="FFFFFF"/>
                                  <w:spacing w:val="-17"/>
                                  <w:w w:val="85"/>
                                  <w:sz w:val="17"/>
                                </w:rPr>
                                <w:t>1</w:t>
                              </w:r>
                            </w:p>
                            <w:p w14:paraId="4D594878" w14:textId="77777777" w:rsidR="004C14EC" w:rsidRDefault="004C14EC">
                              <w:pPr>
                                <w:spacing w:before="27" w:line="193" w:lineRule="exact"/>
                                <w:ind w:right="98"/>
                                <w:jc w:val="right"/>
                                <w:rPr>
                                  <w:rFonts w:ascii="Trebuchet MS"/>
                                  <w:sz w:val="17"/>
                                </w:rPr>
                              </w:pPr>
                              <w:r>
                                <w:rPr>
                                  <w:rFonts w:ascii="Trebuchet MS"/>
                                  <w:color w:val="FFFFFF"/>
                                  <w:w w:val="106"/>
                                  <w:sz w:val="17"/>
                                </w:rPr>
                                <w:t>D</w:t>
                              </w:r>
                            </w:p>
                            <w:p w14:paraId="753E1362" w14:textId="452BDFD3" w:rsidR="004C14EC" w:rsidRDefault="00385A19">
                              <w:pPr>
                                <w:spacing w:line="168" w:lineRule="exact"/>
                                <w:ind w:right="18"/>
                                <w:jc w:val="right"/>
                                <w:rPr>
                                  <w:rFonts w:ascii="Arial" w:hAnsi="Arial"/>
                                  <w:sz w:val="15"/>
                                </w:rPr>
                              </w:pPr>
                              <w:r w:rsidRPr="00385A19">
                                <w:rPr>
                                  <w:rFonts w:ascii="Arial" w:hAnsi="Arial"/>
                                  <w:color w:val="010202"/>
                                  <w:w w:val="95"/>
                                  <w:sz w:val="15"/>
                                </w:rPr>
                                <w:t>T</w:t>
                              </w:r>
                              <w:r w:rsidR="004C14EC" w:rsidRPr="00385A19">
                                <w:rPr>
                                  <w:rFonts w:ascii="Arial" w:hAnsi="Arial"/>
                                  <w:color w:val="010202"/>
                                  <w:w w:val="95"/>
                                  <w:sz w:val="15"/>
                                </w:rPr>
                                <w:t>AGDB</w:t>
                              </w:r>
                            </w:p>
                          </w:txbxContent>
                        </wps:txbx>
                        <wps:bodyPr rot="0" vert="horz" wrap="square" lIns="0" tIns="0" rIns="0" bIns="0" anchor="t" anchorCtr="0" upright="1">
                          <a:noAutofit/>
                        </wps:bodyPr>
                      </wps:wsp>
                      <wps:wsp>
                        <wps:cNvPr id="82" name="Text Box 51"/>
                        <wps:cNvSpPr txBox="1">
                          <a:spLocks noChangeArrowheads="1"/>
                        </wps:cNvSpPr>
                        <wps:spPr bwMode="auto">
                          <a:xfrm>
                            <a:off x="5725" y="-1615"/>
                            <a:ext cx="1090" cy="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3AE11" w14:textId="77777777" w:rsidR="004C14EC" w:rsidRDefault="004C14EC">
                              <w:pPr>
                                <w:spacing w:line="161" w:lineRule="exact"/>
                                <w:ind w:left="237"/>
                                <w:rPr>
                                  <w:rFonts w:ascii="Arial"/>
                                  <w:sz w:val="17"/>
                                </w:rPr>
                              </w:pPr>
                              <w:r>
                                <w:rPr>
                                  <w:rFonts w:ascii="Arial"/>
                                  <w:color w:val="FFFFFF"/>
                                  <w:spacing w:val="-1"/>
                                  <w:w w:val="93"/>
                                  <w:sz w:val="17"/>
                                </w:rPr>
                                <w:t>Sequenc</w:t>
                              </w:r>
                              <w:r>
                                <w:rPr>
                                  <w:rFonts w:ascii="Arial"/>
                                  <w:color w:val="FFFFFF"/>
                                  <w:w w:val="93"/>
                                  <w:sz w:val="17"/>
                                </w:rPr>
                                <w:t>e</w:t>
                              </w:r>
                              <w:r>
                                <w:rPr>
                                  <w:rFonts w:ascii="Arial"/>
                                  <w:color w:val="FFFFFF"/>
                                  <w:spacing w:val="-10"/>
                                  <w:sz w:val="17"/>
                                </w:rPr>
                                <w:t xml:space="preserve"> </w:t>
                              </w:r>
                              <w:r>
                                <w:rPr>
                                  <w:rFonts w:ascii="Arial"/>
                                  <w:smallCaps/>
                                  <w:color w:val="FFFFFF"/>
                                  <w:w w:val="84"/>
                                  <w:sz w:val="17"/>
                                </w:rPr>
                                <w:t>2</w:t>
                              </w:r>
                            </w:p>
                            <w:p w14:paraId="6B39920C" w14:textId="77777777" w:rsidR="004C14EC" w:rsidRDefault="004C14EC">
                              <w:pPr>
                                <w:spacing w:before="26" w:line="197" w:lineRule="exact"/>
                                <w:ind w:left="190"/>
                                <w:rPr>
                                  <w:rFonts w:ascii="Trebuchet MS"/>
                                  <w:sz w:val="17"/>
                                </w:rPr>
                              </w:pPr>
                              <w:r>
                                <w:rPr>
                                  <w:rFonts w:ascii="Trebuchet MS"/>
                                  <w:color w:val="FFFFFF"/>
                                  <w:w w:val="106"/>
                                  <w:sz w:val="17"/>
                                </w:rPr>
                                <w:t>D</w:t>
                              </w:r>
                            </w:p>
                            <w:p w14:paraId="1AA4C854" w14:textId="77777777" w:rsidR="004C14EC" w:rsidRDefault="004C14EC">
                              <w:pPr>
                                <w:spacing w:line="172" w:lineRule="exact"/>
                                <w:rPr>
                                  <w:rFonts w:ascii="Arial"/>
                                  <w:sz w:val="15"/>
                                </w:rPr>
                              </w:pPr>
                              <w:r>
                                <w:rPr>
                                  <w:rFonts w:ascii="Arial"/>
                                  <w:color w:val="010202"/>
                                  <w:w w:val="90"/>
                                  <w:sz w:val="15"/>
                                </w:rPr>
                                <w:t>iELSSI</w:t>
                              </w:r>
                            </w:p>
                          </w:txbxContent>
                        </wps:txbx>
                        <wps:bodyPr rot="0" vert="horz" wrap="square" lIns="0" tIns="0" rIns="0" bIns="0" anchor="t" anchorCtr="0" upright="1">
                          <a:noAutofit/>
                        </wps:bodyPr>
                      </wps:wsp>
                      <wps:wsp>
                        <wps:cNvPr id="83" name="Text Box 50"/>
                        <wps:cNvSpPr txBox="1">
                          <a:spLocks noChangeArrowheads="1"/>
                        </wps:cNvSpPr>
                        <wps:spPr bwMode="auto">
                          <a:xfrm>
                            <a:off x="8180" y="-1924"/>
                            <a:ext cx="728"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D99C96" w14:textId="77777777" w:rsidR="004C14EC" w:rsidRDefault="004C14EC">
                              <w:pPr>
                                <w:spacing w:line="161" w:lineRule="exact"/>
                                <w:ind w:right="73"/>
                                <w:jc w:val="right"/>
                                <w:rPr>
                                  <w:rFonts w:ascii="Arial"/>
                                  <w:sz w:val="17"/>
                                </w:rPr>
                              </w:pPr>
                              <w:r>
                                <w:rPr>
                                  <w:rFonts w:ascii="Arial"/>
                                  <w:color w:val="FFFFFF"/>
                                  <w:w w:val="89"/>
                                  <w:sz w:val="17"/>
                                </w:rPr>
                                <w:t>ParaIIeI</w:t>
                              </w:r>
                              <w:r>
                                <w:rPr>
                                  <w:rFonts w:ascii="Arial"/>
                                  <w:color w:val="FFFFFF"/>
                                  <w:spacing w:val="-10"/>
                                  <w:sz w:val="17"/>
                                </w:rPr>
                                <w:t xml:space="preserve"> </w:t>
                              </w:r>
                              <w:r>
                                <w:rPr>
                                  <w:rFonts w:ascii="Arial"/>
                                  <w:smallCaps/>
                                  <w:color w:val="FFFFFF"/>
                                  <w:spacing w:val="-18"/>
                                  <w:w w:val="84"/>
                                  <w:sz w:val="17"/>
                                </w:rPr>
                                <w:t>2</w:t>
                              </w:r>
                            </w:p>
                            <w:p w14:paraId="3758CFC7" w14:textId="77777777" w:rsidR="004C14EC" w:rsidRDefault="004C14EC">
                              <w:pPr>
                                <w:spacing w:before="26" w:line="193" w:lineRule="exact"/>
                                <w:ind w:right="98"/>
                                <w:jc w:val="right"/>
                                <w:rPr>
                                  <w:rFonts w:ascii="Trebuchet MS"/>
                                  <w:sz w:val="17"/>
                                </w:rPr>
                              </w:pPr>
                              <w:r>
                                <w:rPr>
                                  <w:rFonts w:ascii="Trebuchet MS"/>
                                  <w:color w:val="FFFFFF"/>
                                  <w:w w:val="106"/>
                                  <w:sz w:val="17"/>
                                </w:rPr>
                                <w:t>D</w:t>
                              </w:r>
                            </w:p>
                            <w:p w14:paraId="6527E25A" w14:textId="6C5AAE1E" w:rsidR="004C14EC" w:rsidRPr="00385A19" w:rsidRDefault="00385A19" w:rsidP="00385A19">
                              <w:pPr>
                                <w:tabs>
                                  <w:tab w:val="left" w:pos="4261"/>
                                </w:tabs>
                                <w:spacing w:line="168" w:lineRule="exact"/>
                                <w:jc w:val="right"/>
                                <w:rPr>
                                  <w:rFonts w:ascii="Arial" w:hAnsi="Arial"/>
                                  <w:color w:val="010202"/>
                                  <w:w w:val="95"/>
                                  <w:sz w:val="15"/>
                                </w:rPr>
                              </w:pPr>
                              <w:r>
                                <w:rPr>
                                  <w:rFonts w:ascii="Arial" w:hAnsi="Arial"/>
                                  <w:color w:val="010202"/>
                                  <w:w w:val="95"/>
                                  <w:sz w:val="15"/>
                                </w:rPr>
                                <w:t>T</w:t>
                              </w:r>
                              <w:r w:rsidR="004C14EC" w:rsidRPr="00385A19">
                                <w:rPr>
                                  <w:rFonts w:ascii="Arial" w:hAnsi="Arial"/>
                                  <w:color w:val="010202"/>
                                  <w:w w:val="95"/>
                                  <w:sz w:val="15"/>
                                </w:rPr>
                                <w:t>AGDB</w:t>
                              </w:r>
                            </w:p>
                          </w:txbxContent>
                        </wps:txbx>
                        <wps:bodyPr rot="0" vert="horz" wrap="square" lIns="0" tIns="0" rIns="0" bIns="0" anchor="t" anchorCtr="0" upright="1">
                          <a:noAutofit/>
                        </wps:bodyPr>
                      </wps:wsp>
                      <wps:wsp>
                        <wps:cNvPr id="84" name="Text Box 49"/>
                        <wps:cNvSpPr txBox="1">
                          <a:spLocks noChangeArrowheads="1"/>
                        </wps:cNvSpPr>
                        <wps:spPr bwMode="auto">
                          <a:xfrm>
                            <a:off x="9535" y="-1553"/>
                            <a:ext cx="45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C86E14" w14:textId="77777777" w:rsidR="004C14EC" w:rsidRDefault="004C14EC">
                              <w:pPr>
                                <w:spacing w:line="161" w:lineRule="exact"/>
                                <w:rPr>
                                  <w:rFonts w:ascii="Arial"/>
                                  <w:sz w:val="17"/>
                                </w:rPr>
                              </w:pPr>
                              <w:r>
                                <w:rPr>
                                  <w:rFonts w:ascii="Arial"/>
                                  <w:color w:val="FFFFFF"/>
                                  <w:w w:val="95"/>
                                  <w:sz w:val="17"/>
                                </w:rPr>
                                <w:t>Seq.</w:t>
                              </w:r>
                              <w:r>
                                <w:rPr>
                                  <w:rFonts w:ascii="Arial"/>
                                  <w:color w:val="FFFFFF"/>
                                  <w:spacing w:val="-23"/>
                                  <w:w w:val="95"/>
                                  <w:sz w:val="17"/>
                                </w:rPr>
                                <w:t xml:space="preserve"> </w:t>
                              </w:r>
                              <w:r>
                                <w:rPr>
                                  <w:rFonts w:ascii="Arial"/>
                                  <w:color w:val="FFFFFF"/>
                                  <w:w w:val="95"/>
                                  <w:sz w:val="17"/>
                                </w:rPr>
                                <w:t>3</w:t>
                              </w:r>
                            </w:p>
                          </w:txbxContent>
                        </wps:txbx>
                        <wps:bodyPr rot="0" vert="horz" wrap="square" lIns="0" tIns="0" rIns="0" bIns="0" anchor="t" anchorCtr="0" upright="1">
                          <a:noAutofit/>
                        </wps:bodyPr>
                      </wps:wsp>
                      <wps:wsp>
                        <wps:cNvPr id="85" name="Text Box 48"/>
                        <wps:cNvSpPr txBox="1">
                          <a:spLocks noChangeArrowheads="1"/>
                        </wps:cNvSpPr>
                        <wps:spPr bwMode="auto">
                          <a:xfrm>
                            <a:off x="6830" y="-1393"/>
                            <a:ext cx="471"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884358" w14:textId="77777777" w:rsidR="004C14EC" w:rsidRDefault="004C14EC">
                              <w:pPr>
                                <w:spacing w:line="163" w:lineRule="exact"/>
                                <w:ind w:left="259"/>
                                <w:rPr>
                                  <w:rFonts w:ascii="Trebuchet MS"/>
                                  <w:sz w:val="17"/>
                                </w:rPr>
                              </w:pPr>
                              <w:r>
                                <w:rPr>
                                  <w:rFonts w:ascii="Trebuchet MS"/>
                                  <w:color w:val="FFFFFF"/>
                                  <w:w w:val="106"/>
                                  <w:sz w:val="17"/>
                                </w:rPr>
                                <w:t>D</w:t>
                              </w:r>
                            </w:p>
                            <w:p w14:paraId="358C73FE" w14:textId="77777777" w:rsidR="004C14EC" w:rsidRDefault="004C14EC">
                              <w:pPr>
                                <w:spacing w:line="172" w:lineRule="exact"/>
                                <w:rPr>
                                  <w:rFonts w:ascii="Arial"/>
                                  <w:sz w:val="15"/>
                                </w:rPr>
                              </w:pPr>
                              <w:r>
                                <w:rPr>
                                  <w:rFonts w:ascii="Arial"/>
                                  <w:color w:val="010202"/>
                                  <w:w w:val="95"/>
                                  <w:sz w:val="15"/>
                                </w:rPr>
                                <w:t>Extract</w:t>
                              </w:r>
                            </w:p>
                          </w:txbxContent>
                        </wps:txbx>
                        <wps:bodyPr rot="0" vert="horz" wrap="square" lIns="0" tIns="0" rIns="0" bIns="0" anchor="t" anchorCtr="0" upright="1">
                          <a:noAutofit/>
                        </wps:bodyPr>
                      </wps:wsp>
                      <wps:wsp>
                        <wps:cNvPr id="86" name="Text Box 47"/>
                        <wps:cNvSpPr txBox="1">
                          <a:spLocks noChangeArrowheads="1"/>
                        </wps:cNvSpPr>
                        <wps:spPr bwMode="auto">
                          <a:xfrm>
                            <a:off x="4185" y="-1084"/>
                            <a:ext cx="4843"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632649" w14:textId="77777777" w:rsidR="004C14EC" w:rsidRDefault="004C14EC">
                              <w:pPr>
                                <w:tabs>
                                  <w:tab w:val="left" w:pos="4509"/>
                                </w:tabs>
                                <w:spacing w:line="159" w:lineRule="exact"/>
                                <w:ind w:left="248"/>
                                <w:rPr>
                                  <w:rFonts w:ascii="Trebuchet MS"/>
                                  <w:sz w:val="17"/>
                                </w:rPr>
                              </w:pPr>
                              <w:r>
                                <w:rPr>
                                  <w:rFonts w:ascii="Trebuchet MS"/>
                                  <w:color w:val="FFFFFF"/>
                                  <w:w w:val="105"/>
                                  <w:sz w:val="17"/>
                                </w:rPr>
                                <w:t>D</w:t>
                              </w:r>
                              <w:r>
                                <w:rPr>
                                  <w:rFonts w:ascii="Trebuchet MS"/>
                                  <w:color w:val="FFFFFF"/>
                                  <w:w w:val="105"/>
                                  <w:sz w:val="17"/>
                                </w:rPr>
                                <w:tab/>
                                <w:t>D</w:t>
                              </w:r>
                            </w:p>
                            <w:p w14:paraId="46C07571" w14:textId="0D735C9F" w:rsidR="004C14EC" w:rsidRDefault="00385A19">
                              <w:pPr>
                                <w:tabs>
                                  <w:tab w:val="left" w:pos="4261"/>
                                </w:tabs>
                                <w:spacing w:line="168" w:lineRule="exact"/>
                                <w:rPr>
                                  <w:rFonts w:ascii="Arial" w:hAnsi="Arial"/>
                                  <w:sz w:val="15"/>
                                </w:rPr>
                              </w:pPr>
                              <w:r>
                                <w:rPr>
                                  <w:rFonts w:ascii="Arial" w:hAnsi="Arial"/>
                                  <w:color w:val="010202"/>
                                  <w:w w:val="95"/>
                                  <w:sz w:val="15"/>
                                </w:rPr>
                                <w:t>T</w:t>
                              </w:r>
                              <w:r w:rsidR="004C14EC">
                                <w:rPr>
                                  <w:rFonts w:ascii="Arial" w:hAnsi="Arial"/>
                                  <w:color w:val="010202"/>
                                  <w:w w:val="95"/>
                                  <w:sz w:val="15"/>
                                </w:rPr>
                                <w:t>AGDB</w:t>
                              </w:r>
                              <w:r w:rsidR="004C14EC">
                                <w:rPr>
                                  <w:rFonts w:ascii="Arial" w:hAnsi="Arial"/>
                                  <w:color w:val="010202"/>
                                  <w:w w:val="95"/>
                                  <w:sz w:val="15"/>
                                </w:rPr>
                                <w:tab/>
                              </w:r>
                              <w:r w:rsidRPr="00385A19">
                                <w:rPr>
                                  <w:rFonts w:ascii="Arial" w:hAnsi="Arial"/>
                                  <w:color w:val="010202"/>
                                  <w:w w:val="95"/>
                                  <w:sz w:val="15"/>
                                </w:rPr>
                                <w:t>T</w:t>
                              </w:r>
                              <w:r w:rsidR="004C14EC" w:rsidRPr="00385A19">
                                <w:rPr>
                                  <w:rFonts w:ascii="Arial" w:hAnsi="Arial"/>
                                  <w:color w:val="010202"/>
                                  <w:w w:val="95"/>
                                  <w:sz w:val="15"/>
                                </w:rPr>
                                <w:t>AGDB</w:t>
                              </w:r>
                            </w:p>
                          </w:txbxContent>
                        </wps:txbx>
                        <wps:bodyPr rot="0" vert="horz" wrap="square" lIns="0" tIns="0" rIns="0" bIns="0" anchor="t" anchorCtr="0" upright="1">
                          <a:noAutofit/>
                        </wps:bodyPr>
                      </wps:wsp>
                      <wps:wsp>
                        <wps:cNvPr id="87" name="Text Box 46"/>
                        <wps:cNvSpPr txBox="1">
                          <a:spLocks noChangeArrowheads="1"/>
                        </wps:cNvSpPr>
                        <wps:spPr bwMode="auto">
                          <a:xfrm>
                            <a:off x="975" y="-2441"/>
                            <a:ext cx="9202" cy="248"/>
                          </a:xfrm>
                          <a:prstGeom prst="rect">
                            <a:avLst/>
                          </a:prstGeom>
                          <a:noFill/>
                          <a:ln w="7849">
                            <a:solidFill>
                              <a:srgbClr val="010202"/>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14:paraId="4FFF580F" w14:textId="55E049A1" w:rsidR="004C14EC" w:rsidRDefault="00385A19">
                              <w:pPr>
                                <w:spacing w:line="205" w:lineRule="exact"/>
                                <w:ind w:left="3544" w:right="3558"/>
                                <w:jc w:val="center"/>
                                <w:rPr>
                                  <w:rFonts w:ascii="Arial" w:hAnsi="Arial"/>
                                  <w:sz w:val="19"/>
                                </w:rPr>
                              </w:pPr>
                              <w:r>
                                <w:rPr>
                                  <w:rFonts w:ascii="Arial" w:hAnsi="Arial"/>
                                  <w:color w:val="010202"/>
                                  <w:sz w:val="19"/>
                                </w:rPr>
                                <w:t>ExampIe T</w:t>
                              </w:r>
                              <w:r w:rsidR="004C14EC">
                                <w:rPr>
                                  <w:rFonts w:ascii="Arial" w:hAnsi="Arial"/>
                                  <w:color w:val="010202"/>
                                  <w:sz w:val="19"/>
                                </w:rPr>
                                <w:t>AG</w:t>
                              </w:r>
                              <w:r w:rsidR="004C14EC">
                                <w:rPr>
                                  <w:rFonts w:ascii="Arial" w:hAnsi="Arial"/>
                                  <w:color w:val="010202"/>
                                  <w:spacing w:val="20"/>
                                  <w:sz w:val="19"/>
                                </w:rPr>
                                <w:t xml:space="preserve"> </w:t>
                              </w:r>
                              <w:r w:rsidR="004C14EC">
                                <w:rPr>
                                  <w:rFonts w:ascii="Arial" w:hAnsi="Arial"/>
                                  <w:color w:val="010202"/>
                                  <w:sz w:val="19"/>
                                </w:rPr>
                                <w:t>WorkfIow</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6B17D83" id="Group 45" o:spid="_x0000_s1053" style="position:absolute;margin-left:48.85pt;margin-top:7.75pt;width:460.1pt;height:101.95pt;z-index:15749120;mso-position-horizontal-relative:page" coordorigin="975,-2441" coordsize="9202,20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">
                <v:shape id="Freeform 80" o:spid="_x0000_s1054" style="position:absolute;left:7583;top:-1947;width:1853;height:1359;visibility:visible;mso-wrap-style:square;v-text-anchor:top" coordsize="1853,1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" path="m1789,l63,,38,6,18,22,4,45,,74,,1284r4,29l18,1337r20,16l63,1359r1726,l1814,1353r20,-16l1847,1313r5,-29l1852,74r-5,-29l1834,22,1814,6,1789,xe" fillcolor="#8c8dc5" stroked="f">
                  <v:path arrowok="t" o:connecttype="custom" o:connectlocs="1789,-1946;63,-1946;38,-1940;18,-1924;4,-1901;0,-1872;0,-662;4,-633;18,-609;38,-593;63,-587;1789,-587;1814,-593;1834,-609;1847,-633;1852,-662;1852,-1872;1847,-1901;1834,-1924;1814,-1940;1789,-1946" o:connectangles="0,0,0,0,0,0,0,0,0,0,0,0,0,0,0,0,0,0,0,0,0"/>
                </v:shape>
                <v:shape id="Freeform 79" o:spid="_x0000_s1055" style="position:absolute;left:9498;top:-1576;width:618;height:742;visibility:visible;mso-wrap-style:square;v-text-anchor:top" coordsize="618,7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" path="m555,l63,,38,6,18,22,5,46,,75,,667r5,29l18,720r20,16l63,742r492,l579,736r20,-16l613,696r5,-29l618,75,613,46,599,22,579,6,555,xe" fillcolor="#4fb848" stroked="f">
                  <v:path arrowok="t" o:connecttype="custom" o:connectlocs="555,-1576;63,-1576;38,-1570;18,-1554;5,-1530;0,-1501;0,-909;5,-880;18,-856;38,-840;63,-834;555,-834;579,-840;599,-856;613,-880;618,-909;618,-1501;613,-1530;599,-1554;579,-1570;555,-1576" o:connectangles="0,0,0,0,0,0,0,0,0,0,0,0,0,0,0,0,0,0,0,0,0"/>
                </v:shape>
                <v:shape id="Freeform 78" o:spid="_x0000_s1056" style="position:absolute;left:9498;top:-1576;width:618;height:742;visibility:visible;mso-wrap-style:square;v-text-anchor:top" coordsize="618,7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" path="m63,l555,r24,6l599,22r14,24l618,75r,592l613,696r-14,24l579,736r-24,6l63,742,38,736,18,720,5,696,,667,,75,5,46,18,22,38,6,63,xe" filled="f" strokecolor="#088140" strokeweight=".21803mm">
                  <v:path arrowok="t" o:connecttype="custom" o:connectlocs="63,-1576;555,-1576;579,-1570;599,-1554;613,-1530;618,-1501;618,-909;613,-880;599,-856;579,-840;555,-834;63,-834;38,-840;18,-856;5,-880;0,-909;0,-1501;5,-1530;18,-1554;38,-1570;63,-1576" o:connectangles="0,0,0,0,0,0,0,0,0,0,0,0,0,0,0,0,0,0,0,0,0"/>
                </v:shape>
                <v:shape id="Freeform 77" o:spid="_x0000_s1057" style="position:absolute;left:3322;top:-1947;width:1853;height:1359;visibility:visible;mso-wrap-style:square;v-text-anchor:top" coordsize="1853,1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" path="m1790,l63,,39,6,19,22,5,45,,74,,1284r5,29l19,1337r20,16l63,1359r1727,l1815,1353r20,-16l1848,1313r5,-29l1853,74r-5,-29l1835,22,1815,6,1790,xe" fillcolor="#8c8dc5" stroked="f">
                  <v:path arrowok="t" o:connecttype="custom" o:connectlocs="1790,-1946;63,-1946;39,-1940;19,-1924;5,-1901;0,-1872;0,-662;5,-633;19,-609;39,-593;63,-587;1790,-587;1815,-593;1835,-609;1848,-633;1853,-662;1853,-1872;1848,-1901;1835,-1924;1815,-1940;1790,-1946" o:connectangles="0,0,0,0,0,0,0,0,0,0,0,0,0,0,0,0,0,0,0,0,0"/>
                </v:shape>
                <v:shape id="Freeform 76" o:spid="_x0000_s1058" style="position:absolute;left:5236;top:-1638;width:2285;height:742;visibility:visible;mso-wrap-style:square;v-text-anchor:top" coordsize="2285,7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" path="m2222,l63,,38,5,18,21,5,45,,74,,667r5,29l18,719r20,16l63,741r2159,l2246,735r20,-16l2280,696r5,-29l2285,74r-5,-29l2266,21,2246,5,2222,xe" fillcolor="#4fb848" stroked="f">
                  <v:path arrowok="t" o:connecttype="custom" o:connectlocs="2222,-1637;63,-1637;38,-1632;18,-1616;5,-1592;0,-1563;0,-970;5,-941;18,-918;38,-902;63,-896;2222,-896;2246,-902;2266,-918;2280,-941;2285,-970;2285,-1563;2280,-1592;2266,-1616;2246,-1632;2222,-1637" o:connectangles="0,0,0,0,0,0,0,0,0,0,0,0,0,0,0,0,0,0,0,0,0"/>
                </v:shape>
                <v:shape id="Freeform 75" o:spid="_x0000_s1059" style="position:absolute;left:5236;top:-1638;width:2285;height:742;visibility:visible;mso-wrap-style:square;v-text-anchor:top" coordsize="2285,7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" path="m63,l2222,r24,5l2266,21r14,24l2285,74r,593l2280,696r-14,23l2246,735r-24,6l63,741,38,735,18,719,5,696,,667,,74,5,45,18,21,38,5,63,xe" filled="f" strokecolor="#088140" strokeweight=".21803mm">
                  <v:path arrowok="t" o:connecttype="custom" o:connectlocs="63,-1637;2222,-1637;2246,-1632;2266,-1616;2280,-1592;2285,-1563;2285,-970;2280,-941;2266,-918;2246,-902;2222,-896;63,-896;38,-902;18,-918;5,-941;0,-970;0,-1563;5,-1592;18,-1616;38,-1632;63,-1637" o:connectangles="0,0,0,0,0,0,0,0,0,0,0,0,0,0,0,0,0,0,0,0,0"/>
                </v:shape>
                <v:shape id="Freeform 74" o:spid="_x0000_s1060" style="position:absolute;left:1593;top:-1638;width:1668;height:742;visibility:visible;mso-wrap-style:square;v-text-anchor:top" coordsize="1668,7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" path="m1605,l63,,39,5,19,21,5,45,,74,,667r5,29l19,719r20,16l63,741r1542,l1629,735r20,-16l1663,696r5,-29l1668,74r-5,-29l1649,21,1629,5,1605,xe" fillcolor="#4fb848" stroked="f">
                  <v:path arrowok="t" o:connecttype="custom" o:connectlocs="1605,-1637;63,-1637;39,-1632;19,-1616;5,-1592;0,-1563;0,-970;5,-941;19,-918;39,-902;63,-896;1605,-896;1629,-902;1649,-918;1663,-941;1668,-970;1668,-1563;1663,-1592;1649,-1616;1629,-1632;1605,-1637" o:connectangles="0,0,0,0,0,0,0,0,0,0,0,0,0,0,0,0,0,0,0,0,0"/>
                </v:shape>
                <v:shape id="Freeform 73" o:spid="_x0000_s1061" style="position:absolute;left:3816;top:-1638;width:927;height:371;visibility:visible;mso-wrap-style:square;v-text-anchor:top" coordsize="927,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" path="m864,l63,,39,5,19,21,5,45,,74,,296r5,29l19,349r20,15l63,370r801,l888,364r20,-15l922,325r5,-29l927,74,922,45,908,21,888,5,864,xe" stroked="f">
                  <v:path arrowok="t" o:connecttype="custom" o:connectlocs="864,-1637;63,-1637;39,-1632;19,-1616;5,-1592;0,-1563;0,-1341;5,-1312;19,-1288;39,-1273;63,-1267;864,-1267;888,-1273;908,-1288;922,-1312;927,-1341;927,-1563;922,-1592;908,-1616;888,-1632;864,-1637" o:connectangles="0,0,0,0,0,0,0,0,0,0,0,0,0,0,0,0,0,0,0,0,0"/>
                </v:shape>
                <v:shape id="Freeform 72" o:spid="_x0000_s1062" style="position:absolute;left:3816;top:-1638;width:927;height:371;visibility:visible;mso-wrap-style:square;v-text-anchor:top" coordsize="927,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" path="m63,l864,r24,5l908,21r14,24l927,74r,222l922,325r-14,24l888,364r-24,6l63,370,39,364,19,349,5,325,,296,,74,5,45,19,21,39,5,63,xe" filled="f" strokecolor="#010202" strokeweight=".19614mm">
                  <v:path arrowok="t" o:connecttype="custom" o:connectlocs="63,-1637;864,-1637;888,-1632;908,-1616;922,-1592;927,-1563;927,-1341;922,-1312;908,-1288;888,-1273;864,-1267;63,-1267;39,-1273;19,-1288;5,-1312;0,-1341;0,-1563;5,-1592;19,-1616;39,-1632;63,-1637" o:connectangles="0,0,0,0,0,0,0,0,0,0,0,0,0,0,0,0,0,0,0,0,0"/>
                </v:shape>
                <v:shape id="Picture 71" o:spid="_x0000_s1063" type="#_x0000_t75" style="position:absolute;left:3835;top:-1619;width:251;height:2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">
                  <v:imagedata r:id="rId44" o:title=""/>
                </v:shape>
                <v:shape id="Freeform 70" o:spid="_x0000_s1064" style="position:absolute;left:2272;top:-1329;width:865;height:371;visibility:visible;mso-wrap-style:square;v-text-anchor:top" coordsize="865,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" path="m802,l63,,39,6,19,22,5,46,,75,,297r5,29l19,349r20,16l63,371r739,l827,365r20,-16l860,326r5,-29l865,75,860,46,847,22,827,6,802,xe" stroked="f">
                  <v:path arrowok="t" o:connecttype="custom" o:connectlocs="802,-1329;63,-1329;39,-1323;19,-1307;5,-1283;0,-1254;0,-1032;5,-1003;19,-980;39,-964;63,-958;802,-958;827,-964;847,-980;860,-1003;865,-1032;865,-1254;860,-1283;847,-1307;827,-1323;802,-1329" o:connectangles="0,0,0,0,0,0,0,0,0,0,0,0,0,0,0,0,0,0,0,0,0"/>
                </v:shape>
                <v:shape id="Freeform 69" o:spid="_x0000_s1065" style="position:absolute;left:2272;top:-1329;width:865;height:371;visibility:visible;mso-wrap-style:square;v-text-anchor:top" coordsize="865,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" path="m63,l802,r25,6l847,22r13,24l865,75r,222l860,326r-13,23l827,365r-25,6l63,371,39,365,19,349,5,326,,297,,75,5,46,19,22,39,6,63,xe" filled="f" strokecolor="#010202" strokeweight=".19614mm">
                  <v:path arrowok="t" o:connecttype="custom" o:connectlocs="63,-1329;802,-1329;827,-1323;847,-1307;860,-1283;865,-1254;865,-1032;860,-1003;847,-980;827,-964;802,-958;63,-958;39,-964;19,-980;5,-1003;0,-1032;0,-1254;5,-1283;19,-1307;39,-1323;63,-1329" o:connectangles="0,0,0,0,0,0,0,0,0,0,0,0,0,0,0,0,0,0,0,0,0"/>
                </v:shape>
                <v:rect id="Rectangle 68" o:spid="_x0000_s1066" style="position:absolute;left:975;top:-2070;width:495;height:1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" fillcolor="#d4d7cf" stroked="f"/>
                <v:rect id="Rectangle 67" o:spid="_x0000_s1067" style="position:absolute;left:975;top:-2070;width:495;height:1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" filled="f" strokecolor="#010202" strokeweight=".25364mm"/>
                <v:rect id="Rectangle 66" o:spid="_x0000_s1068" style="position:absolute;left:1469;top:-2070;width:8708;height:1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" filled="f" strokecolor="#010202" strokeweight=".25364mm"/>
                <v:shape id="Picture 65" o:spid="_x0000_s1069" type="#_x0000_t75" style="position:absolute;left:1649;top:-1335;width:382;height:3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">
                  <v:imagedata r:id="rId45" o:title=""/>
                </v:shape>
                <v:line id="Line 64" o:spid="_x0000_s1070" style="position:absolute;visibility:visible;mso-wrap-style:square" from="1838,-1699" to="1838,-1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" strokecolor="#010202" strokeweight=".19614mm">
                  <v:stroke dashstyle="1 1"/>
                </v:line>
                <v:rect id="Rectangle 63" o:spid="_x0000_s1071" style="position:absolute;left:975;top:-2441;width:9202;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" filled="f" strokecolor="#010202" strokeweight=".21803mm"/>
                <v:line id="Line 62" o:spid="_x0000_s1072" style="position:absolute;visibility:visible;mso-wrap-style:square" from="1838,-2193" to="1838,-1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" strokecolor="#010202" strokeweight=".19614mm">
                  <v:stroke dashstyle="1 1"/>
                </v:line>
                <v:shape id="Freeform 61" o:spid="_x0000_s1073" style="position:absolute;left:1793;top:-1420;width:89;height:77;visibility:visible;mso-wrap-style:square;v-text-anchor:top" coordsize="89,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" path="m89,l,,44,77,89,xe" stroked="f">
                  <v:path arrowok="t" o:connecttype="custom" o:connectlocs="89,-1420;0,-1420;44,-1343;89,-1420" o:connectangles="0,0,0,0"/>
                </v:shape>
                <v:shape id="Freeform 60" o:spid="_x0000_s1074" style="position:absolute;left:1793;top:-1420;width:89;height:77;visibility:visible;mso-wrap-style:square;v-text-anchor:top" coordsize="89,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" path="m44,77l,,89,,44,77xe" filled="f" strokecolor="#010202" strokeweight=".19614mm">
                  <v:path arrowok="t" o:connecttype="custom" o:connectlocs="44,-1343;0,-1420;89,-1420;44,-1343" o:connectangles="0,0,0,0"/>
                </v:shape>
                <v:rect id="Rectangle 59" o:spid="_x0000_s1075" style="position:absolute;left:1654;top:-1947;width:371;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" filled="f" strokecolor="#010202" strokeweight=".19614mm"/>
                <v:shape id="Freeform 58" o:spid="_x0000_s1076" style="position:absolute;left:1654;top:-1947;width:371;height:124;visibility:visible;mso-wrap-style:square;v-text-anchor:top" coordsize="37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" path="m,l185,123,370,e" filled="f" strokecolor="#010202" strokeweight=".19614mm">
                  <v:path arrowok="t" o:connecttype="custom" o:connectlocs="0,-1946;185,-1823;370,-1946" o:connectangles="0,0,0"/>
                </v:shape>
                <v:shape id="Picture 57" o:spid="_x0000_s1077" type="#_x0000_t75" style="position:absolute;left:1772;top:-2262;width:136;height:1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">
                  <v:imagedata r:id="rId29" o:title=""/>
                </v:shape>
                <v:shape id="Picture 56" o:spid="_x0000_s1078" type="#_x0000_t75" style="position:absolute;left:2025;top:-1310;width:517;height:2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">
                  <v:imagedata r:id="rId46" o:title=""/>
                </v:shape>
                <v:shape id="Picture 55" o:spid="_x0000_s1079" type="#_x0000_t75" style="position:absolute;left:3137;top:-2197;width:6877;height:15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">
                  <v:imagedata r:id="rId47" o:title=""/>
                </v:shape>
                <v:shape id="Picture 54" o:spid="_x0000_s1080" type="#_x0000_t75" style="position:absolute;left:2726;top:-1421;width:322;height:1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">
                  <v:imagedata r:id="rId48" o:title=""/>
                </v:shape>
                <v:shape id="Text Box 53" o:spid="_x0000_s1081" type="#_x0000_t202" style="position:absolute;left:2024;top:-1615;width:1008;height:5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" filled="f" stroked="f">
                  <v:textbox inset="0,0,0,0">
                    <w:txbxContent>
                      <w:p w14:paraId="4385B34C" w14:textId="77777777" w:rsidR="004C14EC" w:rsidRDefault="004C14EC">
                        <w:pPr>
                          <w:spacing w:line="161" w:lineRule="exact"/>
                          <w:rPr>
                            <w:rFonts w:ascii="Arial"/>
                            <w:sz w:val="17"/>
                          </w:rPr>
                        </w:pPr>
                        <w:r>
                          <w:rPr>
                            <w:rFonts w:ascii="Arial"/>
                            <w:color w:val="FFFFFF"/>
                            <w:w w:val="95"/>
                            <w:sz w:val="17"/>
                          </w:rPr>
                          <w:t>Sequence 1</w:t>
                        </w:r>
                      </w:p>
                      <w:p w14:paraId="7B3C3C81" w14:textId="77777777" w:rsidR="004C14EC" w:rsidRDefault="004C14EC">
                        <w:pPr>
                          <w:spacing w:before="26" w:line="197" w:lineRule="exact"/>
                          <w:ind w:right="90"/>
                          <w:jc w:val="right"/>
                          <w:rPr>
                            <w:rFonts w:ascii="Trebuchet MS"/>
                            <w:sz w:val="17"/>
                          </w:rPr>
                        </w:pPr>
                        <w:r>
                          <w:rPr>
                            <w:rFonts w:ascii="Trebuchet MS"/>
                            <w:color w:val="FFFFFF"/>
                            <w:w w:val="106"/>
                            <w:sz w:val="17"/>
                          </w:rPr>
                          <w:t>D</w:t>
                        </w:r>
                      </w:p>
                      <w:p w14:paraId="50EA0F28" w14:textId="77777777" w:rsidR="004C14EC" w:rsidRPr="00385A19" w:rsidRDefault="004C14EC" w:rsidP="00385A19">
                        <w:pPr>
                          <w:spacing w:line="172" w:lineRule="exact"/>
                          <w:jc w:val="right"/>
                          <w:rPr>
                            <w:rFonts w:ascii="Arial"/>
                            <w:color w:val="010202"/>
                            <w:w w:val="90"/>
                            <w:sz w:val="15"/>
                          </w:rPr>
                        </w:pPr>
                        <w:r w:rsidRPr="00385A19">
                          <w:rPr>
                            <w:rFonts w:ascii="Arial"/>
                            <w:color w:val="010202"/>
                            <w:w w:val="90"/>
                            <w:sz w:val="15"/>
                          </w:rPr>
                          <w:t>iELSSI</w:t>
                        </w:r>
                      </w:p>
                    </w:txbxContent>
                  </v:textbox>
                </v:shape>
                <v:shape id="Text Box 52" o:spid="_x0000_s1082" type="#_x0000_t202" style="position:absolute;left:3933;top:-1924;width:714;height: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" filled="f" stroked="f">
                  <v:textbox inset="0,0,0,0">
                    <w:txbxContent>
                      <w:p w14:paraId="4504345A" w14:textId="77777777" w:rsidR="004C14EC" w:rsidRDefault="004C14EC">
                        <w:pPr>
                          <w:spacing w:line="161" w:lineRule="exact"/>
                          <w:ind w:right="78"/>
                          <w:jc w:val="right"/>
                          <w:rPr>
                            <w:rFonts w:ascii="Arial"/>
                            <w:sz w:val="17"/>
                          </w:rPr>
                        </w:pPr>
                        <w:r>
                          <w:rPr>
                            <w:rFonts w:ascii="Arial"/>
                            <w:color w:val="FFFFFF"/>
                            <w:w w:val="85"/>
                            <w:sz w:val="17"/>
                          </w:rPr>
                          <w:t>ParaIIeI</w:t>
                        </w:r>
                        <w:r>
                          <w:rPr>
                            <w:rFonts w:ascii="Arial"/>
                            <w:color w:val="FFFFFF"/>
                            <w:spacing w:val="5"/>
                            <w:w w:val="85"/>
                            <w:sz w:val="17"/>
                          </w:rPr>
                          <w:t xml:space="preserve"> </w:t>
                        </w:r>
                        <w:r>
                          <w:rPr>
                            <w:rFonts w:ascii="Arial"/>
                            <w:color w:val="FFFFFF"/>
                            <w:spacing w:val="-17"/>
                            <w:w w:val="85"/>
                            <w:sz w:val="17"/>
                          </w:rPr>
                          <w:t>1</w:t>
                        </w:r>
                      </w:p>
                      <w:p w14:paraId="4D594878" w14:textId="77777777" w:rsidR="004C14EC" w:rsidRDefault="004C14EC">
                        <w:pPr>
                          <w:spacing w:before="27" w:line="193" w:lineRule="exact"/>
                          <w:ind w:right="98"/>
                          <w:jc w:val="right"/>
                          <w:rPr>
                            <w:rFonts w:ascii="Trebuchet MS"/>
                            <w:sz w:val="17"/>
                          </w:rPr>
                        </w:pPr>
                        <w:r>
                          <w:rPr>
                            <w:rFonts w:ascii="Trebuchet MS"/>
                            <w:color w:val="FFFFFF"/>
                            <w:w w:val="106"/>
                            <w:sz w:val="17"/>
                          </w:rPr>
                          <w:t>D</w:t>
                        </w:r>
                      </w:p>
                      <w:p w14:paraId="753E1362" w14:textId="452BDFD3" w:rsidR="004C14EC" w:rsidRDefault="00385A19">
                        <w:pPr>
                          <w:spacing w:line="168" w:lineRule="exact"/>
                          <w:ind w:right="18"/>
                          <w:jc w:val="right"/>
                          <w:rPr>
                            <w:rFonts w:ascii="Arial" w:hAnsi="Arial"/>
                            <w:sz w:val="15"/>
                          </w:rPr>
                        </w:pPr>
                        <w:r w:rsidRPr="00385A19">
                          <w:rPr>
                            <w:rFonts w:ascii="Arial" w:hAnsi="Arial"/>
                            <w:color w:val="010202"/>
                            <w:w w:val="95"/>
                            <w:sz w:val="15"/>
                          </w:rPr>
                          <w:t>T</w:t>
                        </w:r>
                        <w:r w:rsidR="004C14EC" w:rsidRPr="00385A19">
                          <w:rPr>
                            <w:rFonts w:ascii="Arial" w:hAnsi="Arial"/>
                            <w:color w:val="010202"/>
                            <w:w w:val="95"/>
                            <w:sz w:val="15"/>
                          </w:rPr>
                          <w:t>AGDB</w:t>
                        </w:r>
                      </w:p>
                    </w:txbxContent>
                  </v:textbox>
                </v:shape>
                <v:shape id="Text Box 51" o:spid="_x0000_s1083" type="#_x0000_t202" style="position:absolute;left:5725;top:-1615;width:1090;height:5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" filled="f" stroked="f">
                  <v:textbox inset="0,0,0,0">
                    <w:txbxContent>
                      <w:p w14:paraId="1F03AE11" w14:textId="77777777" w:rsidR="004C14EC" w:rsidRDefault="004C14EC">
                        <w:pPr>
                          <w:spacing w:line="161" w:lineRule="exact"/>
                          <w:ind w:left="237"/>
                          <w:rPr>
                            <w:rFonts w:ascii="Arial"/>
                            <w:sz w:val="17"/>
                          </w:rPr>
                        </w:pPr>
                        <w:r>
                          <w:rPr>
                            <w:rFonts w:ascii="Arial"/>
                            <w:color w:val="FFFFFF"/>
                            <w:spacing w:val="-1"/>
                            <w:w w:val="93"/>
                            <w:sz w:val="17"/>
                          </w:rPr>
                          <w:t>Sequenc</w:t>
                        </w:r>
                        <w:r>
                          <w:rPr>
                            <w:rFonts w:ascii="Arial"/>
                            <w:color w:val="FFFFFF"/>
                            <w:w w:val="93"/>
                            <w:sz w:val="17"/>
                          </w:rPr>
                          <w:t>e</w:t>
                        </w:r>
                        <w:r>
                          <w:rPr>
                            <w:rFonts w:ascii="Arial"/>
                            <w:color w:val="FFFFFF"/>
                            <w:spacing w:val="-10"/>
                            <w:sz w:val="17"/>
                          </w:rPr>
                          <w:t xml:space="preserve"> </w:t>
                        </w:r>
                        <w:r>
                          <w:rPr>
                            <w:rFonts w:ascii="Arial"/>
                            <w:smallCaps/>
                            <w:color w:val="FFFFFF"/>
                            <w:w w:val="84"/>
                            <w:sz w:val="17"/>
                          </w:rPr>
                          <w:t>2</w:t>
                        </w:r>
                      </w:p>
                      <w:p w14:paraId="6B39920C" w14:textId="77777777" w:rsidR="004C14EC" w:rsidRDefault="004C14EC">
                        <w:pPr>
                          <w:spacing w:before="26" w:line="197" w:lineRule="exact"/>
                          <w:ind w:left="190"/>
                          <w:rPr>
                            <w:rFonts w:ascii="Trebuchet MS"/>
                            <w:sz w:val="17"/>
                          </w:rPr>
                        </w:pPr>
                        <w:r>
                          <w:rPr>
                            <w:rFonts w:ascii="Trebuchet MS"/>
                            <w:color w:val="FFFFFF"/>
                            <w:w w:val="106"/>
                            <w:sz w:val="17"/>
                          </w:rPr>
                          <w:t>D</w:t>
                        </w:r>
                      </w:p>
                      <w:p w14:paraId="1AA4C854" w14:textId="77777777" w:rsidR="004C14EC" w:rsidRDefault="004C14EC">
                        <w:pPr>
                          <w:spacing w:line="172" w:lineRule="exact"/>
                          <w:rPr>
                            <w:rFonts w:ascii="Arial"/>
                            <w:sz w:val="15"/>
                          </w:rPr>
                        </w:pPr>
                        <w:r>
                          <w:rPr>
                            <w:rFonts w:ascii="Arial"/>
                            <w:color w:val="010202"/>
                            <w:w w:val="90"/>
                            <w:sz w:val="15"/>
                          </w:rPr>
                          <w:t>iELSSI</w:t>
                        </w:r>
                      </w:p>
                    </w:txbxContent>
                  </v:textbox>
                </v:shape>
                <v:shape id="Text Box 50" o:spid="_x0000_s1084" type="#_x0000_t202" style="position:absolute;left:8180;top:-1924;width:728;height: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" filled="f" stroked="f">
                  <v:textbox inset="0,0,0,0">
                    <w:txbxContent>
                      <w:p w14:paraId="00D99C96" w14:textId="77777777" w:rsidR="004C14EC" w:rsidRDefault="004C14EC">
                        <w:pPr>
                          <w:spacing w:line="161" w:lineRule="exact"/>
                          <w:ind w:right="73"/>
                          <w:jc w:val="right"/>
                          <w:rPr>
                            <w:rFonts w:ascii="Arial"/>
                            <w:sz w:val="17"/>
                          </w:rPr>
                        </w:pPr>
                        <w:r>
                          <w:rPr>
                            <w:rFonts w:ascii="Arial"/>
                            <w:color w:val="FFFFFF"/>
                            <w:w w:val="89"/>
                            <w:sz w:val="17"/>
                          </w:rPr>
                          <w:t>ParaIIeI</w:t>
                        </w:r>
                        <w:r>
                          <w:rPr>
                            <w:rFonts w:ascii="Arial"/>
                            <w:color w:val="FFFFFF"/>
                            <w:spacing w:val="-10"/>
                            <w:sz w:val="17"/>
                          </w:rPr>
                          <w:t xml:space="preserve"> </w:t>
                        </w:r>
                        <w:r>
                          <w:rPr>
                            <w:rFonts w:ascii="Arial"/>
                            <w:smallCaps/>
                            <w:color w:val="FFFFFF"/>
                            <w:spacing w:val="-18"/>
                            <w:w w:val="84"/>
                            <w:sz w:val="17"/>
                          </w:rPr>
                          <w:t>2</w:t>
                        </w:r>
                      </w:p>
                      <w:p w14:paraId="3758CFC7" w14:textId="77777777" w:rsidR="004C14EC" w:rsidRDefault="004C14EC">
                        <w:pPr>
                          <w:spacing w:before="26" w:line="193" w:lineRule="exact"/>
                          <w:ind w:right="98"/>
                          <w:jc w:val="right"/>
                          <w:rPr>
                            <w:rFonts w:ascii="Trebuchet MS"/>
                            <w:sz w:val="17"/>
                          </w:rPr>
                        </w:pPr>
                        <w:r>
                          <w:rPr>
                            <w:rFonts w:ascii="Trebuchet MS"/>
                            <w:color w:val="FFFFFF"/>
                            <w:w w:val="106"/>
                            <w:sz w:val="17"/>
                          </w:rPr>
                          <w:t>D</w:t>
                        </w:r>
                      </w:p>
                      <w:p w14:paraId="6527E25A" w14:textId="6C5AAE1E" w:rsidR="004C14EC" w:rsidRPr="00385A19" w:rsidRDefault="00385A19" w:rsidP="00385A19">
                        <w:pPr>
                          <w:tabs>
                            <w:tab w:val="left" w:pos="4261"/>
                          </w:tabs>
                          <w:spacing w:line="168" w:lineRule="exact"/>
                          <w:jc w:val="right"/>
                          <w:rPr>
                            <w:rFonts w:ascii="Arial" w:hAnsi="Arial"/>
                            <w:color w:val="010202"/>
                            <w:w w:val="95"/>
                            <w:sz w:val="15"/>
                          </w:rPr>
                        </w:pPr>
                        <w:r>
                          <w:rPr>
                            <w:rFonts w:ascii="Arial" w:hAnsi="Arial"/>
                            <w:color w:val="010202"/>
                            <w:w w:val="95"/>
                            <w:sz w:val="15"/>
                          </w:rPr>
                          <w:t>T</w:t>
                        </w:r>
                        <w:r w:rsidR="004C14EC" w:rsidRPr="00385A19">
                          <w:rPr>
                            <w:rFonts w:ascii="Arial" w:hAnsi="Arial"/>
                            <w:color w:val="010202"/>
                            <w:w w:val="95"/>
                            <w:sz w:val="15"/>
                          </w:rPr>
                          <w:t>AGDB</w:t>
                        </w:r>
                      </w:p>
                    </w:txbxContent>
                  </v:textbox>
                </v:shape>
                <v:shape id="Text Box 49" o:spid="_x0000_s1085" type="#_x0000_t202" style="position:absolute;left:9535;top:-1553;width:458;height:1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" filled="f" stroked="f">
                  <v:textbox inset="0,0,0,0">
                    <w:txbxContent>
                      <w:p w14:paraId="5DC86E14" w14:textId="77777777" w:rsidR="004C14EC" w:rsidRDefault="004C14EC">
                        <w:pPr>
                          <w:spacing w:line="161" w:lineRule="exact"/>
                          <w:rPr>
                            <w:rFonts w:ascii="Arial"/>
                            <w:sz w:val="17"/>
                          </w:rPr>
                        </w:pPr>
                        <w:r>
                          <w:rPr>
                            <w:rFonts w:ascii="Arial"/>
                            <w:color w:val="FFFFFF"/>
                            <w:w w:val="95"/>
                            <w:sz w:val="17"/>
                          </w:rPr>
                          <w:t>Seq.</w:t>
                        </w:r>
                        <w:r>
                          <w:rPr>
                            <w:rFonts w:ascii="Arial"/>
                            <w:color w:val="FFFFFF"/>
                            <w:spacing w:val="-23"/>
                            <w:w w:val="95"/>
                            <w:sz w:val="17"/>
                          </w:rPr>
                          <w:t xml:space="preserve"> </w:t>
                        </w:r>
                        <w:r>
                          <w:rPr>
                            <w:rFonts w:ascii="Arial"/>
                            <w:color w:val="FFFFFF"/>
                            <w:w w:val="95"/>
                            <w:sz w:val="17"/>
                          </w:rPr>
                          <w:t>3</w:t>
                        </w:r>
                      </w:p>
                    </w:txbxContent>
                  </v:textbox>
                </v:shape>
                <v:shape id="Text Box 48" o:spid="_x0000_s1086" type="#_x0000_t202" style="position:absolute;left:6830;top:-1393;width:471;height: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" filled="f" stroked="f">
                  <v:textbox inset="0,0,0,0">
                    <w:txbxContent>
                      <w:p w14:paraId="7B884358" w14:textId="77777777" w:rsidR="004C14EC" w:rsidRDefault="004C14EC">
                        <w:pPr>
                          <w:spacing w:line="163" w:lineRule="exact"/>
                          <w:ind w:left="259"/>
                          <w:rPr>
                            <w:rFonts w:ascii="Trebuchet MS"/>
                            <w:sz w:val="17"/>
                          </w:rPr>
                        </w:pPr>
                        <w:r>
                          <w:rPr>
                            <w:rFonts w:ascii="Trebuchet MS"/>
                            <w:color w:val="FFFFFF"/>
                            <w:w w:val="106"/>
                            <w:sz w:val="17"/>
                          </w:rPr>
                          <w:t>D</w:t>
                        </w:r>
                      </w:p>
                      <w:p w14:paraId="358C73FE" w14:textId="77777777" w:rsidR="004C14EC" w:rsidRDefault="004C14EC">
                        <w:pPr>
                          <w:spacing w:line="172" w:lineRule="exact"/>
                          <w:rPr>
                            <w:rFonts w:ascii="Arial"/>
                            <w:sz w:val="15"/>
                          </w:rPr>
                        </w:pPr>
                        <w:r>
                          <w:rPr>
                            <w:rFonts w:ascii="Arial"/>
                            <w:color w:val="010202"/>
                            <w:w w:val="95"/>
                            <w:sz w:val="15"/>
                          </w:rPr>
                          <w:t>Extract</w:t>
                        </w:r>
                      </w:p>
                    </w:txbxContent>
                  </v:textbox>
                </v:shape>
                <v:shape id="Text Box 47" o:spid="_x0000_s1087" type="#_x0000_t202" style="position:absolute;left:4185;top:-1084;width:4843;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" filled="f" stroked="f">
                  <v:textbox inset="0,0,0,0">
                    <w:txbxContent>
                      <w:p w14:paraId="10632649" w14:textId="77777777" w:rsidR="004C14EC" w:rsidRDefault="004C14EC">
                        <w:pPr>
                          <w:tabs>
                            <w:tab w:val="left" w:pos="4509"/>
                          </w:tabs>
                          <w:spacing w:line="159" w:lineRule="exact"/>
                          <w:ind w:left="248"/>
                          <w:rPr>
                            <w:rFonts w:ascii="Trebuchet MS"/>
                            <w:sz w:val="17"/>
                          </w:rPr>
                        </w:pPr>
                        <w:r>
                          <w:rPr>
                            <w:rFonts w:ascii="Trebuchet MS"/>
                            <w:color w:val="FFFFFF"/>
                            <w:w w:val="105"/>
                            <w:sz w:val="17"/>
                          </w:rPr>
                          <w:t>D</w:t>
                        </w:r>
                        <w:r>
                          <w:rPr>
                            <w:rFonts w:ascii="Trebuchet MS"/>
                            <w:color w:val="FFFFFF"/>
                            <w:w w:val="105"/>
                            <w:sz w:val="17"/>
                          </w:rPr>
                          <w:tab/>
                          <w:t>D</w:t>
                        </w:r>
                      </w:p>
                      <w:p w14:paraId="46C07571" w14:textId="0D735C9F" w:rsidR="004C14EC" w:rsidRDefault="00385A19">
                        <w:pPr>
                          <w:tabs>
                            <w:tab w:val="left" w:pos="4261"/>
                          </w:tabs>
                          <w:spacing w:line="168" w:lineRule="exact"/>
                          <w:rPr>
                            <w:rFonts w:ascii="Arial" w:hAnsi="Arial"/>
                            <w:sz w:val="15"/>
                          </w:rPr>
                        </w:pPr>
                        <w:r>
                          <w:rPr>
                            <w:rFonts w:ascii="Arial" w:hAnsi="Arial"/>
                            <w:color w:val="010202"/>
                            <w:w w:val="95"/>
                            <w:sz w:val="15"/>
                          </w:rPr>
                          <w:t>T</w:t>
                        </w:r>
                        <w:r w:rsidR="004C14EC">
                          <w:rPr>
                            <w:rFonts w:ascii="Arial" w:hAnsi="Arial"/>
                            <w:color w:val="010202"/>
                            <w:w w:val="95"/>
                            <w:sz w:val="15"/>
                          </w:rPr>
                          <w:t>AGDB</w:t>
                        </w:r>
                        <w:r w:rsidR="004C14EC">
                          <w:rPr>
                            <w:rFonts w:ascii="Arial" w:hAnsi="Arial"/>
                            <w:color w:val="010202"/>
                            <w:w w:val="95"/>
                            <w:sz w:val="15"/>
                          </w:rPr>
                          <w:tab/>
                        </w:r>
                        <w:r w:rsidRPr="00385A19">
                          <w:rPr>
                            <w:rFonts w:ascii="Arial" w:hAnsi="Arial"/>
                            <w:color w:val="010202"/>
                            <w:w w:val="95"/>
                            <w:sz w:val="15"/>
                          </w:rPr>
                          <w:t>T</w:t>
                        </w:r>
                        <w:r w:rsidR="004C14EC" w:rsidRPr="00385A19">
                          <w:rPr>
                            <w:rFonts w:ascii="Arial" w:hAnsi="Arial"/>
                            <w:color w:val="010202"/>
                            <w:w w:val="95"/>
                            <w:sz w:val="15"/>
                          </w:rPr>
                          <w:t>AGDB</w:t>
                        </w:r>
                      </w:p>
                    </w:txbxContent>
                  </v:textbox>
                </v:shape>
                <v:shape id="Text Box 46" o:spid="_x0000_s1088" type="#_x0000_t202" style="position:absolute;left:975;top:-2441;width:9202;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" filled="f" strokecolor="#010202" strokeweight=".21803mm">
                  <v:textbox inset="0,0,0,0">
                    <w:txbxContent>
                      <w:p w14:paraId="4FFF580F" w14:textId="55E049A1" w:rsidR="004C14EC" w:rsidRDefault="00385A19">
                        <w:pPr>
                          <w:spacing w:line="205" w:lineRule="exact"/>
                          <w:ind w:left="3544" w:right="3558"/>
                          <w:jc w:val="center"/>
                          <w:rPr>
                            <w:rFonts w:ascii="Arial" w:hAnsi="Arial"/>
                            <w:sz w:val="19"/>
                          </w:rPr>
                        </w:pPr>
                        <w:r>
                          <w:rPr>
                            <w:rFonts w:ascii="Arial" w:hAnsi="Arial"/>
                            <w:color w:val="010202"/>
                            <w:sz w:val="19"/>
                          </w:rPr>
                          <w:t>ExampIe T</w:t>
                        </w:r>
                        <w:r w:rsidR="004C14EC">
                          <w:rPr>
                            <w:rFonts w:ascii="Arial" w:hAnsi="Arial"/>
                            <w:color w:val="010202"/>
                            <w:sz w:val="19"/>
                          </w:rPr>
                          <w:t>AG</w:t>
                        </w:r>
                        <w:r w:rsidR="004C14EC">
                          <w:rPr>
                            <w:rFonts w:ascii="Arial" w:hAnsi="Arial"/>
                            <w:color w:val="010202"/>
                            <w:spacing w:val="20"/>
                            <w:sz w:val="19"/>
                          </w:rPr>
                          <w:t xml:space="preserve"> </w:t>
                        </w:r>
                        <w:r w:rsidR="004C14EC">
                          <w:rPr>
                            <w:rFonts w:ascii="Arial" w:hAnsi="Arial"/>
                            <w:color w:val="010202"/>
                            <w:sz w:val="19"/>
                          </w:rPr>
                          <w:t>WorkfIow</w:t>
                        </w:r>
                      </w:p>
                    </w:txbxContent>
                  </v:textbox>
                </v:shape>
                <w10:wrap anchorx="page"/>
              </v:group>
            </w:pict>
          </mc:Fallback>
        </mc:AlternateContent>
      </w:r>
    </w:p>
    <w:p w14:paraId="0E5D5AAD" w14:textId="77777777" w:rsidR="00006A83" w:rsidRPr="006F1D77" w:rsidRDefault="00006A83">
      <w:pPr>
        <w:pStyle w:val="BodyText"/>
        <w:rPr>
          <w:lang w:val="vi-VN"/>
        </w:rPr>
      </w:pPr>
    </w:p>
    <w:p w14:paraId="2E6C5625" w14:textId="77777777" w:rsidR="00006A83" w:rsidRPr="006F1D77" w:rsidRDefault="00006A83">
      <w:pPr>
        <w:pStyle w:val="BodyText"/>
        <w:rPr>
          <w:lang w:val="vi-VN"/>
        </w:rPr>
      </w:pPr>
    </w:p>
    <w:p w14:paraId="0D31A53B" w14:textId="77777777" w:rsidR="00006A83" w:rsidRPr="006F1D77" w:rsidRDefault="00006A83">
      <w:pPr>
        <w:pStyle w:val="BodyText"/>
        <w:rPr>
          <w:lang w:val="vi-VN"/>
        </w:rPr>
      </w:pPr>
    </w:p>
    <w:p w14:paraId="449C8F77" w14:textId="77777777" w:rsidR="00006A83" w:rsidRPr="006F1D77" w:rsidRDefault="00006A83">
      <w:pPr>
        <w:pStyle w:val="BodyText"/>
        <w:rPr>
          <w:lang w:val="vi-VN"/>
        </w:rPr>
      </w:pPr>
    </w:p>
    <w:p w14:paraId="4538A990" w14:textId="77777777" w:rsidR="00006A83" w:rsidRPr="006F1D77" w:rsidRDefault="00006A83">
      <w:pPr>
        <w:pStyle w:val="BodyText"/>
        <w:rPr>
          <w:lang w:val="vi-VN"/>
        </w:rPr>
      </w:pPr>
    </w:p>
    <w:p w14:paraId="29CDD148" w14:textId="77777777" w:rsidR="00006A83" w:rsidRPr="006F1D77" w:rsidRDefault="00006A83">
      <w:pPr>
        <w:pStyle w:val="BodyText"/>
        <w:rPr>
          <w:lang w:val="vi-VN"/>
        </w:rPr>
      </w:pPr>
    </w:p>
    <w:p w14:paraId="57E27412" w14:textId="77777777" w:rsidR="00006A83" w:rsidRPr="006F1D77" w:rsidRDefault="00006A83">
      <w:pPr>
        <w:pStyle w:val="BodyText"/>
        <w:rPr>
          <w:lang w:val="vi-VN"/>
        </w:rPr>
      </w:pPr>
    </w:p>
    <w:p w14:paraId="258BCA3B" w14:textId="77777777" w:rsidR="00006A83" w:rsidRPr="006F1D77" w:rsidRDefault="00006A83">
      <w:pPr>
        <w:pStyle w:val="BodyText"/>
        <w:rPr>
          <w:lang w:val="vi-VN"/>
        </w:rPr>
      </w:pPr>
    </w:p>
    <w:p w14:paraId="7ED9FE4A" w14:textId="77777777" w:rsidR="00006A83" w:rsidRPr="006F1D77" w:rsidRDefault="00006A83">
      <w:pPr>
        <w:pStyle w:val="BodyText"/>
        <w:rPr>
          <w:lang w:val="vi-VN"/>
        </w:rPr>
      </w:pPr>
    </w:p>
    <w:p w14:paraId="0BFD5A51" w14:textId="77777777" w:rsidR="00006A83" w:rsidRPr="006F1D77" w:rsidRDefault="00006A83">
      <w:pPr>
        <w:pStyle w:val="BodyText"/>
        <w:spacing w:before="10"/>
        <w:rPr>
          <w:sz w:val="25"/>
          <w:lang w:val="vi-VN"/>
        </w:rPr>
      </w:pPr>
    </w:p>
    <w:p w14:paraId="117E8B9A" w14:textId="361F708C" w:rsidR="00006A83" w:rsidRPr="00385A19" w:rsidRDefault="00FA1C10">
      <w:pPr>
        <w:spacing w:before="98"/>
        <w:ind w:left="208" w:right="258"/>
        <w:jc w:val="center"/>
        <w:rPr>
          <w:sz w:val="16"/>
        </w:rPr>
      </w:pPr>
      <w:r w:rsidRPr="006F1D77">
        <w:rPr>
          <w:noProof/>
        </w:rPr>
        <mc:AlternateContent>
          <mc:Choice Requires="wps">
            <w:drawing>
              <wp:anchor distT="0" distB="0" distL="114300" distR="114300" simplePos="0" relativeHeight="487222272" behindDoc="1" locked="0" layoutInCell="1" allowOverlap="1" wp14:anchorId="06B0578D" wp14:editId="22C7C427">
                <wp:simplePos x="0" y="0"/>
                <wp:positionH relativeFrom="page">
                  <wp:posOffset>4815840</wp:posOffset>
                </wp:positionH>
                <wp:positionV relativeFrom="paragraph">
                  <wp:posOffset>-1235710</wp:posOffset>
                </wp:positionV>
                <wp:extent cx="1176655" cy="862965"/>
                <wp:effectExtent l="0" t="0" r="0" b="0"/>
                <wp:wrapNone/>
                <wp:docPr id="51" name="Freeform 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76655" cy="862965"/>
                        </a:xfrm>
                        <a:custGeom>
                          <a:avLst/>
                          <a:gdLst>
                            <a:gd name="T0" fmla="+- 0 7647 7584"/>
                            <a:gd name="T1" fmla="*/ T0 w 1853"/>
                            <a:gd name="T2" fmla="+- 0 -1946 -1946"/>
                            <a:gd name="T3" fmla="*/ -1946 h 1359"/>
                            <a:gd name="T4" fmla="+- 0 9373 7584"/>
                            <a:gd name="T5" fmla="*/ T4 w 1853"/>
                            <a:gd name="T6" fmla="+- 0 -1946 -1946"/>
                            <a:gd name="T7" fmla="*/ -1946 h 1359"/>
                            <a:gd name="T8" fmla="+- 0 9398 7584"/>
                            <a:gd name="T9" fmla="*/ T8 w 1853"/>
                            <a:gd name="T10" fmla="+- 0 -1940 -1946"/>
                            <a:gd name="T11" fmla="*/ -1940 h 1359"/>
                            <a:gd name="T12" fmla="+- 0 9418 7584"/>
                            <a:gd name="T13" fmla="*/ T12 w 1853"/>
                            <a:gd name="T14" fmla="+- 0 -1924 -1946"/>
                            <a:gd name="T15" fmla="*/ -1924 h 1359"/>
                            <a:gd name="T16" fmla="+- 0 9431 7584"/>
                            <a:gd name="T17" fmla="*/ T16 w 1853"/>
                            <a:gd name="T18" fmla="+- 0 -1901 -1946"/>
                            <a:gd name="T19" fmla="*/ -1901 h 1359"/>
                            <a:gd name="T20" fmla="+- 0 9436 7584"/>
                            <a:gd name="T21" fmla="*/ T20 w 1853"/>
                            <a:gd name="T22" fmla="+- 0 -1872 -1946"/>
                            <a:gd name="T23" fmla="*/ -1872 h 1359"/>
                            <a:gd name="T24" fmla="+- 0 9436 7584"/>
                            <a:gd name="T25" fmla="*/ T24 w 1853"/>
                            <a:gd name="T26" fmla="+- 0 -662 -1946"/>
                            <a:gd name="T27" fmla="*/ -662 h 1359"/>
                            <a:gd name="T28" fmla="+- 0 9431 7584"/>
                            <a:gd name="T29" fmla="*/ T28 w 1853"/>
                            <a:gd name="T30" fmla="+- 0 -633 -1946"/>
                            <a:gd name="T31" fmla="*/ -633 h 1359"/>
                            <a:gd name="T32" fmla="+- 0 9418 7584"/>
                            <a:gd name="T33" fmla="*/ T32 w 1853"/>
                            <a:gd name="T34" fmla="+- 0 -609 -1946"/>
                            <a:gd name="T35" fmla="*/ -609 h 1359"/>
                            <a:gd name="T36" fmla="+- 0 9398 7584"/>
                            <a:gd name="T37" fmla="*/ T36 w 1853"/>
                            <a:gd name="T38" fmla="+- 0 -593 -1946"/>
                            <a:gd name="T39" fmla="*/ -593 h 1359"/>
                            <a:gd name="T40" fmla="+- 0 9373 7584"/>
                            <a:gd name="T41" fmla="*/ T40 w 1853"/>
                            <a:gd name="T42" fmla="+- 0 -587 -1946"/>
                            <a:gd name="T43" fmla="*/ -587 h 1359"/>
                            <a:gd name="T44" fmla="+- 0 7647 7584"/>
                            <a:gd name="T45" fmla="*/ T44 w 1853"/>
                            <a:gd name="T46" fmla="+- 0 -587 -1946"/>
                            <a:gd name="T47" fmla="*/ -587 h 1359"/>
                            <a:gd name="T48" fmla="+- 0 7622 7584"/>
                            <a:gd name="T49" fmla="*/ T48 w 1853"/>
                            <a:gd name="T50" fmla="+- 0 -593 -1946"/>
                            <a:gd name="T51" fmla="*/ -593 h 1359"/>
                            <a:gd name="T52" fmla="+- 0 7602 7584"/>
                            <a:gd name="T53" fmla="*/ T52 w 1853"/>
                            <a:gd name="T54" fmla="+- 0 -609 -1946"/>
                            <a:gd name="T55" fmla="*/ -609 h 1359"/>
                            <a:gd name="T56" fmla="+- 0 7588 7584"/>
                            <a:gd name="T57" fmla="*/ T56 w 1853"/>
                            <a:gd name="T58" fmla="+- 0 -633 -1946"/>
                            <a:gd name="T59" fmla="*/ -633 h 1359"/>
                            <a:gd name="T60" fmla="+- 0 7584 7584"/>
                            <a:gd name="T61" fmla="*/ T60 w 1853"/>
                            <a:gd name="T62" fmla="+- 0 -662 -1946"/>
                            <a:gd name="T63" fmla="*/ -662 h 1359"/>
                            <a:gd name="T64" fmla="+- 0 7584 7584"/>
                            <a:gd name="T65" fmla="*/ T64 w 1853"/>
                            <a:gd name="T66" fmla="+- 0 -1872 -1946"/>
                            <a:gd name="T67" fmla="*/ -1872 h 1359"/>
                            <a:gd name="T68" fmla="+- 0 7588 7584"/>
                            <a:gd name="T69" fmla="*/ T68 w 1853"/>
                            <a:gd name="T70" fmla="+- 0 -1901 -1946"/>
                            <a:gd name="T71" fmla="*/ -1901 h 1359"/>
                            <a:gd name="T72" fmla="+- 0 7602 7584"/>
                            <a:gd name="T73" fmla="*/ T72 w 1853"/>
                            <a:gd name="T74" fmla="+- 0 -1924 -1946"/>
                            <a:gd name="T75" fmla="*/ -1924 h 1359"/>
                            <a:gd name="T76" fmla="+- 0 7622 7584"/>
                            <a:gd name="T77" fmla="*/ T76 w 1853"/>
                            <a:gd name="T78" fmla="+- 0 -1940 -1946"/>
                            <a:gd name="T79" fmla="*/ -1940 h 1359"/>
                            <a:gd name="T80" fmla="+- 0 7647 7584"/>
                            <a:gd name="T81" fmla="*/ T80 w 1853"/>
                            <a:gd name="T82" fmla="+- 0 -1946 -1946"/>
                            <a:gd name="T83" fmla="*/ -1946 h 135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1853" h="1359">
                              <a:moveTo>
                                <a:pt x="63" y="0"/>
                              </a:moveTo>
                              <a:lnTo>
                                <a:pt x="1789" y="0"/>
                              </a:lnTo>
                              <a:lnTo>
                                <a:pt x="1814" y="6"/>
                              </a:lnTo>
                              <a:lnTo>
                                <a:pt x="1834" y="22"/>
                              </a:lnTo>
                              <a:lnTo>
                                <a:pt x="1847" y="45"/>
                              </a:lnTo>
                              <a:lnTo>
                                <a:pt x="1852" y="74"/>
                              </a:lnTo>
                              <a:lnTo>
                                <a:pt x="1852" y="1284"/>
                              </a:lnTo>
                              <a:lnTo>
                                <a:pt x="1847" y="1313"/>
                              </a:lnTo>
                              <a:lnTo>
                                <a:pt x="1834" y="1337"/>
                              </a:lnTo>
                              <a:lnTo>
                                <a:pt x="1814" y="1353"/>
                              </a:lnTo>
                              <a:lnTo>
                                <a:pt x="1789" y="1359"/>
                              </a:lnTo>
                              <a:lnTo>
                                <a:pt x="63" y="1359"/>
                              </a:lnTo>
                              <a:lnTo>
                                <a:pt x="38" y="1353"/>
                              </a:lnTo>
                              <a:lnTo>
                                <a:pt x="18" y="1337"/>
                              </a:lnTo>
                              <a:lnTo>
                                <a:pt x="4" y="1313"/>
                              </a:lnTo>
                              <a:lnTo>
                                <a:pt x="0" y="1284"/>
                              </a:lnTo>
                              <a:lnTo>
                                <a:pt x="0" y="74"/>
                              </a:lnTo>
                              <a:lnTo>
                                <a:pt x="4" y="45"/>
                              </a:lnTo>
                              <a:lnTo>
                                <a:pt x="18" y="22"/>
                              </a:lnTo>
                              <a:lnTo>
                                <a:pt x="38" y="6"/>
                              </a:lnTo>
                              <a:lnTo>
                                <a:pt x="63" y="0"/>
                              </a:lnTo>
                              <a:close/>
                            </a:path>
                          </a:pathLst>
                        </a:custGeom>
                        <a:noFill/>
                        <a:ln w="7849">
                          <a:solidFill>
                            <a:srgbClr val="282973"/>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870FDB8" id="Freeform 44" o:spid="_x0000_s1026" style="position:absolute;margin-left:379.2pt;margin-top:-97.3pt;width:92.65pt;height:67.95pt;z-index:-160942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1853,13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" path="m63,l1789,r25,6l1834,22r13,23l1852,74r,1210l1847,1313r-13,24l1814,1353r-25,6l63,1359r-25,-6l18,1337,4,1313,,1284,,74,4,45,18,22,38,6,63,xe" filled="f" strokecolor="#282973" strokeweight=".21803mm">
                <v:path arrowok="t" o:connecttype="custom" o:connectlocs="40005,-1235710;1136015,-1235710;1151890,-1231900;1164590,-1221740;1172845,-1207135;1176020,-1188720;1176020,-420370;1172845,-401955;1164590,-386715;1151890,-376555;1136015,-372745;40005,-372745;24130,-376555;11430,-386715;2540,-401955;0,-420370;0,-1188720;2540,-1207135;11430,-1221740;24130,-1231900;40005,-1235710" o:connectangles="0,0,0,0,0,0,0,0,0,0,0,0,0,0,0,0,0,0,0,0,0"/>
                <w10:wrap anchorx="page"/>
              </v:shape>
            </w:pict>
          </mc:Fallback>
        </mc:AlternateContent>
      </w:r>
      <w:r w:rsidRPr="006F1D77">
        <w:rPr>
          <w:noProof/>
        </w:rPr>
        <mc:AlternateContent>
          <mc:Choice Requires="wpg">
            <w:drawing>
              <wp:anchor distT="0" distB="0" distL="114300" distR="114300" simplePos="0" relativeHeight="15750144" behindDoc="0" locked="0" layoutInCell="1" allowOverlap="1" wp14:anchorId="535A1190" wp14:editId="6A59AB68">
                <wp:simplePos x="0" y="0"/>
                <wp:positionH relativeFrom="page">
                  <wp:posOffset>1007745</wp:posOffset>
                </wp:positionH>
                <wp:positionV relativeFrom="paragraph">
                  <wp:posOffset>-1239520</wp:posOffset>
                </wp:positionV>
                <wp:extent cx="2282825" cy="870585"/>
                <wp:effectExtent l="0" t="0" r="0" b="0"/>
                <wp:wrapNone/>
                <wp:docPr id="48" name="Group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3810" y="3175"/>
                          <a:ext cx="2274570" cy="862965"/>
                          <a:chOff x="1593" y="-1947"/>
                          <a:chExt cx="3582" cy="1359"/>
                        </a:xfrm>
                      </wpg:grpSpPr>
                      <wps:wsp>
                        <wps:cNvPr id="49" name="Freeform 43"/>
                        <wps:cNvSpPr>
                          <a:spLocks/>
                        </wps:cNvSpPr>
                        <wps:spPr bwMode="auto">
                          <a:xfrm>
                            <a:off x="3322" y="-1947"/>
                            <a:ext cx="1853" cy="1359"/>
                          </a:xfrm>
                          <a:custGeom>
                            <a:avLst/>
                            <a:gdLst>
                              <a:gd name="T0" fmla="+- 0 3385 3322"/>
                              <a:gd name="T1" fmla="*/ T0 w 1853"/>
                              <a:gd name="T2" fmla="+- 0 -1946 -1946"/>
                              <a:gd name="T3" fmla="*/ -1946 h 1359"/>
                              <a:gd name="T4" fmla="+- 0 5112 3322"/>
                              <a:gd name="T5" fmla="*/ T4 w 1853"/>
                              <a:gd name="T6" fmla="+- 0 -1946 -1946"/>
                              <a:gd name="T7" fmla="*/ -1946 h 1359"/>
                              <a:gd name="T8" fmla="+- 0 5137 3322"/>
                              <a:gd name="T9" fmla="*/ T8 w 1853"/>
                              <a:gd name="T10" fmla="+- 0 -1940 -1946"/>
                              <a:gd name="T11" fmla="*/ -1940 h 1359"/>
                              <a:gd name="T12" fmla="+- 0 5157 3322"/>
                              <a:gd name="T13" fmla="*/ T12 w 1853"/>
                              <a:gd name="T14" fmla="+- 0 -1924 -1946"/>
                              <a:gd name="T15" fmla="*/ -1924 h 1359"/>
                              <a:gd name="T16" fmla="+- 0 5170 3322"/>
                              <a:gd name="T17" fmla="*/ T16 w 1853"/>
                              <a:gd name="T18" fmla="+- 0 -1901 -1946"/>
                              <a:gd name="T19" fmla="*/ -1901 h 1359"/>
                              <a:gd name="T20" fmla="+- 0 5175 3322"/>
                              <a:gd name="T21" fmla="*/ T20 w 1853"/>
                              <a:gd name="T22" fmla="+- 0 -1872 -1946"/>
                              <a:gd name="T23" fmla="*/ -1872 h 1359"/>
                              <a:gd name="T24" fmla="+- 0 5175 3322"/>
                              <a:gd name="T25" fmla="*/ T24 w 1853"/>
                              <a:gd name="T26" fmla="+- 0 -662 -1946"/>
                              <a:gd name="T27" fmla="*/ -662 h 1359"/>
                              <a:gd name="T28" fmla="+- 0 5170 3322"/>
                              <a:gd name="T29" fmla="*/ T28 w 1853"/>
                              <a:gd name="T30" fmla="+- 0 -633 -1946"/>
                              <a:gd name="T31" fmla="*/ -633 h 1359"/>
                              <a:gd name="T32" fmla="+- 0 5157 3322"/>
                              <a:gd name="T33" fmla="*/ T32 w 1853"/>
                              <a:gd name="T34" fmla="+- 0 -609 -1946"/>
                              <a:gd name="T35" fmla="*/ -609 h 1359"/>
                              <a:gd name="T36" fmla="+- 0 5137 3322"/>
                              <a:gd name="T37" fmla="*/ T36 w 1853"/>
                              <a:gd name="T38" fmla="+- 0 -593 -1946"/>
                              <a:gd name="T39" fmla="*/ -593 h 1359"/>
                              <a:gd name="T40" fmla="+- 0 5112 3322"/>
                              <a:gd name="T41" fmla="*/ T40 w 1853"/>
                              <a:gd name="T42" fmla="+- 0 -587 -1946"/>
                              <a:gd name="T43" fmla="*/ -587 h 1359"/>
                              <a:gd name="T44" fmla="+- 0 3385 3322"/>
                              <a:gd name="T45" fmla="*/ T44 w 1853"/>
                              <a:gd name="T46" fmla="+- 0 -587 -1946"/>
                              <a:gd name="T47" fmla="*/ -587 h 1359"/>
                              <a:gd name="T48" fmla="+- 0 3361 3322"/>
                              <a:gd name="T49" fmla="*/ T48 w 1853"/>
                              <a:gd name="T50" fmla="+- 0 -593 -1946"/>
                              <a:gd name="T51" fmla="*/ -593 h 1359"/>
                              <a:gd name="T52" fmla="+- 0 3341 3322"/>
                              <a:gd name="T53" fmla="*/ T52 w 1853"/>
                              <a:gd name="T54" fmla="+- 0 -609 -1946"/>
                              <a:gd name="T55" fmla="*/ -609 h 1359"/>
                              <a:gd name="T56" fmla="+- 0 3327 3322"/>
                              <a:gd name="T57" fmla="*/ T56 w 1853"/>
                              <a:gd name="T58" fmla="+- 0 -633 -1946"/>
                              <a:gd name="T59" fmla="*/ -633 h 1359"/>
                              <a:gd name="T60" fmla="+- 0 3322 3322"/>
                              <a:gd name="T61" fmla="*/ T60 w 1853"/>
                              <a:gd name="T62" fmla="+- 0 -662 -1946"/>
                              <a:gd name="T63" fmla="*/ -662 h 1359"/>
                              <a:gd name="T64" fmla="+- 0 3322 3322"/>
                              <a:gd name="T65" fmla="*/ T64 w 1853"/>
                              <a:gd name="T66" fmla="+- 0 -1872 -1946"/>
                              <a:gd name="T67" fmla="*/ -1872 h 1359"/>
                              <a:gd name="T68" fmla="+- 0 3327 3322"/>
                              <a:gd name="T69" fmla="*/ T68 w 1853"/>
                              <a:gd name="T70" fmla="+- 0 -1901 -1946"/>
                              <a:gd name="T71" fmla="*/ -1901 h 1359"/>
                              <a:gd name="T72" fmla="+- 0 3341 3322"/>
                              <a:gd name="T73" fmla="*/ T72 w 1853"/>
                              <a:gd name="T74" fmla="+- 0 -1924 -1946"/>
                              <a:gd name="T75" fmla="*/ -1924 h 1359"/>
                              <a:gd name="T76" fmla="+- 0 3361 3322"/>
                              <a:gd name="T77" fmla="*/ T76 w 1853"/>
                              <a:gd name="T78" fmla="+- 0 -1940 -1946"/>
                              <a:gd name="T79" fmla="*/ -1940 h 1359"/>
                              <a:gd name="T80" fmla="+- 0 3385 3322"/>
                              <a:gd name="T81" fmla="*/ T80 w 1853"/>
                              <a:gd name="T82" fmla="+- 0 -1946 -1946"/>
                              <a:gd name="T83" fmla="*/ -1946 h 135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1853" h="1359">
                                <a:moveTo>
                                  <a:pt x="63" y="0"/>
                                </a:moveTo>
                                <a:lnTo>
                                  <a:pt x="1790" y="0"/>
                                </a:lnTo>
                                <a:lnTo>
                                  <a:pt x="1815" y="6"/>
                                </a:lnTo>
                                <a:lnTo>
                                  <a:pt x="1835" y="22"/>
                                </a:lnTo>
                                <a:lnTo>
                                  <a:pt x="1848" y="45"/>
                                </a:lnTo>
                                <a:lnTo>
                                  <a:pt x="1853" y="74"/>
                                </a:lnTo>
                                <a:lnTo>
                                  <a:pt x="1853" y="1284"/>
                                </a:lnTo>
                                <a:lnTo>
                                  <a:pt x="1848" y="1313"/>
                                </a:lnTo>
                                <a:lnTo>
                                  <a:pt x="1835" y="1337"/>
                                </a:lnTo>
                                <a:lnTo>
                                  <a:pt x="1815" y="1353"/>
                                </a:lnTo>
                                <a:lnTo>
                                  <a:pt x="1790" y="1359"/>
                                </a:lnTo>
                                <a:lnTo>
                                  <a:pt x="63" y="1359"/>
                                </a:lnTo>
                                <a:lnTo>
                                  <a:pt x="39" y="1353"/>
                                </a:lnTo>
                                <a:lnTo>
                                  <a:pt x="19" y="1337"/>
                                </a:lnTo>
                                <a:lnTo>
                                  <a:pt x="5" y="1313"/>
                                </a:lnTo>
                                <a:lnTo>
                                  <a:pt x="0" y="1284"/>
                                </a:lnTo>
                                <a:lnTo>
                                  <a:pt x="0" y="74"/>
                                </a:lnTo>
                                <a:lnTo>
                                  <a:pt x="5" y="45"/>
                                </a:lnTo>
                                <a:lnTo>
                                  <a:pt x="19" y="22"/>
                                </a:lnTo>
                                <a:lnTo>
                                  <a:pt x="39" y="6"/>
                                </a:lnTo>
                                <a:lnTo>
                                  <a:pt x="63" y="0"/>
                                </a:lnTo>
                                <a:close/>
                              </a:path>
                            </a:pathLst>
                          </a:custGeom>
                          <a:noFill/>
                          <a:ln w="7849">
                            <a:solidFill>
                              <a:srgbClr val="282973"/>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 name="Freeform 42"/>
                        <wps:cNvSpPr>
                          <a:spLocks/>
                        </wps:cNvSpPr>
                        <wps:spPr bwMode="auto">
                          <a:xfrm>
                            <a:off x="1593" y="-1638"/>
                            <a:ext cx="1668" cy="742"/>
                          </a:xfrm>
                          <a:custGeom>
                            <a:avLst/>
                            <a:gdLst>
                              <a:gd name="T0" fmla="+- 0 1656 1593"/>
                              <a:gd name="T1" fmla="*/ T0 w 1668"/>
                              <a:gd name="T2" fmla="+- 0 -1637 -1637"/>
                              <a:gd name="T3" fmla="*/ -1637 h 742"/>
                              <a:gd name="T4" fmla="+- 0 3198 1593"/>
                              <a:gd name="T5" fmla="*/ T4 w 1668"/>
                              <a:gd name="T6" fmla="+- 0 -1637 -1637"/>
                              <a:gd name="T7" fmla="*/ -1637 h 742"/>
                              <a:gd name="T8" fmla="+- 0 3222 1593"/>
                              <a:gd name="T9" fmla="*/ T8 w 1668"/>
                              <a:gd name="T10" fmla="+- 0 -1632 -1637"/>
                              <a:gd name="T11" fmla="*/ -1632 h 742"/>
                              <a:gd name="T12" fmla="+- 0 3242 1593"/>
                              <a:gd name="T13" fmla="*/ T12 w 1668"/>
                              <a:gd name="T14" fmla="+- 0 -1616 -1637"/>
                              <a:gd name="T15" fmla="*/ -1616 h 742"/>
                              <a:gd name="T16" fmla="+- 0 3256 1593"/>
                              <a:gd name="T17" fmla="*/ T16 w 1668"/>
                              <a:gd name="T18" fmla="+- 0 -1592 -1637"/>
                              <a:gd name="T19" fmla="*/ -1592 h 742"/>
                              <a:gd name="T20" fmla="+- 0 3261 1593"/>
                              <a:gd name="T21" fmla="*/ T20 w 1668"/>
                              <a:gd name="T22" fmla="+- 0 -1563 -1637"/>
                              <a:gd name="T23" fmla="*/ -1563 h 742"/>
                              <a:gd name="T24" fmla="+- 0 3261 1593"/>
                              <a:gd name="T25" fmla="*/ T24 w 1668"/>
                              <a:gd name="T26" fmla="+- 0 -970 -1637"/>
                              <a:gd name="T27" fmla="*/ -970 h 742"/>
                              <a:gd name="T28" fmla="+- 0 3256 1593"/>
                              <a:gd name="T29" fmla="*/ T28 w 1668"/>
                              <a:gd name="T30" fmla="+- 0 -941 -1637"/>
                              <a:gd name="T31" fmla="*/ -941 h 742"/>
                              <a:gd name="T32" fmla="+- 0 3242 1593"/>
                              <a:gd name="T33" fmla="*/ T32 w 1668"/>
                              <a:gd name="T34" fmla="+- 0 -918 -1637"/>
                              <a:gd name="T35" fmla="*/ -918 h 742"/>
                              <a:gd name="T36" fmla="+- 0 3222 1593"/>
                              <a:gd name="T37" fmla="*/ T36 w 1668"/>
                              <a:gd name="T38" fmla="+- 0 -902 -1637"/>
                              <a:gd name="T39" fmla="*/ -902 h 742"/>
                              <a:gd name="T40" fmla="+- 0 3198 1593"/>
                              <a:gd name="T41" fmla="*/ T40 w 1668"/>
                              <a:gd name="T42" fmla="+- 0 -896 -1637"/>
                              <a:gd name="T43" fmla="*/ -896 h 742"/>
                              <a:gd name="T44" fmla="+- 0 1656 1593"/>
                              <a:gd name="T45" fmla="*/ T44 w 1668"/>
                              <a:gd name="T46" fmla="+- 0 -896 -1637"/>
                              <a:gd name="T47" fmla="*/ -896 h 742"/>
                              <a:gd name="T48" fmla="+- 0 1632 1593"/>
                              <a:gd name="T49" fmla="*/ T48 w 1668"/>
                              <a:gd name="T50" fmla="+- 0 -902 -1637"/>
                              <a:gd name="T51" fmla="*/ -902 h 742"/>
                              <a:gd name="T52" fmla="+- 0 1612 1593"/>
                              <a:gd name="T53" fmla="*/ T52 w 1668"/>
                              <a:gd name="T54" fmla="+- 0 -918 -1637"/>
                              <a:gd name="T55" fmla="*/ -918 h 742"/>
                              <a:gd name="T56" fmla="+- 0 1598 1593"/>
                              <a:gd name="T57" fmla="*/ T56 w 1668"/>
                              <a:gd name="T58" fmla="+- 0 -941 -1637"/>
                              <a:gd name="T59" fmla="*/ -941 h 742"/>
                              <a:gd name="T60" fmla="+- 0 1593 1593"/>
                              <a:gd name="T61" fmla="*/ T60 w 1668"/>
                              <a:gd name="T62" fmla="+- 0 -970 -1637"/>
                              <a:gd name="T63" fmla="*/ -970 h 742"/>
                              <a:gd name="T64" fmla="+- 0 1593 1593"/>
                              <a:gd name="T65" fmla="*/ T64 w 1668"/>
                              <a:gd name="T66" fmla="+- 0 -1563 -1637"/>
                              <a:gd name="T67" fmla="*/ -1563 h 742"/>
                              <a:gd name="T68" fmla="+- 0 1598 1593"/>
                              <a:gd name="T69" fmla="*/ T68 w 1668"/>
                              <a:gd name="T70" fmla="+- 0 -1592 -1637"/>
                              <a:gd name="T71" fmla="*/ -1592 h 742"/>
                              <a:gd name="T72" fmla="+- 0 1612 1593"/>
                              <a:gd name="T73" fmla="*/ T72 w 1668"/>
                              <a:gd name="T74" fmla="+- 0 -1616 -1637"/>
                              <a:gd name="T75" fmla="*/ -1616 h 742"/>
                              <a:gd name="T76" fmla="+- 0 1632 1593"/>
                              <a:gd name="T77" fmla="*/ T76 w 1668"/>
                              <a:gd name="T78" fmla="+- 0 -1632 -1637"/>
                              <a:gd name="T79" fmla="*/ -1632 h 742"/>
                              <a:gd name="T80" fmla="+- 0 1656 1593"/>
                              <a:gd name="T81" fmla="*/ T80 w 1668"/>
                              <a:gd name="T82" fmla="+- 0 -1637 -1637"/>
                              <a:gd name="T83" fmla="*/ -1637 h 74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1668" h="742">
                                <a:moveTo>
                                  <a:pt x="63" y="0"/>
                                </a:moveTo>
                                <a:lnTo>
                                  <a:pt x="1605" y="0"/>
                                </a:lnTo>
                                <a:lnTo>
                                  <a:pt x="1629" y="5"/>
                                </a:lnTo>
                                <a:lnTo>
                                  <a:pt x="1649" y="21"/>
                                </a:lnTo>
                                <a:lnTo>
                                  <a:pt x="1663" y="45"/>
                                </a:lnTo>
                                <a:lnTo>
                                  <a:pt x="1668" y="74"/>
                                </a:lnTo>
                                <a:lnTo>
                                  <a:pt x="1668" y="667"/>
                                </a:lnTo>
                                <a:lnTo>
                                  <a:pt x="1663" y="696"/>
                                </a:lnTo>
                                <a:lnTo>
                                  <a:pt x="1649" y="719"/>
                                </a:lnTo>
                                <a:lnTo>
                                  <a:pt x="1629" y="735"/>
                                </a:lnTo>
                                <a:lnTo>
                                  <a:pt x="1605" y="741"/>
                                </a:lnTo>
                                <a:lnTo>
                                  <a:pt x="63" y="741"/>
                                </a:lnTo>
                                <a:lnTo>
                                  <a:pt x="39" y="735"/>
                                </a:lnTo>
                                <a:lnTo>
                                  <a:pt x="19" y="719"/>
                                </a:lnTo>
                                <a:lnTo>
                                  <a:pt x="5" y="696"/>
                                </a:lnTo>
                                <a:lnTo>
                                  <a:pt x="0" y="667"/>
                                </a:lnTo>
                                <a:lnTo>
                                  <a:pt x="0" y="74"/>
                                </a:lnTo>
                                <a:lnTo>
                                  <a:pt x="5" y="45"/>
                                </a:lnTo>
                                <a:lnTo>
                                  <a:pt x="19" y="21"/>
                                </a:lnTo>
                                <a:lnTo>
                                  <a:pt x="39" y="5"/>
                                </a:lnTo>
                                <a:lnTo>
                                  <a:pt x="63" y="0"/>
                                </a:lnTo>
                                <a:close/>
                              </a:path>
                            </a:pathLst>
                          </a:custGeom>
                          <a:noFill/>
                          <a:ln w="7849">
                            <a:solidFill>
                              <a:srgbClr val="08814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E46822C" id="Group 41" o:spid="_x0000_s1026" style="position:absolute;margin-left:79.35pt;margin-top:-97.6pt;width:179.75pt;height:68.55pt;z-index:15750144;mso-position-horizontal-relative:page" coordorigin="1593,-1947" coordsize="3582,13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">
                <v:shape id="Freeform 43" o:spid="_x0000_s1027" style="position:absolute;left:3322;top:-1947;width:1853;height:1359;visibility:visible;mso-wrap-style:square;v-text-anchor:top" coordsize="1853,1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" path="m63,l1790,r25,6l1835,22r13,23l1853,74r,1210l1848,1313r-13,24l1815,1353r-25,6l63,1359r-24,-6l19,1337,5,1313,,1284,,74,5,45,19,22,39,6,63,xe" filled="f" strokecolor="#282973" strokeweight=".21803mm">
                  <v:path arrowok="t" o:connecttype="custom" o:connectlocs="63,-1946;1790,-1946;1815,-1940;1835,-1924;1848,-1901;1853,-1872;1853,-662;1848,-633;1835,-609;1815,-593;1790,-587;63,-587;39,-593;19,-609;5,-633;0,-662;0,-1872;5,-1901;19,-1924;39,-1940;63,-1946" o:connectangles="0,0,0,0,0,0,0,0,0,0,0,0,0,0,0,0,0,0,0,0,0"/>
                </v:shape>
                <v:shape id="Freeform 42" o:spid="_x0000_s1028" style="position:absolute;left:1593;top:-1638;width:1668;height:742;visibility:visible;mso-wrap-style:square;v-text-anchor:top" coordsize="1668,7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" path="m63,l1605,r24,5l1649,21r14,24l1668,74r,593l1663,696r-14,23l1629,735r-24,6l63,741,39,735,19,719,5,696,,667,,74,5,45,19,21,39,5,63,xe" filled="f" strokecolor="#088140" strokeweight=".21803mm">
                  <v:path arrowok="t" o:connecttype="custom" o:connectlocs="63,-1637;1605,-1637;1629,-1632;1649,-1616;1663,-1592;1668,-1563;1668,-970;1663,-941;1649,-918;1629,-902;1605,-896;63,-896;39,-902;19,-918;5,-941;0,-970;0,-1563;5,-1592;19,-1616;39,-1632;63,-1637" o:connectangles="0,0,0,0,0,0,0,0,0,0,0,0,0,0,0,0,0,0,0,0,0"/>
                </v:shape>
                <w10:wrap anchorx="page"/>
              </v:group>
            </w:pict>
          </mc:Fallback>
        </mc:AlternateContent>
      </w:r>
      <w:r w:rsidRPr="006F1D77">
        <w:rPr>
          <w:noProof/>
        </w:rPr>
        <mc:AlternateContent>
          <mc:Choice Requires="wps">
            <w:drawing>
              <wp:anchor distT="0" distB="0" distL="114300" distR="114300" simplePos="0" relativeHeight="15750656" behindDoc="0" locked="0" layoutInCell="1" allowOverlap="1" wp14:anchorId="34E4998B" wp14:editId="40E34309">
                <wp:simplePos x="0" y="0"/>
                <wp:positionH relativeFrom="page">
                  <wp:posOffset>651510</wp:posOffset>
                </wp:positionH>
                <wp:positionV relativeFrom="paragraph">
                  <wp:posOffset>-1308100</wp:posOffset>
                </wp:positionV>
                <wp:extent cx="249555" cy="1043940"/>
                <wp:effectExtent l="0" t="0" r="0" b="0"/>
                <wp:wrapNone/>
                <wp:docPr id="47"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555" cy="1043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95ABDB" w14:textId="77777777" w:rsidR="004C14EC" w:rsidRDefault="004C14EC">
                            <w:pPr>
                              <w:spacing w:line="197" w:lineRule="exact"/>
                              <w:ind w:left="3" w:right="3"/>
                              <w:jc w:val="center"/>
                              <w:rPr>
                                <w:rFonts w:ascii="Arial"/>
                                <w:sz w:val="19"/>
                              </w:rPr>
                            </w:pPr>
                            <w:r>
                              <w:rPr>
                                <w:rFonts w:ascii="Arial"/>
                                <w:color w:val="010202"/>
                                <w:w w:val="90"/>
                                <w:sz w:val="19"/>
                              </w:rPr>
                              <w:t>Abstract</w:t>
                            </w:r>
                            <w:r>
                              <w:rPr>
                                <w:rFonts w:ascii="Arial"/>
                                <w:color w:val="010202"/>
                                <w:spacing w:val="-30"/>
                                <w:w w:val="90"/>
                                <w:sz w:val="19"/>
                              </w:rPr>
                              <w:t xml:space="preserve"> </w:t>
                            </w:r>
                            <w:r>
                              <w:rPr>
                                <w:rFonts w:ascii="Arial"/>
                                <w:color w:val="010202"/>
                                <w:w w:val="90"/>
                                <w:sz w:val="19"/>
                              </w:rPr>
                              <w:t>WorkfIow</w:t>
                            </w:r>
                            <w:r>
                              <w:rPr>
                                <w:rFonts w:ascii="Arial"/>
                                <w:color w:val="010202"/>
                                <w:spacing w:val="-30"/>
                                <w:w w:val="90"/>
                                <w:sz w:val="19"/>
                              </w:rPr>
                              <w:t xml:space="preserve"> </w:t>
                            </w:r>
                            <w:r>
                              <w:rPr>
                                <w:rFonts w:ascii="Arial"/>
                                <w:color w:val="010202"/>
                                <w:w w:val="90"/>
                                <w:sz w:val="19"/>
                              </w:rPr>
                              <w:t>W</w:t>
                            </w:r>
                            <w:r>
                              <w:rPr>
                                <w:rFonts w:ascii="Arial"/>
                                <w:color w:val="010202"/>
                                <w:w w:val="90"/>
                                <w:sz w:val="19"/>
                                <w:vertAlign w:val="subscript"/>
                              </w:rPr>
                              <w:t>o</w:t>
                            </w:r>
                          </w:p>
                          <w:p w14:paraId="6DEEC7C6" w14:textId="77777777" w:rsidR="004C14EC" w:rsidRDefault="004C14EC">
                            <w:pPr>
                              <w:spacing w:line="166" w:lineRule="exact"/>
                              <w:ind w:left="3" w:right="3"/>
                              <w:jc w:val="center"/>
                              <w:rPr>
                                <w:rFonts w:ascii="Arial"/>
                                <w:sz w:val="15"/>
                              </w:rPr>
                            </w:pPr>
                            <w:r>
                              <w:rPr>
                                <w:rFonts w:ascii="Arial"/>
                                <w:color w:val="010202"/>
                                <w:w w:val="85"/>
                                <w:sz w:val="15"/>
                              </w:rPr>
                              <w:t>(BPMN Activity Diagram)</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E4998B" id="Text Box 40" o:spid="_x0000_s1089" type="#_x0000_t202" style="position:absolute;left:0;text-align:left;margin-left:51.3pt;margin-top:-103pt;width:19.65pt;height:82.2pt;z-index:157506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" filled="f" stroked="f">
                <v:textbox style="layout-flow:vertical;mso-layout-flow-alt:bottom-to-top" inset="0,0,0,0">
                  <w:txbxContent>
                    <w:p w14:paraId="2995ABDB" w14:textId="77777777" w:rsidR="004C14EC" w:rsidRDefault="004C14EC">
                      <w:pPr>
                        <w:spacing w:line="197" w:lineRule="exact"/>
                        <w:ind w:left="3" w:right="3"/>
                        <w:jc w:val="center"/>
                        <w:rPr>
                          <w:rFonts w:ascii="Arial"/>
                          <w:sz w:val="19"/>
                        </w:rPr>
                      </w:pPr>
                      <w:r>
                        <w:rPr>
                          <w:rFonts w:ascii="Arial"/>
                          <w:color w:val="010202"/>
                          <w:w w:val="90"/>
                          <w:sz w:val="19"/>
                        </w:rPr>
                        <w:t>Abstract</w:t>
                      </w:r>
                      <w:r>
                        <w:rPr>
                          <w:rFonts w:ascii="Arial"/>
                          <w:color w:val="010202"/>
                          <w:spacing w:val="-30"/>
                          <w:w w:val="90"/>
                          <w:sz w:val="19"/>
                        </w:rPr>
                        <w:t xml:space="preserve"> </w:t>
                      </w:r>
                      <w:r>
                        <w:rPr>
                          <w:rFonts w:ascii="Arial"/>
                          <w:color w:val="010202"/>
                          <w:w w:val="90"/>
                          <w:sz w:val="19"/>
                        </w:rPr>
                        <w:t>WorkfIow</w:t>
                      </w:r>
                      <w:r>
                        <w:rPr>
                          <w:rFonts w:ascii="Arial"/>
                          <w:color w:val="010202"/>
                          <w:spacing w:val="-30"/>
                          <w:w w:val="90"/>
                          <w:sz w:val="19"/>
                        </w:rPr>
                        <w:t xml:space="preserve"> </w:t>
                      </w:r>
                      <w:r>
                        <w:rPr>
                          <w:rFonts w:ascii="Arial"/>
                          <w:color w:val="010202"/>
                          <w:w w:val="90"/>
                          <w:sz w:val="19"/>
                        </w:rPr>
                        <w:t>W</w:t>
                      </w:r>
                      <w:r>
                        <w:rPr>
                          <w:rFonts w:ascii="Arial"/>
                          <w:color w:val="010202"/>
                          <w:w w:val="90"/>
                          <w:sz w:val="19"/>
                          <w:vertAlign w:val="subscript"/>
                        </w:rPr>
                        <w:t>o</w:t>
                      </w:r>
                    </w:p>
                    <w:p w14:paraId="6DEEC7C6" w14:textId="77777777" w:rsidR="004C14EC" w:rsidRDefault="004C14EC">
                      <w:pPr>
                        <w:spacing w:line="166" w:lineRule="exact"/>
                        <w:ind w:left="3" w:right="3"/>
                        <w:jc w:val="center"/>
                        <w:rPr>
                          <w:rFonts w:ascii="Arial"/>
                          <w:sz w:val="15"/>
                        </w:rPr>
                      </w:pPr>
                      <w:r>
                        <w:rPr>
                          <w:rFonts w:ascii="Arial"/>
                          <w:color w:val="010202"/>
                          <w:w w:val="85"/>
                          <w:sz w:val="15"/>
                        </w:rPr>
                        <w:t>(BPMN Activity Diagram)</w:t>
                      </w:r>
                    </w:p>
                  </w:txbxContent>
                </v:textbox>
                <w10:wrap anchorx="page"/>
              </v:shape>
            </w:pict>
          </mc:Fallback>
        </mc:AlternateContent>
      </w:r>
      <w:r w:rsidRPr="006F1D77">
        <w:rPr>
          <w:noProof/>
        </w:rPr>
        <mc:AlternateContent>
          <mc:Choice Requires="wps">
            <w:drawing>
              <wp:anchor distT="0" distB="0" distL="114300" distR="114300" simplePos="0" relativeHeight="15751168" behindDoc="0" locked="0" layoutInCell="1" allowOverlap="1" wp14:anchorId="698F8C6E" wp14:editId="430B41D6">
                <wp:simplePos x="0" y="0"/>
                <wp:positionH relativeFrom="page">
                  <wp:posOffset>2499360</wp:posOffset>
                </wp:positionH>
                <wp:positionV relativeFrom="paragraph">
                  <wp:posOffset>-794385</wp:posOffset>
                </wp:positionV>
                <wp:extent cx="120015" cy="137160"/>
                <wp:effectExtent l="0" t="0" r="0" b="0"/>
                <wp:wrapNone/>
                <wp:docPr id="46"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015" cy="13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384ADC" w14:textId="77777777" w:rsidR="004C14EC" w:rsidRDefault="004C14EC">
                            <w:pPr>
                              <w:spacing w:line="159" w:lineRule="exact"/>
                              <w:ind w:left="20"/>
                              <w:rPr>
                                <w:rFonts w:ascii="Arial"/>
                                <w:sz w:val="15"/>
                              </w:rPr>
                            </w:pPr>
                            <w:r>
                              <w:rPr>
                                <w:rFonts w:ascii="Arial"/>
                                <w:color w:val="010202"/>
                                <w:sz w:val="15"/>
                              </w:rPr>
                              <w:t>. .</w:t>
                            </w:r>
                            <w:r>
                              <w:rPr>
                                <w:rFonts w:ascii="Arial"/>
                                <w:color w:val="010202"/>
                                <w:spacing w:val="-30"/>
                                <w:sz w:val="15"/>
                              </w:rPr>
                              <w:t xml:space="preserve"> </w:t>
                            </w:r>
                            <w:r>
                              <w:rPr>
                                <w:rFonts w:ascii="Arial"/>
                                <w:color w:val="010202"/>
                                <w:sz w:val="15"/>
                              </w:rPr>
                              <w:t>.</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8F8C6E" id="Text Box 39" o:spid="_x0000_s1090" type="#_x0000_t202" style="position:absolute;left:0;text-align:left;margin-left:196.8pt;margin-top:-62.55pt;width:9.45pt;height:10.8pt;z-index:157511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" filled="f" stroked="f">
                <v:textbox style="layout-flow:vertical;mso-layout-flow-alt:bottom-to-top" inset="0,0,0,0">
                  <w:txbxContent>
                    <w:p w14:paraId="5E384ADC" w14:textId="77777777" w:rsidR="004C14EC" w:rsidRDefault="004C14EC">
                      <w:pPr>
                        <w:spacing w:line="159" w:lineRule="exact"/>
                        <w:ind w:left="20"/>
                        <w:rPr>
                          <w:rFonts w:ascii="Arial"/>
                          <w:sz w:val="15"/>
                        </w:rPr>
                      </w:pPr>
                      <w:r>
                        <w:rPr>
                          <w:rFonts w:ascii="Arial"/>
                          <w:color w:val="010202"/>
                          <w:sz w:val="15"/>
                        </w:rPr>
                        <w:t>. .</w:t>
                      </w:r>
                      <w:r>
                        <w:rPr>
                          <w:rFonts w:ascii="Arial"/>
                          <w:color w:val="010202"/>
                          <w:spacing w:val="-30"/>
                          <w:sz w:val="15"/>
                        </w:rPr>
                        <w:t xml:space="preserve"> </w:t>
                      </w:r>
                      <w:r>
                        <w:rPr>
                          <w:rFonts w:ascii="Arial"/>
                          <w:color w:val="010202"/>
                          <w:sz w:val="15"/>
                        </w:rPr>
                        <w:t>.</w:t>
                      </w:r>
                    </w:p>
                  </w:txbxContent>
                </v:textbox>
                <w10:wrap anchorx="page"/>
              </v:shape>
            </w:pict>
          </mc:Fallback>
        </mc:AlternateContent>
      </w:r>
      <w:r w:rsidRPr="006F1D77">
        <w:rPr>
          <w:noProof/>
        </w:rPr>
        <mc:AlternateContent>
          <mc:Choice Requires="wps">
            <w:drawing>
              <wp:anchor distT="0" distB="0" distL="114300" distR="114300" simplePos="0" relativeHeight="15751680" behindDoc="0" locked="0" layoutInCell="1" allowOverlap="1" wp14:anchorId="21E97B79" wp14:editId="15328470">
                <wp:simplePos x="0" y="0"/>
                <wp:positionH relativeFrom="page">
                  <wp:posOffset>5205095</wp:posOffset>
                </wp:positionH>
                <wp:positionV relativeFrom="paragraph">
                  <wp:posOffset>-794385</wp:posOffset>
                </wp:positionV>
                <wp:extent cx="120015" cy="137160"/>
                <wp:effectExtent l="0" t="0" r="0" b="0"/>
                <wp:wrapNone/>
                <wp:docPr id="45"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015" cy="13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26DD2" w14:textId="77777777" w:rsidR="004C14EC" w:rsidRDefault="004C14EC">
                            <w:pPr>
                              <w:spacing w:line="159" w:lineRule="exact"/>
                              <w:ind w:left="20"/>
                              <w:rPr>
                                <w:rFonts w:ascii="Arial"/>
                                <w:sz w:val="15"/>
                              </w:rPr>
                            </w:pPr>
                            <w:r>
                              <w:rPr>
                                <w:rFonts w:ascii="Arial"/>
                                <w:color w:val="010202"/>
                                <w:sz w:val="15"/>
                              </w:rPr>
                              <w:t>. .</w:t>
                            </w:r>
                            <w:r>
                              <w:rPr>
                                <w:rFonts w:ascii="Arial"/>
                                <w:color w:val="010202"/>
                                <w:spacing w:val="-30"/>
                                <w:sz w:val="15"/>
                              </w:rPr>
                              <w:t xml:space="preserve"> </w:t>
                            </w:r>
                            <w:r>
                              <w:rPr>
                                <w:rFonts w:ascii="Arial"/>
                                <w:color w:val="010202"/>
                                <w:sz w:val="15"/>
                              </w:rPr>
                              <w:t>.</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E97B79" id="Text Box 38" o:spid="_x0000_s1091" type="#_x0000_t202" style="position:absolute;left:0;text-align:left;margin-left:409.85pt;margin-top:-62.55pt;width:9.45pt;height:10.8pt;z-index:157516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" filled="f" stroked="f">
                <v:textbox style="layout-flow:vertical;mso-layout-flow-alt:bottom-to-top" inset="0,0,0,0">
                  <w:txbxContent>
                    <w:p w14:paraId="09C26DD2" w14:textId="77777777" w:rsidR="004C14EC" w:rsidRDefault="004C14EC">
                      <w:pPr>
                        <w:spacing w:line="159" w:lineRule="exact"/>
                        <w:ind w:left="20"/>
                        <w:rPr>
                          <w:rFonts w:ascii="Arial"/>
                          <w:sz w:val="15"/>
                        </w:rPr>
                      </w:pPr>
                      <w:r>
                        <w:rPr>
                          <w:rFonts w:ascii="Arial"/>
                          <w:color w:val="010202"/>
                          <w:sz w:val="15"/>
                        </w:rPr>
                        <w:t>. .</w:t>
                      </w:r>
                      <w:r>
                        <w:rPr>
                          <w:rFonts w:ascii="Arial"/>
                          <w:color w:val="010202"/>
                          <w:spacing w:val="-30"/>
                          <w:sz w:val="15"/>
                        </w:rPr>
                        <w:t xml:space="preserve"> </w:t>
                      </w:r>
                      <w:r>
                        <w:rPr>
                          <w:rFonts w:ascii="Arial"/>
                          <w:color w:val="010202"/>
                          <w:sz w:val="15"/>
                        </w:rPr>
                        <w:t>.</w:t>
                      </w:r>
                    </w:p>
                  </w:txbxContent>
                </v:textbox>
                <w10:wrap anchorx="page"/>
              </v:shape>
            </w:pict>
          </mc:Fallback>
        </mc:AlternateContent>
      </w:r>
      <w:r w:rsidR="00385A19">
        <w:rPr>
          <w:color w:val="231F20"/>
          <w:sz w:val="16"/>
        </w:rPr>
        <w:t>Hình</w:t>
      </w:r>
      <w:r w:rsidR="001838D2" w:rsidRPr="006F1D77">
        <w:rPr>
          <w:color w:val="231F20"/>
          <w:sz w:val="16"/>
          <w:lang w:val="vi-VN"/>
        </w:rPr>
        <w:t xml:space="preserve"> 3</w:t>
      </w:r>
      <w:r w:rsidR="00385A19">
        <w:rPr>
          <w:color w:val="231F20"/>
          <w:sz w:val="16"/>
        </w:rPr>
        <w:t>: Ví dụ quy trình làm việc với các mẫu thành phần</w:t>
      </w:r>
    </w:p>
    <w:p w14:paraId="3EBE52EF" w14:textId="77777777" w:rsidR="00006A83" w:rsidRPr="006F1D77" w:rsidRDefault="00006A83">
      <w:pPr>
        <w:pStyle w:val="BodyText"/>
        <w:rPr>
          <w:sz w:val="18"/>
          <w:lang w:val="vi-VN"/>
        </w:rPr>
      </w:pPr>
    </w:p>
    <w:p w14:paraId="26807950" w14:textId="77777777" w:rsidR="00006A83" w:rsidRPr="006F1D77" w:rsidRDefault="00006A83">
      <w:pPr>
        <w:pStyle w:val="BodyText"/>
        <w:spacing w:before="5"/>
        <w:rPr>
          <w:sz w:val="15"/>
          <w:lang w:val="vi-VN"/>
        </w:rPr>
      </w:pPr>
    </w:p>
    <w:p w14:paraId="7FF1D3AA" w14:textId="7700A23D" w:rsidR="00385A19" w:rsidRPr="00385A19" w:rsidRDefault="00D22D6C" w:rsidP="00385A19">
      <w:pPr>
        <w:pStyle w:val="Heading1"/>
        <w:numPr>
          <w:ilvl w:val="0"/>
          <w:numId w:val="4"/>
        </w:numPr>
        <w:tabs>
          <w:tab w:val="left" w:pos="508"/>
        </w:tabs>
        <w:ind w:left="507"/>
        <w:jc w:val="both"/>
        <w:rPr>
          <w:color w:val="231F20"/>
          <w:lang w:val="vi-VN"/>
        </w:rPr>
      </w:pPr>
      <w:r w:rsidRPr="00385A19">
        <w:rPr>
          <w:color w:val="231F20"/>
          <w:lang w:val="vi-VN"/>
        </w:rPr>
        <w:t>Tối ưu hóa Đa mục tiêu Động</w:t>
      </w:r>
    </w:p>
    <w:p w14:paraId="5E6DBF7E" w14:textId="086AB015" w:rsidR="00006A83" w:rsidRDefault="00D22D6C" w:rsidP="00385A19">
      <w:pPr>
        <w:pStyle w:val="BodyText"/>
        <w:spacing w:before="188" w:line="250" w:lineRule="auto"/>
        <w:ind w:left="259" w:right="173" w:firstLine="302"/>
        <w:rPr>
          <w:color w:val="231F20"/>
          <w:lang w:val="vi-VN"/>
        </w:rPr>
      </w:pPr>
      <w:r w:rsidRPr="00D22D6C">
        <w:rPr>
          <w:color w:val="231F20"/>
          <w:lang w:val="vi-VN"/>
        </w:rPr>
        <w:t xml:space="preserve">Trong phần </w:t>
      </w:r>
      <w:r w:rsidRPr="00385A19">
        <w:rPr>
          <w:color w:val="231F20"/>
        </w:rPr>
        <w:t>này</w:t>
      </w:r>
      <w:r w:rsidRPr="00D22D6C">
        <w:rPr>
          <w:color w:val="231F20"/>
          <w:lang w:val="vi-VN"/>
        </w:rPr>
        <w:t>, các hàm mục tiêu được mô tả và một thuật toán để giải quyết vấn đề tối ưu hóa được trình bày.</w:t>
      </w:r>
    </w:p>
    <w:p w14:paraId="4E8C9023" w14:textId="77777777" w:rsidR="00D22D6C" w:rsidRPr="006F1D77" w:rsidRDefault="00D22D6C" w:rsidP="00D22D6C">
      <w:pPr>
        <w:pStyle w:val="BodyText"/>
        <w:spacing w:before="10"/>
        <w:ind w:firstLine="592"/>
        <w:rPr>
          <w:sz w:val="19"/>
          <w:lang w:val="vi-VN"/>
        </w:rPr>
      </w:pPr>
    </w:p>
    <w:p w14:paraId="12EB759E" w14:textId="77777777" w:rsidR="00100053" w:rsidRPr="00100053" w:rsidRDefault="00100053" w:rsidP="00100053">
      <w:pPr>
        <w:pStyle w:val="ListParagraph"/>
        <w:numPr>
          <w:ilvl w:val="0"/>
          <w:numId w:val="3"/>
        </w:numPr>
        <w:tabs>
          <w:tab w:val="left" w:pos="657"/>
        </w:tabs>
        <w:spacing w:before="98"/>
        <w:rPr>
          <w:i/>
          <w:vanish/>
          <w:color w:val="231F20"/>
          <w:lang w:val="vi-VN"/>
        </w:rPr>
      </w:pPr>
    </w:p>
    <w:p w14:paraId="4E37A559" w14:textId="127CA48C" w:rsidR="00D22D6C" w:rsidRPr="00100053" w:rsidRDefault="00D22D6C" w:rsidP="00100053">
      <w:pPr>
        <w:pStyle w:val="ListParagraph"/>
        <w:numPr>
          <w:ilvl w:val="1"/>
          <w:numId w:val="3"/>
        </w:numPr>
        <w:tabs>
          <w:tab w:val="left" w:pos="657"/>
        </w:tabs>
        <w:spacing w:before="98"/>
        <w:rPr>
          <w:i/>
          <w:iCs/>
          <w:color w:val="231F20"/>
          <w:spacing w:val="-3"/>
          <w:sz w:val="20"/>
          <w:szCs w:val="20"/>
          <w:lang w:val="vi-VN"/>
        </w:rPr>
      </w:pPr>
      <w:r w:rsidRPr="00100053">
        <w:rPr>
          <w:i/>
          <w:iCs/>
          <w:color w:val="231F20"/>
          <w:spacing w:val="-3"/>
          <w:sz w:val="20"/>
          <w:szCs w:val="20"/>
          <w:lang w:val="vi-VN"/>
        </w:rPr>
        <w:t>C</w:t>
      </w:r>
      <w:r w:rsidR="000272CD" w:rsidRPr="00100053">
        <w:rPr>
          <w:i/>
          <w:iCs/>
          <w:color w:val="231F20"/>
          <w:spacing w:val="-3"/>
          <w:sz w:val="20"/>
          <w:szCs w:val="20"/>
          <w:lang w:val="vi-VN"/>
        </w:rPr>
        <w:t>ác c</w:t>
      </w:r>
      <w:r w:rsidRPr="00100053">
        <w:rPr>
          <w:i/>
          <w:iCs/>
          <w:color w:val="231F20"/>
          <w:spacing w:val="-3"/>
          <w:sz w:val="20"/>
          <w:szCs w:val="20"/>
          <w:lang w:val="vi-VN"/>
        </w:rPr>
        <w:t xml:space="preserve">hức năng </w:t>
      </w:r>
      <w:r w:rsidR="000272CD" w:rsidRPr="00100053">
        <w:rPr>
          <w:i/>
          <w:iCs/>
          <w:color w:val="231F20"/>
          <w:spacing w:val="-3"/>
          <w:sz w:val="20"/>
          <w:szCs w:val="20"/>
          <w:lang w:val="vi-VN"/>
        </w:rPr>
        <w:t>m</w:t>
      </w:r>
      <w:r w:rsidRPr="00100053">
        <w:rPr>
          <w:i/>
          <w:iCs/>
          <w:color w:val="231F20"/>
          <w:spacing w:val="-3"/>
          <w:sz w:val="20"/>
          <w:szCs w:val="20"/>
          <w:lang w:val="vi-VN"/>
        </w:rPr>
        <w:t>ục tiêu</w:t>
      </w:r>
    </w:p>
    <w:p w14:paraId="47253FFB" w14:textId="77777777" w:rsidR="00D22D6C" w:rsidRPr="00100053" w:rsidRDefault="00D22D6C" w:rsidP="00100053">
      <w:pPr>
        <w:pStyle w:val="BodyText"/>
        <w:spacing w:before="5" w:line="232" w:lineRule="auto"/>
        <w:ind w:left="258" w:right="179" w:firstLine="298"/>
        <w:jc w:val="both"/>
        <w:rPr>
          <w:color w:val="231F20"/>
          <w:lang w:val="vi-VN"/>
        </w:rPr>
      </w:pPr>
      <w:r w:rsidRPr="00385A19">
        <w:rPr>
          <w:color w:val="231F20"/>
          <w:lang w:val="vi-VN"/>
        </w:rPr>
        <w:t>Dựa trên mô hình chính thức được phát triển trong phần trước, bây giờ chúng ta có thể hình thành các chức năng khách quan và các ràng buộc của bài toán tối ưu hóa cụ thể của chúng ta. Như đã trình bày trong phần giới thiệu, vấn đề lựa chọn triển khai hiện tại được nghiên cứu từ hai góc độ khác nhau. Đầu tiên, từ quan điểm của người dùng, mục tiêu là giảm thiểu thời gian thực hiện của mỗi yêu cầu, đồng thời đáp ứng các ràng buộc như yêu cầu về tính khả dụng và độ tin cậy tối thiểu. Vì chúng ta quan tâm đến thời gian thực hiện của công việc khả thi liên quan đến nhau (tức là xếp hạng công việc khả thi) thay vì theo giá trị tuyệt đối, ánh xạ thời gian thực hiện với Xếp hạng chất lượng được giới thiệu trong Phần 4.3 là một sự trừu tượng hợp lệ. Thứ hai, từ quan điểm của nhà cung cấp hệ thống được cho là một phiên bản trung tâm, mục tiêu là đảm bảo việc sử dụng hợp lý và hiệu quả tất cả các tài nguyên có sẵn. Mục tiêu này được gọi là sử dụng phần còn lại. Do đó, trong quá trình tối ưu hóa, chúng tôi không chỉ xem xét một yêu cầu của người dùng mà còn xem xét hành vi tổng thể của hệ thống trong một khoảng thời gian nhất định. Về mục tiêu tối ưu hóa, điều này có thể được ánh xạ để giảm thiểu sự khác biệt của xếp hạng chất lượng cho mỗi tác phẩm trừu tượng. Do đó, chúng tôi đang phải đối mặt với một vấn đề tối ưu hóa đa mục tiêu bao gồm hai mục tiêu:</w:t>
      </w:r>
    </w:p>
    <w:p w14:paraId="0D0DEA35" w14:textId="0F9D54C1" w:rsidR="00006A83" w:rsidRPr="00D22D6C" w:rsidRDefault="00385A19" w:rsidP="00100053">
      <w:pPr>
        <w:pStyle w:val="BodyText"/>
        <w:spacing w:before="188" w:line="250" w:lineRule="auto"/>
        <w:ind w:left="259" w:right="173" w:firstLine="302"/>
        <w:rPr>
          <w:lang w:val="vi-VN"/>
        </w:rPr>
      </w:pPr>
      <w:r>
        <w:rPr>
          <w:color w:val="231F20"/>
          <w:lang w:val="vi-VN"/>
        </w:rPr>
        <w:t>1</w:t>
      </w:r>
      <w:r w:rsidR="00D22D6C" w:rsidRPr="00D22D6C">
        <w:rPr>
          <w:color w:val="231F20"/>
          <w:lang w:val="vi-VN"/>
        </w:rPr>
        <w:t>. Tối đa hóa chất lượng của một yêu cầu duy nhất</w:t>
      </w:r>
      <w:r w:rsidR="001838D2" w:rsidRPr="00D22D6C">
        <w:rPr>
          <w:color w:val="231F20"/>
          <w:lang w:val="vi-VN"/>
        </w:rPr>
        <w:t>:</w:t>
      </w:r>
      <w:r w:rsidR="001838D2" w:rsidRPr="00D22D6C">
        <w:rPr>
          <w:color w:val="231F20"/>
          <w:spacing w:val="14"/>
          <w:lang w:val="vi-VN"/>
        </w:rPr>
        <w:t xml:space="preserve"> </w:t>
      </w:r>
      <w:r w:rsidR="001838D2" w:rsidRPr="00D22D6C">
        <w:rPr>
          <w:i/>
          <w:color w:val="231F20"/>
          <w:spacing w:val="3"/>
          <w:lang w:val="vi-VN"/>
        </w:rPr>
        <w:t>Max</w:t>
      </w:r>
      <w:r w:rsidR="001838D2" w:rsidRPr="00D22D6C">
        <w:rPr>
          <w:color w:val="231F20"/>
          <w:spacing w:val="3"/>
          <w:lang w:val="vi-VN"/>
        </w:rPr>
        <w:t>(</w:t>
      </w:r>
      <w:r w:rsidR="001838D2" w:rsidRPr="00D22D6C">
        <w:rPr>
          <w:i/>
          <w:color w:val="231F20"/>
          <w:spacing w:val="3"/>
          <w:lang w:val="vi-VN"/>
        </w:rPr>
        <w:t>Q</w:t>
      </w:r>
      <w:r w:rsidR="001838D2" w:rsidRPr="00D22D6C">
        <w:rPr>
          <w:color w:val="231F20"/>
          <w:spacing w:val="3"/>
          <w:lang w:val="vi-VN"/>
        </w:rPr>
        <w:t>(</w:t>
      </w:r>
      <w:r w:rsidR="001838D2" w:rsidRPr="00D22D6C">
        <w:rPr>
          <w:i/>
          <w:color w:val="231F20"/>
          <w:spacing w:val="3"/>
          <w:lang w:val="vi-VN"/>
        </w:rPr>
        <w:t>W</w:t>
      </w:r>
      <w:r w:rsidR="001838D2" w:rsidRPr="00D22D6C">
        <w:rPr>
          <w:color w:val="231F20"/>
          <w:spacing w:val="3"/>
          <w:lang w:val="vi-VN"/>
        </w:rPr>
        <w:t>))</w:t>
      </w:r>
    </w:p>
    <w:p w14:paraId="22FFA22F" w14:textId="2629ACDE" w:rsidR="00D22D6C" w:rsidRPr="00100053" w:rsidRDefault="00385A19" w:rsidP="00100053">
      <w:pPr>
        <w:pStyle w:val="BodyText"/>
        <w:spacing w:before="5" w:line="232" w:lineRule="auto"/>
        <w:ind w:left="258" w:right="179" w:firstLine="298"/>
        <w:jc w:val="both"/>
        <w:rPr>
          <w:color w:val="231F20"/>
          <w:lang w:val="vi-VN"/>
        </w:rPr>
      </w:pPr>
      <w:r w:rsidRPr="00100053">
        <w:rPr>
          <w:color w:val="231F20"/>
          <w:lang w:val="vi-VN"/>
        </w:rPr>
        <w:t>2</w:t>
      </w:r>
      <w:r w:rsidR="00D22D6C" w:rsidRPr="00100053">
        <w:rPr>
          <w:color w:val="231F20"/>
          <w:lang w:val="vi-VN"/>
        </w:rPr>
        <w:t>. Giảm thiểu sự khác biệt của chất lượng theo thời gian: cho mỗi</w:t>
      </w:r>
      <w:r w:rsidR="00D22D6C" w:rsidRPr="00D22D6C">
        <w:rPr>
          <w:i/>
          <w:color w:val="231F20"/>
          <w:spacing w:val="2"/>
          <w:lang w:val="vi-VN"/>
        </w:rPr>
        <w:t xml:space="preserve"> </w:t>
      </w:r>
      <w:r w:rsidR="001838D2" w:rsidRPr="00D22D6C">
        <w:rPr>
          <w:i/>
          <w:color w:val="231F20"/>
          <w:spacing w:val="2"/>
          <w:lang w:val="vi-VN"/>
        </w:rPr>
        <w:t>W</w:t>
      </w:r>
      <w:r w:rsidR="001838D2" w:rsidRPr="00D22D6C">
        <w:rPr>
          <w:color w:val="231F20"/>
          <w:spacing w:val="2"/>
          <w:vertAlign w:val="subscript"/>
          <w:lang w:val="vi-VN"/>
        </w:rPr>
        <w:t>0</w:t>
      </w:r>
      <w:r w:rsidR="001838D2" w:rsidRPr="00D22D6C">
        <w:rPr>
          <w:color w:val="231F20"/>
          <w:spacing w:val="2"/>
          <w:lang w:val="vi-VN"/>
        </w:rPr>
        <w:t>,</w:t>
      </w:r>
      <w:r w:rsidR="001838D2" w:rsidRPr="00D22D6C">
        <w:rPr>
          <w:color w:val="231F20"/>
          <w:spacing w:val="-20"/>
          <w:lang w:val="vi-VN"/>
        </w:rPr>
        <w:t xml:space="preserve"> </w:t>
      </w:r>
      <w:r w:rsidR="001838D2" w:rsidRPr="00D22D6C">
        <w:rPr>
          <w:i/>
          <w:color w:val="231F20"/>
          <w:spacing w:val="3"/>
          <w:lang w:val="vi-VN"/>
        </w:rPr>
        <w:t>minVar</w:t>
      </w:r>
      <w:r w:rsidR="001838D2" w:rsidRPr="00D22D6C">
        <w:rPr>
          <w:color w:val="231F20"/>
          <w:spacing w:val="3"/>
          <w:lang w:val="vi-VN"/>
        </w:rPr>
        <w:t>(</w:t>
      </w:r>
      <w:r w:rsidR="001838D2" w:rsidRPr="00D22D6C">
        <w:rPr>
          <w:i/>
          <w:color w:val="231F20"/>
          <w:spacing w:val="3"/>
          <w:lang w:val="vi-VN"/>
        </w:rPr>
        <w:t>Q</w:t>
      </w:r>
      <w:r w:rsidR="001838D2" w:rsidRPr="00D22D6C">
        <w:rPr>
          <w:color w:val="231F20"/>
          <w:spacing w:val="3"/>
          <w:lang w:val="vi-VN"/>
        </w:rPr>
        <w:t>(</w:t>
      </w:r>
      <w:r w:rsidR="001838D2" w:rsidRPr="00D22D6C">
        <w:rPr>
          <w:i/>
          <w:color w:val="231F20"/>
          <w:spacing w:val="3"/>
          <w:lang w:val="vi-VN"/>
        </w:rPr>
        <w:t>W</w:t>
      </w:r>
      <w:r w:rsidR="001838D2" w:rsidRPr="00D22D6C">
        <w:rPr>
          <w:color w:val="231F20"/>
          <w:spacing w:val="3"/>
          <w:lang w:val="vi-VN"/>
        </w:rPr>
        <w:t>))</w:t>
      </w:r>
      <w:r w:rsidR="00D22D6C">
        <w:rPr>
          <w:color w:val="231F20"/>
          <w:spacing w:val="3"/>
        </w:rPr>
        <w:t xml:space="preserve"> </w:t>
      </w:r>
      <w:r w:rsidR="00D22D6C" w:rsidRPr="00100053">
        <w:rPr>
          <w:color w:val="231F20"/>
          <w:lang w:val="vi-VN"/>
        </w:rPr>
        <w:t>có khả năng chịu các ràng buộc rõ ràng.</w:t>
      </w:r>
    </w:p>
    <w:p w14:paraId="1ECAA0C5" w14:textId="2CF0506A" w:rsidR="00D22D6C" w:rsidRPr="00100053" w:rsidRDefault="00D22D6C" w:rsidP="00100053">
      <w:pPr>
        <w:pStyle w:val="BodyText"/>
        <w:spacing w:before="5" w:line="232" w:lineRule="auto"/>
        <w:ind w:left="258" w:right="179" w:firstLine="298"/>
        <w:jc w:val="both"/>
        <w:rPr>
          <w:color w:val="231F20"/>
          <w:lang w:val="vi-VN"/>
        </w:rPr>
      </w:pPr>
      <w:r w:rsidRPr="00100053">
        <w:rPr>
          <w:color w:val="231F20"/>
          <w:lang w:val="vi-VN"/>
        </w:rPr>
        <w:t xml:space="preserve">Hai mục tiêu này có ý nghĩa thống nhất, khi một mục tiêu cố gắng đạt được giải pháp tốt nhất cho một yêu cầu nhất định, mà không tính đến trạng thái hệ thống tổng thể và hậu quả đối với các yêu cầu khác có thể xảy ra trong cùng một khung thời gian và mục tiêu thứ hai có xu hướng tối ưu hóa yêu cầu phân phối và sự công bằng của việc sử dụng tài nguyên. Như trong hầu hết các bài toán tối ưu hóa đa mục tiêu, mục tiêu là tìm kiếm và điều tra một tập hợp các giải pháp thỏa mãn cả hai mục tiêu ở mức có thể chấp nhận được. Nói cách khác, mục tiêu là xác định các giải pháp trong </w:t>
      </w:r>
      <w:r w:rsidRPr="00100053">
        <w:rPr>
          <w:i/>
          <w:color w:val="231F20"/>
          <w:lang w:val="vi-VN"/>
        </w:rPr>
        <w:t>tập hợp tối ưu Pareto</w:t>
      </w:r>
      <w:r w:rsidRPr="00100053">
        <w:rPr>
          <w:color w:val="231F20"/>
          <w:lang w:val="vi-VN"/>
        </w:rPr>
        <w:t>.</w:t>
      </w:r>
    </w:p>
    <w:p w14:paraId="57F65514" w14:textId="77777777" w:rsidR="00D22D6C" w:rsidRDefault="00D22D6C" w:rsidP="00100053">
      <w:pPr>
        <w:pStyle w:val="BodyText"/>
        <w:spacing w:before="188" w:line="250" w:lineRule="auto"/>
        <w:ind w:left="259" w:right="173" w:firstLine="302"/>
        <w:rPr>
          <w:color w:val="231F20"/>
          <w:lang w:val="vi-VN"/>
        </w:rPr>
      </w:pPr>
      <w:r w:rsidRPr="00D22D6C">
        <w:rPr>
          <w:color w:val="231F20"/>
          <w:lang w:val="vi-VN"/>
        </w:rPr>
        <w:t>Ngoài ra, chúng tôi yêu cầu khung tối ưu hóa tổng thể phải năng động trong các khía cạnh sau:</w:t>
      </w:r>
    </w:p>
    <w:p w14:paraId="7F66396F" w14:textId="09F9994E" w:rsidR="00006A83" w:rsidRPr="006F1D77" w:rsidRDefault="00FA1C10">
      <w:pPr>
        <w:pStyle w:val="BodyText"/>
        <w:spacing w:before="142" w:line="249" w:lineRule="auto"/>
        <w:ind w:left="691" w:right="244"/>
        <w:jc w:val="both"/>
        <w:rPr>
          <w:lang w:val="vi-VN"/>
        </w:rPr>
      </w:pPr>
      <w:r w:rsidRPr="00D22D6C">
        <w:rPr>
          <w:b/>
          <w:bCs/>
          <w:noProof/>
        </w:rPr>
        <mc:AlternateContent>
          <mc:Choice Requires="wps">
            <w:drawing>
              <wp:anchor distT="0" distB="0" distL="114300" distR="114300" simplePos="0" relativeHeight="15752192" behindDoc="0" locked="0" layoutInCell="1" allowOverlap="1" wp14:anchorId="4E0F67FF" wp14:editId="5D517E09">
                <wp:simplePos x="0" y="0"/>
                <wp:positionH relativeFrom="page">
                  <wp:posOffset>798830</wp:posOffset>
                </wp:positionH>
                <wp:positionV relativeFrom="paragraph">
                  <wp:posOffset>80010</wp:posOffset>
                </wp:positionV>
                <wp:extent cx="63500" cy="229235"/>
                <wp:effectExtent l="0" t="0" r="12700" b="18415"/>
                <wp:wrapNone/>
                <wp:docPr id="44"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00"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AC8E60" w14:textId="77777777" w:rsidR="004C14EC" w:rsidRDefault="004C14EC">
                            <w:pPr>
                              <w:pStyle w:val="BodyText"/>
                              <w:spacing w:line="233" w:lineRule="exact"/>
                              <w:rPr>
                                <w:rFonts w:ascii="FreeSans" w:hAnsi="FreeSans"/>
                              </w:rPr>
                            </w:pPr>
                            <w:r>
                              <w:rPr>
                                <w:rFonts w:ascii="FreeSans" w:hAnsi="FreeSans"/>
                                <w:color w:val="231F20"/>
                                <w:w w:val="123"/>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0F67FF" id="Text Box 37" o:spid="_x0000_s1092" type="#_x0000_t202" style="position:absolute;left:0;text-align:left;margin-left:62.9pt;margin-top:6.3pt;width:5pt;height:18.05pt;z-index:157521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" filled="f" stroked="f">
                <v:textbox inset="0,0,0,0">
                  <w:txbxContent>
                    <w:p w14:paraId="11AC8E60" w14:textId="77777777" w:rsidR="004C14EC" w:rsidRDefault="004C14EC">
                      <w:pPr>
                        <w:pStyle w:val="BodyText"/>
                        <w:spacing w:line="233" w:lineRule="exact"/>
                        <w:rPr>
                          <w:rFonts w:ascii="FreeSans" w:hAnsi="FreeSans"/>
                        </w:rPr>
                      </w:pPr>
                      <w:r>
                        <w:rPr>
                          <w:rFonts w:ascii="FreeSans" w:hAnsi="FreeSans"/>
                          <w:color w:val="231F20"/>
                          <w:w w:val="123"/>
                        </w:rPr>
                        <w:t>•</w:t>
                      </w:r>
                    </w:p>
                  </w:txbxContent>
                </v:textbox>
                <w10:wrap anchorx="page"/>
              </v:shape>
            </w:pict>
          </mc:Fallback>
        </mc:AlternateContent>
      </w:r>
      <w:r w:rsidR="00D22D6C" w:rsidRPr="00D22D6C">
        <w:rPr>
          <w:b/>
          <w:bCs/>
          <w:noProof/>
        </w:rPr>
        <w:t>Những thay đổi trong môi trường</w:t>
      </w:r>
      <w:r w:rsidR="00D22D6C" w:rsidRPr="00D22D6C">
        <w:rPr>
          <w:noProof/>
        </w:rPr>
        <w:t>. Môi trường chúng ta đang đối mặt rất năng động, vì các trang web, tài nguyên và triển khai có thể được thêm vào và các thuộc tính có thể thay đổi theo thời gian. Như đã đề cập trước đó, hệ thống không liên tục thay đổi và các thay đổi được kiểm soát tốt, nhưng việc tối ưu hóa cần phải thích ứng với chúng</w:t>
      </w:r>
      <w:r w:rsidR="001838D2" w:rsidRPr="006F1D77">
        <w:rPr>
          <w:color w:val="231F20"/>
          <w:lang w:val="vi-VN"/>
        </w:rPr>
        <w:t>.</w:t>
      </w:r>
    </w:p>
    <w:p w14:paraId="61C72219" w14:textId="3284366E" w:rsidR="00006A83" w:rsidRPr="006F1D77" w:rsidRDefault="00FA1C10" w:rsidP="00D22D6C">
      <w:pPr>
        <w:pStyle w:val="BodyText"/>
        <w:spacing w:before="147" w:line="249" w:lineRule="auto"/>
        <w:ind w:left="691" w:right="244"/>
        <w:jc w:val="both"/>
        <w:rPr>
          <w:lang w:val="vi-VN"/>
        </w:rPr>
        <w:sectPr w:rsidR="00006A83" w:rsidRPr="006F1D77">
          <w:pgSz w:w="11230" w:h="15200"/>
          <w:pgMar w:top="1080" w:right="740" w:bottom="280" w:left="720" w:header="883" w:footer="0" w:gutter="0"/>
          <w:cols w:space="720"/>
        </w:sectPr>
      </w:pPr>
      <w:r w:rsidRPr="006F1D77">
        <w:rPr>
          <w:noProof/>
        </w:rPr>
        <mc:AlternateContent>
          <mc:Choice Requires="wps">
            <w:drawing>
              <wp:anchor distT="0" distB="0" distL="114300" distR="114300" simplePos="0" relativeHeight="15752704" behindDoc="0" locked="0" layoutInCell="1" allowOverlap="1" wp14:anchorId="131D89C5" wp14:editId="5EF96C07">
                <wp:simplePos x="0" y="0"/>
                <wp:positionH relativeFrom="page">
                  <wp:posOffset>779780</wp:posOffset>
                </wp:positionH>
                <wp:positionV relativeFrom="paragraph">
                  <wp:posOffset>92710</wp:posOffset>
                </wp:positionV>
                <wp:extent cx="63500" cy="229235"/>
                <wp:effectExtent l="0" t="0" r="12700" b="18415"/>
                <wp:wrapNone/>
                <wp:docPr id="43"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00"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3BCDB7" w14:textId="77777777" w:rsidR="004C14EC" w:rsidRDefault="004C14EC">
                            <w:pPr>
                              <w:pStyle w:val="BodyText"/>
                              <w:spacing w:line="233" w:lineRule="exact"/>
                              <w:rPr>
                                <w:rFonts w:ascii="FreeSans" w:hAnsi="FreeSans"/>
                              </w:rPr>
                            </w:pPr>
                            <w:r>
                              <w:rPr>
                                <w:rFonts w:ascii="FreeSans" w:hAnsi="FreeSans"/>
                                <w:color w:val="231F20"/>
                                <w:w w:val="123"/>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1D89C5" id="Text Box 36" o:spid="_x0000_s1093" type="#_x0000_t202" style="position:absolute;left:0;text-align:left;margin-left:61.4pt;margin-top:7.3pt;width:5pt;height:18.05pt;z-index:157527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" filled="f" stroked="f">
                <v:textbox inset="0,0,0,0">
                  <w:txbxContent>
                    <w:p w14:paraId="323BCDB7" w14:textId="77777777" w:rsidR="004C14EC" w:rsidRDefault="004C14EC">
                      <w:pPr>
                        <w:pStyle w:val="BodyText"/>
                        <w:spacing w:line="233" w:lineRule="exact"/>
                        <w:rPr>
                          <w:rFonts w:ascii="FreeSans" w:hAnsi="FreeSans"/>
                        </w:rPr>
                      </w:pPr>
                      <w:r>
                        <w:rPr>
                          <w:rFonts w:ascii="FreeSans" w:hAnsi="FreeSans"/>
                          <w:color w:val="231F20"/>
                          <w:w w:val="123"/>
                        </w:rPr>
                        <w:t>•</w:t>
                      </w:r>
                    </w:p>
                  </w:txbxContent>
                </v:textbox>
                <w10:wrap anchorx="page"/>
              </v:shape>
            </w:pict>
          </mc:Fallback>
        </mc:AlternateContent>
      </w:r>
      <w:r w:rsidR="00D22D6C" w:rsidRPr="00D22D6C">
        <w:rPr>
          <w:b/>
          <w:bCs/>
          <w:noProof/>
        </w:rPr>
        <w:t>Trọng lượng khách quan</w:t>
      </w:r>
      <w:r w:rsidR="001838D2" w:rsidRPr="006F1D77">
        <w:rPr>
          <w:b/>
          <w:color w:val="231F20"/>
          <w:lang w:val="vi-VN"/>
        </w:rPr>
        <w:t xml:space="preserve">. </w:t>
      </w:r>
      <w:r w:rsidR="00D22D6C" w:rsidRPr="00D22D6C">
        <w:rPr>
          <w:color w:val="231F20"/>
          <w:lang w:val="vi-VN"/>
        </w:rPr>
        <w:t>Trong khi thiết kế thuật toán tối ưu hóa, một quyết định cần thực hiện là về trọng số tương đối của mục tiêu này với mục tiêu kia. Trong môi trường ứng dụng nổi tiếng như của chúng tôi, chúng tôi tranh luận rằng chúng tôi có thể loại bỏ việc sử dụng phụ thuộc vào thời gian và đặc điểm ứng dụng chuyên nghiệp, ví dụ: thời gian sử dụng cao điểm. Tùy thuộc vào các nghiệp vụ này, chúng tôi muốn tập trung vào mục tiêu này hay mục tiêu khác. Ví dụ, trong các giai đoạn có hoạt động của hệ thống rất thấp, mục tiêu đầu tiên (tối đa hóa xếp hạng chất lượng) nên có trọng số cao hơn. Trong thời gian sử dụng hệ thống cao, điều quan trọng hơn là phải phân phối đều các yêu cầu, do đó mục tiêu thứ hai có trọng số cao hơn. Điều này chỉ có thể thực hiện được vì chúng tôi có thể xác định tỷ lệ này dựa trên việc khai thác dữ liệu lịch sử.</w:t>
      </w:r>
    </w:p>
    <w:p w14:paraId="2F7403EE" w14:textId="77777777" w:rsidR="00006A83" w:rsidRPr="006F1D77" w:rsidRDefault="00006A83">
      <w:pPr>
        <w:pStyle w:val="BodyText"/>
        <w:spacing w:before="3"/>
        <w:rPr>
          <w:lang w:val="vi-VN"/>
        </w:rPr>
      </w:pPr>
    </w:p>
    <w:p w14:paraId="30D9176D" w14:textId="28F00B51" w:rsidR="00444DD4" w:rsidRDefault="00FA1C10" w:rsidP="00100053">
      <w:pPr>
        <w:pStyle w:val="BodyText"/>
        <w:spacing w:before="147" w:line="249" w:lineRule="auto"/>
        <w:ind w:left="691" w:right="244"/>
        <w:jc w:val="both"/>
        <w:rPr>
          <w:color w:val="231F20"/>
          <w:lang w:val="vi-VN"/>
        </w:rPr>
      </w:pPr>
      <w:r w:rsidRPr="006F1D77">
        <w:rPr>
          <w:noProof/>
        </w:rPr>
        <mc:AlternateContent>
          <mc:Choice Requires="wps">
            <w:drawing>
              <wp:anchor distT="0" distB="0" distL="114300" distR="114300" simplePos="0" relativeHeight="15753216" behindDoc="0" locked="0" layoutInCell="1" allowOverlap="1" wp14:anchorId="48D413C4" wp14:editId="388FDDF5">
                <wp:simplePos x="0" y="0"/>
                <wp:positionH relativeFrom="page">
                  <wp:posOffset>792480</wp:posOffset>
                </wp:positionH>
                <wp:positionV relativeFrom="paragraph">
                  <wp:posOffset>94615</wp:posOffset>
                </wp:positionV>
                <wp:extent cx="63500" cy="229235"/>
                <wp:effectExtent l="0" t="0" r="12700" b="18415"/>
                <wp:wrapNone/>
                <wp:docPr id="42"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00"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1B849C" w14:textId="77777777" w:rsidR="004C14EC" w:rsidRDefault="004C14EC">
                            <w:pPr>
                              <w:pStyle w:val="BodyText"/>
                              <w:spacing w:line="233" w:lineRule="exact"/>
                              <w:rPr>
                                <w:rFonts w:ascii="FreeSans" w:hAnsi="FreeSans"/>
                              </w:rPr>
                            </w:pPr>
                            <w:r>
                              <w:rPr>
                                <w:rFonts w:ascii="FreeSans" w:hAnsi="FreeSans"/>
                                <w:color w:val="231F20"/>
                                <w:w w:val="123"/>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D413C4" id="Text Box 35" o:spid="_x0000_s1094" type="#_x0000_t202" style="position:absolute;left:0;text-align:left;margin-left:62.4pt;margin-top:7.45pt;width:5pt;height:18.05pt;z-index:157532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" filled="f" stroked="f">
                <v:textbox inset="0,0,0,0">
                  <w:txbxContent>
                    <w:p w14:paraId="7A1B849C" w14:textId="77777777" w:rsidR="004C14EC" w:rsidRDefault="004C14EC">
                      <w:pPr>
                        <w:pStyle w:val="BodyText"/>
                        <w:spacing w:line="233" w:lineRule="exact"/>
                        <w:rPr>
                          <w:rFonts w:ascii="FreeSans" w:hAnsi="FreeSans"/>
                        </w:rPr>
                      </w:pPr>
                      <w:r>
                        <w:rPr>
                          <w:rFonts w:ascii="FreeSans" w:hAnsi="FreeSans"/>
                          <w:color w:val="231F20"/>
                          <w:w w:val="123"/>
                        </w:rPr>
                        <w:t>•</w:t>
                      </w:r>
                    </w:p>
                  </w:txbxContent>
                </v:textbox>
                <w10:wrap anchorx="page"/>
              </v:shape>
            </w:pict>
          </mc:Fallback>
        </mc:AlternateContent>
      </w:r>
      <w:r w:rsidR="00444DD4" w:rsidRPr="00444DD4">
        <w:rPr>
          <w:b/>
          <w:bCs/>
          <w:noProof/>
        </w:rPr>
        <w:t>Ưu tiên các công việc trừu tượng</w:t>
      </w:r>
      <w:r w:rsidR="001838D2" w:rsidRPr="006F1D77">
        <w:rPr>
          <w:b/>
          <w:color w:val="231F20"/>
          <w:lang w:val="vi-VN"/>
        </w:rPr>
        <w:t>.</w:t>
      </w:r>
      <w:r w:rsidR="001838D2" w:rsidRPr="006F1D77">
        <w:rPr>
          <w:b/>
          <w:color w:val="231F20"/>
          <w:spacing w:val="7"/>
          <w:lang w:val="vi-VN"/>
        </w:rPr>
        <w:t xml:space="preserve"> </w:t>
      </w:r>
      <w:r w:rsidR="00444DD4" w:rsidRPr="00444DD4">
        <w:rPr>
          <w:color w:val="231F20"/>
          <w:lang w:val="vi-VN"/>
        </w:rPr>
        <w:t>Trong một kịch bản ứng dụng thế giới thực, có thể là một yêu cầu ưu tiên một số trường hợp sử dụng hơn những trường hợp khác trong một khung thời gian xác định. Ví dụ: trong thời kỳ hoạt động phân tích dữ liệu cao (ví dụ: trước hội nghị) yêu cầu trích xuất dữ liệu, công việc tóm tắt liên quan đến dịch vụ Trích xuất có thể được ưu tiên hơn tất cả những công việc khác. Do đó, chúng tôi muốn cung cấp một cơ chế cho phép thiết lập các ưu tiên như vậy và sử dụng chúng trong quá trình tối ưu hóa.</w:t>
      </w:r>
    </w:p>
    <w:p w14:paraId="0E68783E" w14:textId="7BD4C737" w:rsidR="00006A83" w:rsidRPr="006F1D77" w:rsidRDefault="00444DD4" w:rsidP="00100053">
      <w:pPr>
        <w:pStyle w:val="BodyText"/>
        <w:spacing w:before="188" w:line="250" w:lineRule="auto"/>
        <w:ind w:left="259" w:right="173" w:firstLine="302"/>
        <w:rPr>
          <w:lang w:val="vi-VN"/>
        </w:rPr>
      </w:pPr>
      <w:r w:rsidRPr="00444DD4">
        <w:rPr>
          <w:color w:val="231F20"/>
          <w:lang w:val="vi-VN"/>
        </w:rPr>
        <w:t>Dựa trên các yêu cầu động này, có thể xác định một số chuyên gia mô tả trạng thái hệ thống tại một thời điểm nhất định.</w:t>
      </w:r>
    </w:p>
    <w:p w14:paraId="55ADC7B1" w14:textId="77777777" w:rsidR="00100053" w:rsidRPr="00100053" w:rsidRDefault="00100053" w:rsidP="00100053">
      <w:pPr>
        <w:pStyle w:val="ListParagraph"/>
        <w:numPr>
          <w:ilvl w:val="0"/>
          <w:numId w:val="6"/>
        </w:numPr>
        <w:tabs>
          <w:tab w:val="left" w:pos="657"/>
        </w:tabs>
        <w:rPr>
          <w:i/>
          <w:vanish/>
          <w:color w:val="231F20"/>
          <w:sz w:val="20"/>
        </w:rPr>
      </w:pPr>
    </w:p>
    <w:p w14:paraId="5D101DD3" w14:textId="77777777" w:rsidR="00100053" w:rsidRPr="00100053" w:rsidRDefault="00100053" w:rsidP="00100053">
      <w:pPr>
        <w:pStyle w:val="ListParagraph"/>
        <w:numPr>
          <w:ilvl w:val="0"/>
          <w:numId w:val="6"/>
        </w:numPr>
        <w:tabs>
          <w:tab w:val="left" w:pos="657"/>
        </w:tabs>
        <w:rPr>
          <w:i/>
          <w:vanish/>
          <w:color w:val="231F20"/>
          <w:sz w:val="20"/>
        </w:rPr>
      </w:pPr>
    </w:p>
    <w:p w14:paraId="2ED0A8D1" w14:textId="77777777" w:rsidR="00100053" w:rsidRPr="00100053" w:rsidRDefault="00100053" w:rsidP="00100053">
      <w:pPr>
        <w:pStyle w:val="ListParagraph"/>
        <w:numPr>
          <w:ilvl w:val="0"/>
          <w:numId w:val="6"/>
        </w:numPr>
        <w:tabs>
          <w:tab w:val="left" w:pos="657"/>
        </w:tabs>
        <w:rPr>
          <w:i/>
          <w:vanish/>
          <w:color w:val="231F20"/>
          <w:sz w:val="20"/>
        </w:rPr>
      </w:pPr>
    </w:p>
    <w:p w14:paraId="2C712F07" w14:textId="77777777" w:rsidR="00100053" w:rsidRPr="00100053" w:rsidRDefault="00100053" w:rsidP="00100053">
      <w:pPr>
        <w:pStyle w:val="ListParagraph"/>
        <w:numPr>
          <w:ilvl w:val="1"/>
          <w:numId w:val="6"/>
        </w:numPr>
        <w:tabs>
          <w:tab w:val="left" w:pos="657"/>
        </w:tabs>
        <w:rPr>
          <w:i/>
          <w:vanish/>
          <w:color w:val="231F20"/>
          <w:sz w:val="20"/>
        </w:rPr>
      </w:pPr>
    </w:p>
    <w:p w14:paraId="58D98E21" w14:textId="15E9265B" w:rsidR="00006A83" w:rsidRPr="006F1D77" w:rsidRDefault="00444DD4" w:rsidP="00100053">
      <w:pPr>
        <w:pStyle w:val="ListParagraph"/>
        <w:numPr>
          <w:ilvl w:val="1"/>
          <w:numId w:val="3"/>
        </w:numPr>
        <w:tabs>
          <w:tab w:val="left" w:pos="657"/>
        </w:tabs>
        <w:spacing w:before="98"/>
        <w:rPr>
          <w:i/>
          <w:sz w:val="20"/>
          <w:lang w:val="vi-VN"/>
        </w:rPr>
      </w:pPr>
      <w:r>
        <w:rPr>
          <w:i/>
          <w:color w:val="231F20"/>
          <w:sz w:val="20"/>
        </w:rPr>
        <w:t xml:space="preserve"> </w:t>
      </w:r>
      <w:r w:rsidRPr="00444DD4">
        <w:rPr>
          <w:i/>
          <w:color w:val="231F20"/>
          <w:sz w:val="20"/>
        </w:rPr>
        <w:t>Thuật toán di truyền dựa trên bộ nhớ rõ ràng</w:t>
      </w:r>
    </w:p>
    <w:p w14:paraId="3D2E37BE" w14:textId="77777777" w:rsidR="00444DD4" w:rsidRPr="00444DD4" w:rsidRDefault="00444DD4" w:rsidP="00100053">
      <w:pPr>
        <w:pStyle w:val="BodyText"/>
        <w:spacing w:before="120" w:line="250" w:lineRule="auto"/>
        <w:ind w:left="259" w:right="173" w:firstLine="302"/>
        <w:jc w:val="both"/>
        <w:rPr>
          <w:color w:val="231F20"/>
          <w:lang w:val="vi-VN"/>
        </w:rPr>
      </w:pPr>
      <w:r w:rsidRPr="00444DD4">
        <w:rPr>
          <w:color w:val="231F20"/>
          <w:lang w:val="vi-VN"/>
        </w:rPr>
        <w:t>Thuật toán di truyền (GA) rất phù hợp để giải các bài toán tối ưu hóa đa mục tiêu (DMO) tĩnh cũng như động, như đã nêu trong [9, 10]. Trong các vấn đề DMO, điều mong muốn là có thể phản ứng nhanh với các thay đổi mà không cần bắt đầu quá trình tối ưu hóa từ đầu. Về mặt GA, điều này có nghĩa là tập hợp của thuật toán phải phản ứng với các thay đổi càng nhanh càng tốt [9]. Chủ yếu tồn tại bốn cách tiếp cận để đạt được mục tiêu này, theo [11]: đa dạng sau các thay đổi, đa dạng trong thời gian chạy, kỹ thuật dựa trên bộ nhớ và kỹ thuật đa dân số.</w:t>
      </w:r>
    </w:p>
    <w:p w14:paraId="311D5342" w14:textId="77777777" w:rsidR="00444DD4" w:rsidRPr="00444DD4" w:rsidRDefault="00444DD4" w:rsidP="00444DD4">
      <w:pPr>
        <w:pStyle w:val="BodyText"/>
        <w:spacing w:before="11" w:line="249" w:lineRule="auto"/>
        <w:ind w:left="258" w:right="179" w:firstLine="298"/>
        <w:jc w:val="both"/>
        <w:rPr>
          <w:color w:val="231F20"/>
          <w:lang w:val="vi-VN"/>
        </w:rPr>
      </w:pPr>
      <w:r w:rsidRPr="00444DD4">
        <w:rPr>
          <w:color w:val="231F20"/>
          <w:lang w:val="vi-VN"/>
        </w:rPr>
        <w:t>Trong trường hợp sử dụng hiện tại, các kỹ thuật dựa trên bộ nhớ là những kỹ thuật hứa hẹn nhất, vì chúng ta đang phải đối mặt với một vấn đề trong đó các điều kiện tương tự xuất hiện trở lại trong khoảng thời gian đều đặn (thời gian / mức sử dụng). Có hai cách lưu trữ thông tin trong bộ nhớ, bằng bộ nhớ ngầm hoặc bộ nhớ tường minh [11]. Các lược đồ bộ nhớ ngầm sử dụng các biểu diễn dư thừa để lưu trữ ngầm định thông tin có thể được sử dụng trong quá trình chạy. Các lược đồ bộ nhớ rõ ràng cho phép lưu trữ thông tin hữu ích từ thế hệ hiện tại để sử dụng lại trong các thế hệ hoặc môi trường sau này. Do đó, chúng sử dụng thêm không gian lưu trữ. Có thể không chỉ lưu trữ các giải pháp tốt từ thế hệ hiện tại, mà còn cả thông tin liên kết các giải pháp đó với một môi trường cụ thể, trong trường hợp của chúng tôi là ưu đãi sử dụng. Trong các lần chạy sau, các đặc điểm môi trường có thể được khớp với thông tin môi trường đã biết và các giải pháp tốt liên quan có thể được truy xuất và cập nhật. Đây được gọi là lược đồ bộ nhớ liên kết [12]. Vì chúng ta đang phải đối mặt với một môi trường được kiểm soát có thể được mô tả tại bất kỳ thời điểm nhất định nào, nên một chiến lược tối ưu hóa sử dụng thuật toán di truyền dựa trên bộ nhớ rõ ràng là đầy hứa hẹn.</w:t>
      </w:r>
    </w:p>
    <w:p w14:paraId="44DAB885" w14:textId="53964310" w:rsidR="00444DD4" w:rsidRDefault="00444DD4" w:rsidP="00444DD4">
      <w:pPr>
        <w:pStyle w:val="BodyText"/>
        <w:spacing w:before="11" w:line="249" w:lineRule="auto"/>
        <w:ind w:left="258" w:right="179" w:firstLine="298"/>
        <w:jc w:val="both"/>
      </w:pPr>
      <w:r w:rsidRPr="00444DD4">
        <w:rPr>
          <w:color w:val="231F20"/>
          <w:lang w:val="vi-VN"/>
        </w:rPr>
        <w:t xml:space="preserve">Một ví dụ mã giả đơn giản của một thuật toán như vậy được liệt kê trong Thuật toán 1. Cơ sở tri thức được liên kết với môi trường tối ưu hóa. Trong các khoảng thời gian đều đặn, cá thể tốt nhất của một tập hợp được lưu trữ cùng với một vectơ đặc trưng cho trạng thái hệ thống. Mỗi khi vectơ này thay đổi, tức là gặp một môi trường mới, thuật toán di truyền được khởi động lại với một phần nhỏ các cá thể ngẫu nhiên nhất định và một phần nhỏ các cá thể thành công nhất định cho một môi trường tương tự. Chìa khóa của cách tiếp cận này là biểu diễn và lưu trữ một cách hợp lý thông tin môi trường và ánh xạ tương đồng giữa các môi trường khác nhau. Môi trường có thể được mô tả </w:t>
      </w:r>
      <w:r w:rsidR="0003222E">
        <w:rPr>
          <w:color w:val="231F20"/>
          <w:lang w:val="vi-VN"/>
        </w:rPr>
        <w:t>bằng cách sử dụng vectơ hồ sơ</w:t>
      </w:r>
      <w:r w:rsidRPr="00444DD4">
        <w:rPr>
          <w:color w:val="231F20"/>
          <w:lang w:val="vi-VN"/>
        </w:rPr>
        <w:t xml:space="preserve"> được mã hóa bit v có độ dài và mô tả ﬁ xed. Giá trị 1 tại một vị trí nhất định có nghĩa là chương trình ưu đãi được liên kết hiện đang hoạt động, nếu không giá trị được đặt thành 0. Thời gian và mức độ sử dụng có thể được tính toán bằng cách phân tích dữ liệu ghi nhật ký lịch sử. Định nghĩa của chuyên gia đối với hệ thống kiểm định về mặt triển khai và trạng thái của chúng cần được điều tra thêm.</w:t>
      </w:r>
      <w:r w:rsidRPr="00444DD4">
        <w:t xml:space="preserve"> </w:t>
      </w:r>
    </w:p>
    <w:p w14:paraId="3D596F07" w14:textId="679471B2" w:rsidR="00006A83" w:rsidRPr="006F1D77" w:rsidRDefault="00444DD4" w:rsidP="00444DD4">
      <w:pPr>
        <w:pStyle w:val="BodyText"/>
        <w:spacing w:before="11" w:line="249" w:lineRule="auto"/>
        <w:ind w:left="258" w:right="179" w:firstLine="298"/>
        <w:jc w:val="both"/>
        <w:rPr>
          <w:lang w:val="vi-VN"/>
        </w:rPr>
      </w:pPr>
      <w:r w:rsidRPr="00444DD4">
        <w:rPr>
          <w:color w:val="231F20"/>
          <w:lang w:val="vi-VN"/>
        </w:rPr>
        <w:t>Đặc biệt chúng ta phải chú ý đến hai chức năng GA đặc biệt đã đề cập: giao nhau và đột biến và cách chúng có thể được áp dụng cho việc lựa chọn các thành phần công việc của chúng ta.</w:t>
      </w:r>
    </w:p>
    <w:p w14:paraId="41FC6D7F" w14:textId="2B47044E" w:rsidR="00444DD4" w:rsidRDefault="00444DD4" w:rsidP="00100053">
      <w:pPr>
        <w:pStyle w:val="BodyText"/>
        <w:numPr>
          <w:ilvl w:val="0"/>
          <w:numId w:val="8"/>
        </w:numPr>
        <w:spacing w:before="147" w:line="249" w:lineRule="auto"/>
        <w:ind w:right="244" w:hanging="180"/>
        <w:jc w:val="both"/>
        <w:rPr>
          <w:noProof/>
        </w:rPr>
      </w:pPr>
      <w:r w:rsidRPr="00444DD4">
        <w:rPr>
          <w:noProof/>
        </w:rPr>
        <w:t xml:space="preserve">Hàm </w:t>
      </w:r>
      <w:r w:rsidRPr="00100053">
        <w:rPr>
          <w:b/>
          <w:noProof/>
        </w:rPr>
        <w:t>kết hợp</w:t>
      </w:r>
      <w:r w:rsidRPr="00444DD4">
        <w:rPr>
          <w:noProof/>
        </w:rPr>
        <w:t xml:space="preserve"> lấy hai hoặc nhiều cá nhân - công việc cụ thể với các triển khai đã chọn - của một quần thể nhất định và kết hợp chúng để suy ra một cá thể mới và (hy vọng) tốt hơn. Như đã đề cập trong phần trước, chúng tôi đo lường chất lượng của một cá nhân - một giải pháp có tác dụng đáp ứng mục tiêu tối ưu hóa của chúng tôi - bằng Q (W). Về thách thức lựa chọn dịch vụ của chúng tôi, chúng tôi có thể áp dụng chức năng kết hợp bằng cách chia nhỏ công việc thành một số công việc con và kết hợp chúng lại tại một liên kết nhất định, tức là chúng tôi chia công việc ví dụ sau Khối song song 1 và trước khối Trình tự 2. Do đó, mỗi tác phẩm có thể được chia thành hai nửa, cho phép xây dựng một tác phẩm mới (cá nhân) từ phía trước và phía sau của hai tác phẩm phân biệt (không thể phân biệt).</w:t>
      </w:r>
    </w:p>
    <w:p w14:paraId="67510C41" w14:textId="73D1E2F6" w:rsidR="00006A83" w:rsidRDefault="00444DD4" w:rsidP="00100053">
      <w:pPr>
        <w:pStyle w:val="BodyText"/>
        <w:numPr>
          <w:ilvl w:val="0"/>
          <w:numId w:val="8"/>
        </w:numPr>
        <w:spacing w:before="147" w:line="249" w:lineRule="auto"/>
        <w:ind w:right="244" w:hanging="180"/>
        <w:jc w:val="both"/>
        <w:rPr>
          <w:noProof/>
        </w:rPr>
      </w:pPr>
      <w:r>
        <w:rPr>
          <w:noProof/>
        </w:rPr>
        <w:t xml:space="preserve">Hàm </w:t>
      </w:r>
      <w:r w:rsidRPr="00100053">
        <w:rPr>
          <w:b/>
          <w:noProof/>
        </w:rPr>
        <w:t>đột biến</w:t>
      </w:r>
      <w:r>
        <w:rPr>
          <w:noProof/>
        </w:rPr>
        <w:t xml:space="preserve"> cho phép thay đổi - thay thế tương ứng - các đặc điểm của một cá thể bằng cách sử dụng một đặc tính có thể so sánh, tương tự để đạt được giá trị chất lượng cao hơn so với đặc điểm được thay thế. Do sự cải thiện này, chất lượng tổng thể của cá nhân tăng lên. Được áp dụng cho một tác phẩm trong kịch bản lựa chọn dịch vụ của chúng tôi, điều này có nghĩa là chúng tôi chỉ thay thế một hoặc nhiều đoạn của một tác phẩm đã xây dựng (riêng lẻ). Do đó chúng ta phải xác định các triển khai có các đặc điểm tương tự liên quan đến logic nghiệp vụ, nhưng có mức chất lượng cao hơn. Như trong trường hợp chéo, mục tiêu của chức năng này là tạo ra những cá nhân mới (gu làm việc) thể hiện chất lượng cao hơn những cá nhân hiện có thực tế.</w:t>
      </w:r>
    </w:p>
    <w:p w14:paraId="5BC56F5F" w14:textId="77777777" w:rsidR="00444DD4" w:rsidRPr="006F1D77" w:rsidRDefault="00444DD4" w:rsidP="00444DD4">
      <w:pPr>
        <w:pStyle w:val="BodyText"/>
        <w:rPr>
          <w:lang w:val="vi-VN"/>
        </w:rPr>
      </w:pPr>
    </w:p>
    <w:p w14:paraId="2B501758" w14:textId="77777777" w:rsidR="00006A83" w:rsidRPr="006F1D77" w:rsidRDefault="00006A83">
      <w:pPr>
        <w:pStyle w:val="BodyText"/>
        <w:rPr>
          <w:lang w:val="vi-VN"/>
        </w:rPr>
      </w:pPr>
    </w:p>
    <w:p w14:paraId="3A9C5CDE" w14:textId="006D0777" w:rsidR="00006A83" w:rsidRPr="006F1D77" w:rsidRDefault="00100053">
      <w:pPr>
        <w:pStyle w:val="BodyText"/>
        <w:rPr>
          <w:lang w:val="vi-VN"/>
        </w:rPr>
      </w:pPr>
      <w:r w:rsidRPr="00100053">
        <w:rPr>
          <w:lang w:val="vi-VN"/>
        </w:rPr>
        <w:lastRenderedPageBreak/>
        <w:drawing>
          <wp:inline distT="0" distB="0" distL="0" distR="0" wp14:anchorId="71C40398" wp14:editId="6203752F">
            <wp:extent cx="6203950" cy="4928870"/>
            <wp:effectExtent l="0" t="0" r="6350" b="508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6203950" cy="4928870"/>
                    </a:xfrm>
                    <a:prstGeom prst="rect">
                      <a:avLst/>
                    </a:prstGeom>
                  </pic:spPr>
                </pic:pic>
              </a:graphicData>
            </a:graphic>
          </wp:inline>
        </w:drawing>
      </w:r>
    </w:p>
    <w:p w14:paraId="29A3A2A1" w14:textId="0271534F" w:rsidR="00006A83" w:rsidRPr="00525CE8" w:rsidRDefault="00525CE8" w:rsidP="00525CE8">
      <w:pPr>
        <w:ind w:left="208" w:right="706"/>
        <w:jc w:val="center"/>
        <w:rPr>
          <w:sz w:val="20"/>
        </w:rPr>
      </w:pPr>
      <w:r>
        <w:rPr>
          <w:b/>
          <w:color w:val="231F20"/>
          <w:sz w:val="20"/>
        </w:rPr>
        <w:t>Thuật toán</w:t>
      </w:r>
      <w:r w:rsidR="001838D2" w:rsidRPr="006F1D77">
        <w:rPr>
          <w:b/>
          <w:color w:val="231F20"/>
          <w:sz w:val="20"/>
          <w:lang w:val="vi-VN"/>
        </w:rPr>
        <w:t xml:space="preserve"> 1: </w:t>
      </w:r>
      <w:r w:rsidRPr="00525CE8">
        <w:rPr>
          <w:color w:val="231F20"/>
          <w:sz w:val="20"/>
          <w:lang w:val="vi-VN"/>
        </w:rPr>
        <w:t xml:space="preserve">Thuật toán di truyền bộ nhớ liên kết dựa trên </w:t>
      </w:r>
      <w:r>
        <w:rPr>
          <w:color w:val="231F20"/>
          <w:sz w:val="20"/>
        </w:rPr>
        <w:t>hồ sơ</w:t>
      </w:r>
    </w:p>
    <w:p w14:paraId="05A2C772" w14:textId="77777777" w:rsidR="00006A83" w:rsidRPr="006F1D77" w:rsidRDefault="00006A83">
      <w:pPr>
        <w:pStyle w:val="BodyText"/>
        <w:rPr>
          <w:sz w:val="26"/>
          <w:lang w:val="vi-VN"/>
        </w:rPr>
      </w:pPr>
    </w:p>
    <w:p w14:paraId="50CA026E" w14:textId="77777777" w:rsidR="00006A83" w:rsidRPr="006F1D77" w:rsidRDefault="00006A83">
      <w:pPr>
        <w:pStyle w:val="BodyText"/>
        <w:spacing w:before="8"/>
        <w:rPr>
          <w:sz w:val="29"/>
          <w:lang w:val="vi-VN"/>
        </w:rPr>
      </w:pPr>
    </w:p>
    <w:p w14:paraId="70CC21A1" w14:textId="733AF0CF" w:rsidR="00006A83" w:rsidRPr="006F1D77" w:rsidRDefault="00AF214B" w:rsidP="0003222E">
      <w:pPr>
        <w:pStyle w:val="Heading1"/>
        <w:numPr>
          <w:ilvl w:val="0"/>
          <w:numId w:val="4"/>
        </w:numPr>
        <w:tabs>
          <w:tab w:val="left" w:pos="508"/>
        </w:tabs>
        <w:ind w:left="507"/>
        <w:jc w:val="both"/>
        <w:rPr>
          <w:color w:val="231F20"/>
          <w:lang w:val="vi-VN"/>
        </w:rPr>
      </w:pPr>
      <w:r>
        <w:rPr>
          <w:color w:val="231F20"/>
        </w:rPr>
        <w:t xml:space="preserve">Các </w:t>
      </w:r>
      <w:r w:rsidRPr="0003222E">
        <w:rPr>
          <w:color w:val="231F20"/>
          <w:lang w:val="vi-VN"/>
        </w:rPr>
        <w:t>công</w:t>
      </w:r>
      <w:r w:rsidRPr="00AF214B">
        <w:rPr>
          <w:color w:val="231F20"/>
        </w:rPr>
        <w:t xml:space="preserve"> việc liên quan</w:t>
      </w:r>
    </w:p>
    <w:p w14:paraId="3F495586" w14:textId="1F68B7F7" w:rsidR="00F9324C" w:rsidRDefault="00AF214B" w:rsidP="002D573C">
      <w:pPr>
        <w:pStyle w:val="BodyText"/>
        <w:spacing w:before="188" w:line="250" w:lineRule="auto"/>
        <w:ind w:left="259" w:right="173" w:firstLine="302"/>
        <w:rPr>
          <w:color w:val="231F20"/>
          <w:lang w:val="vi-VN"/>
        </w:rPr>
      </w:pPr>
      <w:r w:rsidRPr="00AF214B">
        <w:rPr>
          <w:color w:val="231F20"/>
          <w:lang w:val="vi-VN"/>
        </w:rPr>
        <w:t>Các thuật toán di truyền gần đây đã được tận dụng để giải quyết các vấn đề về thành phần dịch vụ nhận biết QoS [13, 14, 15, 16]. Trong khi một số giải quyết các vấn đề tối ưu hóa đơn mục tiêu [14], các cách tiếp cận khác giải quyết các vấn đề đa mục tiêu. Wada et. al. [15] áp dụng thuật toán di truyền đa mục tiêu cho xác suất thành phần dịch vụ nhận biết QoS. Họ cũng xác định các dịch vụ (Dịch vụ trừu tượng), triển khai (Dịch vụ cụ thể), công việc trừu tượng (Quy trình nghiệp vụ), công việc cụ thể (Phiên bản quy trình nghiệp vụ) và xem xét ba thuộc tính QoS ví dụ, đó là thông lượng, độ trễ và chi phí. Họ thiết lập một quy trình kinh doanh dựa trên ba mẫu với các chức năng tổng hợp liên quan cho các thuộc tính QoS đã đề cập. Dựa trên các khái niệm này, các tác giả trình bày một thuật toán di truyền đa mục tiêu được gọi là E3-MOGA, trong đó mỗi cá nhân đại diện cho một giải pháp của bài toán thành phần dịch vụ. Giá trị ﬁ tness của nó sau đó được tính toán dựa trên thứ hạng và mật độ thống trị của nó. Các cá nhân tiến hóa thông qua sự giao nhau và đột biến gen, và cuối cùng, thuật toán đưa ra một tập hợp các giải pháp Pareto. Trong mỗi lần lặp lại, ba mức dịch vụ khác nhau được xem xét. Cách tiếp cận được áp dụng gần với phương pháp của chúng tôi, nhưng nó không tính đến động lực của</w:t>
      </w:r>
      <w:r w:rsidRPr="0003222E">
        <w:rPr>
          <w:color w:val="231F20"/>
          <w:lang w:val="vi-VN"/>
        </w:rPr>
        <w:t xml:space="preserve"> </w:t>
      </w:r>
      <w:r w:rsidRPr="00AF214B">
        <w:rPr>
          <w:color w:val="231F20"/>
          <w:lang w:val="vi-VN"/>
        </w:rPr>
        <w:t>hệ thống cơ bản và giả định các chức năng mục tiêu tĩnh. Qiqing et. al. [16] trình bày một cách tiếp cận để tối ưu hóa chất lượng dịch vụ trên toàn cầu bằng cách sử dụng tối ưu hóa đàn kiến ​​đa mục tiêu (MOCACO). Các tác giả so sánh thuật toán của họ với thuật toán di truyền đa mục tiêu (MOGA) được đề xuất trong [13] cho cùng một loại vấn đề và cho thấy rằng MOCACO vượt trội hơn MOGA cả về hiệu suất thời gian chạy và về việc đưa ra nhiều giải pháp tốt hơn. Một lần nữa, hệ thống cơ bản được giả định là tĩnh, điều này khác với cách tiếp cận của chúng tôi.</w:t>
      </w:r>
    </w:p>
    <w:p w14:paraId="0F664E15" w14:textId="77777777" w:rsidR="00F9324C" w:rsidRDefault="00F9324C">
      <w:pPr>
        <w:rPr>
          <w:color w:val="231F20"/>
          <w:sz w:val="20"/>
          <w:szCs w:val="20"/>
          <w:lang w:val="vi-VN"/>
        </w:rPr>
      </w:pPr>
      <w:r>
        <w:rPr>
          <w:color w:val="231F20"/>
          <w:lang w:val="vi-VN"/>
        </w:rPr>
        <w:br w:type="page"/>
      </w:r>
    </w:p>
    <w:p w14:paraId="7B62C806" w14:textId="5A625070" w:rsidR="00006A83" w:rsidRPr="006F1D77" w:rsidRDefault="00AF214B" w:rsidP="00F9324C">
      <w:pPr>
        <w:pStyle w:val="Heading1"/>
        <w:numPr>
          <w:ilvl w:val="0"/>
          <w:numId w:val="4"/>
        </w:numPr>
        <w:tabs>
          <w:tab w:val="left" w:pos="508"/>
        </w:tabs>
        <w:ind w:left="507"/>
        <w:jc w:val="both"/>
        <w:rPr>
          <w:color w:val="231F20"/>
          <w:lang w:val="vi-VN"/>
        </w:rPr>
      </w:pPr>
      <w:r>
        <w:rPr>
          <w:color w:val="231F20"/>
        </w:rPr>
        <w:lastRenderedPageBreak/>
        <w:t xml:space="preserve"> </w:t>
      </w:r>
      <w:r w:rsidRPr="00AF214B">
        <w:rPr>
          <w:color w:val="231F20"/>
        </w:rPr>
        <w:t xml:space="preserve">Kết luận và </w:t>
      </w:r>
      <w:r>
        <w:rPr>
          <w:color w:val="231F20"/>
        </w:rPr>
        <w:t xml:space="preserve">những </w:t>
      </w:r>
      <w:r w:rsidRPr="00AF214B">
        <w:rPr>
          <w:color w:val="231F20"/>
        </w:rPr>
        <w:t>công việc trong tương lai</w:t>
      </w:r>
    </w:p>
    <w:p w14:paraId="03585063" w14:textId="77FE2D0C" w:rsidR="00006A83" w:rsidRDefault="00AF214B" w:rsidP="002D573C">
      <w:pPr>
        <w:pStyle w:val="BodyText"/>
        <w:spacing w:before="188" w:line="250" w:lineRule="auto"/>
        <w:ind w:left="259" w:right="173" w:firstLine="302"/>
        <w:rPr>
          <w:color w:val="231F20"/>
          <w:lang w:val="vi-VN"/>
        </w:rPr>
      </w:pPr>
      <w:r w:rsidRPr="00AF214B">
        <w:rPr>
          <w:color w:val="231F20"/>
          <w:lang w:val="vi-VN"/>
        </w:rPr>
        <w:t>Bắt đầu từ một bài toán tối ưu hóa trong thế giới thực như được mô tả trong Phần 2, chúng tôi đã phát triển một bản đại diện chung của hệ thống phân tán đã nghiên cứu, suy ra một mô hình chính thức và xây dựng một bài toán tối ưu hóa đa mục tiêu động cụ thể. Phân tích vấn đề tối ưu hóa chi tiết hơn dẫn đến kết luận rằng một thuật toán di truyền dựa trên bộ nhớ rõ r</w:t>
      </w:r>
      <w:bookmarkStart w:id="0" w:name="_GoBack"/>
      <w:bookmarkEnd w:id="0"/>
      <w:r w:rsidRPr="00AF214B">
        <w:rPr>
          <w:color w:val="231F20"/>
          <w:lang w:val="vi-VN"/>
        </w:rPr>
        <w:t>àng là một cách tiếp cận giải pháp thích hợp. Các bước tiếp theo bao gồm việc triển khai thuật toán được mô tả, hiệu chỉnh mô hình và đánh giá các biến thể có thể có của thuật toán. Sự chú ý đặc biệt sẽ được dành cho sự biểu diễn e cient của môi trường trong bộ nhớ. Việc đánh giá cách tiếp cận tổng thể và đánh giá mô hình của chúng tôi sẽ được thực hiện cả trong hệ thống thực và trong môi trường mô phỏng. Một sổ đăng ký dịch vụ được đặt ra để lưu trữ tất cả các thành phần của hệ thống TAG phân tán và tính toán các thuộc tính cụ thể như được mô tả trong Phần 3. Việc triển khai nguyên mẫu của thuật toán lựa chọn triển khai sẽ được cung cấp và đánh giá trong hệ thống sản xuất. Song song, để nghiên cứu khả năng mở rộng của cách tiếp cận, chúng tôi dự định xây dựng một bản sao mô phỏng của môi trường của chúng tôi trong công cụ SimGrid [17], mô phỏng các kịch bản tải khác nhau và đánh giá lại thuật toán dựa trên các kết quả này. Ngoài ra, như được mô tả trong [9], xử lý song song nói chung có thể tăng tốc thời gian thực hiện các thuật toán di truyền được áp dụng cho các bài toán tối ưu hóa đa mục tiêu động. Do đó, chúng tôi có kế hoạch cung cấp một phiên bản song song của thuật toán được đề xuất.</w:t>
      </w:r>
    </w:p>
    <w:p w14:paraId="6D130ACF" w14:textId="77777777" w:rsidR="00AF214B" w:rsidRPr="006F1D77" w:rsidRDefault="00AF214B">
      <w:pPr>
        <w:pStyle w:val="BodyText"/>
        <w:rPr>
          <w:sz w:val="28"/>
          <w:lang w:val="vi-VN"/>
        </w:rPr>
      </w:pPr>
    </w:p>
    <w:p w14:paraId="6E109CA9" w14:textId="0CF414D3" w:rsidR="00006A83" w:rsidRPr="0003222E" w:rsidRDefault="0003222E">
      <w:pPr>
        <w:pStyle w:val="Heading1"/>
        <w:ind w:left="258" w:firstLine="0"/>
      </w:pPr>
      <w:r>
        <w:rPr>
          <w:color w:val="231F20"/>
        </w:rPr>
        <w:t>Tài liệu tham khảo</w:t>
      </w:r>
    </w:p>
    <w:p w14:paraId="0E56F02A" w14:textId="77777777" w:rsidR="00006A83" w:rsidRPr="006F1D77" w:rsidRDefault="001838D2">
      <w:pPr>
        <w:pStyle w:val="ListParagraph"/>
        <w:numPr>
          <w:ilvl w:val="0"/>
          <w:numId w:val="1"/>
        </w:numPr>
        <w:tabs>
          <w:tab w:val="left" w:pos="624"/>
        </w:tabs>
        <w:spacing w:before="143"/>
        <w:jc w:val="left"/>
        <w:rPr>
          <w:sz w:val="16"/>
          <w:lang w:val="vi-VN"/>
        </w:rPr>
      </w:pPr>
      <w:r w:rsidRPr="006F1D77">
        <w:rPr>
          <w:color w:val="231F20"/>
          <w:sz w:val="16"/>
          <w:lang w:val="vi-VN"/>
        </w:rPr>
        <w:t xml:space="preserve">The </w:t>
      </w:r>
      <w:r w:rsidRPr="006F1D77">
        <w:rPr>
          <w:color w:val="231F20"/>
          <w:spacing w:val="-4"/>
          <w:sz w:val="16"/>
          <w:lang w:val="vi-VN"/>
        </w:rPr>
        <w:t xml:space="preserve">ATLAS </w:t>
      </w:r>
      <w:r w:rsidRPr="006F1D77">
        <w:rPr>
          <w:color w:val="231F20"/>
          <w:sz w:val="16"/>
          <w:lang w:val="vi-VN"/>
        </w:rPr>
        <w:t xml:space="preserve">Collaboration, The </w:t>
      </w:r>
      <w:r w:rsidRPr="006F1D77">
        <w:rPr>
          <w:color w:val="231F20"/>
          <w:spacing w:val="-4"/>
          <w:sz w:val="16"/>
          <w:lang w:val="vi-VN"/>
        </w:rPr>
        <w:t xml:space="preserve">ATLAS </w:t>
      </w:r>
      <w:r w:rsidRPr="006F1D77">
        <w:rPr>
          <w:color w:val="231F20"/>
          <w:sz w:val="16"/>
          <w:lang w:val="vi-VN"/>
        </w:rPr>
        <w:t>Experiment at the CERN Large Hadron Collider, in: JINST 3 S08003, 2008, p.</w:t>
      </w:r>
      <w:r w:rsidRPr="006F1D77">
        <w:rPr>
          <w:color w:val="231F20"/>
          <w:spacing w:val="-12"/>
          <w:sz w:val="16"/>
          <w:lang w:val="vi-VN"/>
        </w:rPr>
        <w:t xml:space="preserve"> </w:t>
      </w:r>
      <w:r w:rsidRPr="006F1D77">
        <w:rPr>
          <w:color w:val="231F20"/>
          <w:sz w:val="16"/>
          <w:lang w:val="vi-VN"/>
        </w:rPr>
        <w:t>S08003.</w:t>
      </w:r>
    </w:p>
    <w:p w14:paraId="38483CF9" w14:textId="77777777" w:rsidR="00006A83" w:rsidRPr="006F1D77" w:rsidRDefault="001838D2">
      <w:pPr>
        <w:pStyle w:val="ListParagraph"/>
        <w:numPr>
          <w:ilvl w:val="0"/>
          <w:numId w:val="1"/>
        </w:numPr>
        <w:tabs>
          <w:tab w:val="left" w:pos="624"/>
        </w:tabs>
        <w:spacing w:before="5"/>
        <w:jc w:val="left"/>
        <w:rPr>
          <w:sz w:val="16"/>
          <w:lang w:val="vi-VN"/>
        </w:rPr>
      </w:pPr>
      <w:r w:rsidRPr="006F1D77">
        <w:rPr>
          <w:color w:val="231F20"/>
          <w:sz w:val="16"/>
          <w:lang w:val="vi-VN"/>
        </w:rPr>
        <w:t xml:space="preserve">The </w:t>
      </w:r>
      <w:r w:rsidRPr="006F1D77">
        <w:rPr>
          <w:color w:val="231F20"/>
          <w:spacing w:val="-4"/>
          <w:sz w:val="16"/>
          <w:lang w:val="vi-VN"/>
        </w:rPr>
        <w:t xml:space="preserve">ATLAS </w:t>
      </w:r>
      <w:r w:rsidRPr="006F1D77">
        <w:rPr>
          <w:color w:val="231F20"/>
          <w:sz w:val="16"/>
          <w:lang w:val="vi-VN"/>
        </w:rPr>
        <w:t xml:space="preserve">Collaboration, </w:t>
      </w:r>
      <w:r w:rsidRPr="006F1D77">
        <w:rPr>
          <w:color w:val="231F20"/>
          <w:spacing w:val="-4"/>
          <w:sz w:val="16"/>
          <w:lang w:val="vi-VN"/>
        </w:rPr>
        <w:t xml:space="preserve">ATLAS </w:t>
      </w:r>
      <w:r w:rsidRPr="006F1D77">
        <w:rPr>
          <w:color w:val="231F20"/>
          <w:sz w:val="16"/>
          <w:lang w:val="vi-VN"/>
        </w:rPr>
        <w:t xml:space="preserve">computing, Technical Design Report </w:t>
      </w:r>
      <w:r w:rsidRPr="006F1D77">
        <w:rPr>
          <w:color w:val="231F20"/>
          <w:spacing w:val="-3"/>
          <w:sz w:val="16"/>
          <w:lang w:val="vi-VN"/>
        </w:rPr>
        <w:t xml:space="preserve">ATLAS, </w:t>
      </w:r>
      <w:r w:rsidRPr="006F1D77">
        <w:rPr>
          <w:color w:val="231F20"/>
          <w:sz w:val="16"/>
          <w:lang w:val="vi-VN"/>
        </w:rPr>
        <w:t>CERN, Geneva,</w:t>
      </w:r>
      <w:r w:rsidRPr="006F1D77">
        <w:rPr>
          <w:color w:val="231F20"/>
          <w:spacing w:val="-6"/>
          <w:sz w:val="16"/>
          <w:lang w:val="vi-VN"/>
        </w:rPr>
        <w:t xml:space="preserve"> </w:t>
      </w:r>
      <w:r w:rsidRPr="006F1D77">
        <w:rPr>
          <w:color w:val="231F20"/>
          <w:sz w:val="16"/>
          <w:lang w:val="vi-VN"/>
        </w:rPr>
        <w:t>2005.</w:t>
      </w:r>
    </w:p>
    <w:p w14:paraId="4657DB66" w14:textId="77777777" w:rsidR="00006A83" w:rsidRPr="006F1D77" w:rsidRDefault="001838D2">
      <w:pPr>
        <w:pStyle w:val="ListParagraph"/>
        <w:numPr>
          <w:ilvl w:val="0"/>
          <w:numId w:val="1"/>
        </w:numPr>
        <w:tabs>
          <w:tab w:val="left" w:pos="624"/>
        </w:tabs>
        <w:spacing w:before="5" w:line="193" w:lineRule="exact"/>
        <w:jc w:val="left"/>
        <w:rPr>
          <w:sz w:val="16"/>
          <w:lang w:val="vi-VN"/>
        </w:rPr>
      </w:pPr>
      <w:r w:rsidRPr="006F1D77">
        <w:rPr>
          <w:color w:val="231F20"/>
          <w:spacing w:val="-6"/>
          <w:sz w:val="16"/>
          <w:lang w:val="vi-VN"/>
        </w:rPr>
        <w:t xml:space="preserve">T. Yu, </w:t>
      </w:r>
      <w:r w:rsidRPr="006F1D77">
        <w:rPr>
          <w:color w:val="231F20"/>
          <w:spacing w:val="-11"/>
          <w:sz w:val="16"/>
          <w:lang w:val="vi-VN"/>
        </w:rPr>
        <w:t xml:space="preserve">Y. </w:t>
      </w:r>
      <w:r w:rsidRPr="006F1D77">
        <w:rPr>
          <w:color w:val="231F20"/>
          <w:sz w:val="16"/>
          <w:lang w:val="vi-VN"/>
        </w:rPr>
        <w:t>Zhang, K.-J. Lin, E</w:t>
      </w:r>
      <w:r w:rsidRPr="006F1D77">
        <w:rPr>
          <w:rFonts w:ascii="FreeSerif" w:hAnsi="FreeSerif"/>
          <w:color w:val="231F20"/>
          <w:sz w:val="16"/>
          <w:lang w:val="vi-VN"/>
        </w:rPr>
        <w:t>ﬃ</w:t>
      </w:r>
      <w:r w:rsidRPr="006F1D77">
        <w:rPr>
          <w:color w:val="231F20"/>
          <w:sz w:val="16"/>
          <w:lang w:val="vi-VN"/>
        </w:rPr>
        <w:t xml:space="preserve">cient algorithms for </w:t>
      </w:r>
      <w:r w:rsidRPr="006F1D77">
        <w:rPr>
          <w:color w:val="231F20"/>
          <w:spacing w:val="-5"/>
          <w:sz w:val="16"/>
          <w:lang w:val="vi-VN"/>
        </w:rPr>
        <w:t xml:space="preserve">Web </w:t>
      </w:r>
      <w:r w:rsidRPr="006F1D77">
        <w:rPr>
          <w:color w:val="231F20"/>
          <w:sz w:val="16"/>
          <w:lang w:val="vi-VN"/>
        </w:rPr>
        <w:t xml:space="preserve">services selection with end-to-end QoS constraints, </w:t>
      </w:r>
      <w:r w:rsidRPr="006F1D77">
        <w:rPr>
          <w:color w:val="231F20"/>
          <w:spacing w:val="-3"/>
          <w:sz w:val="16"/>
          <w:lang w:val="vi-VN"/>
        </w:rPr>
        <w:t xml:space="preserve">ACM </w:t>
      </w:r>
      <w:r w:rsidRPr="006F1D77">
        <w:rPr>
          <w:color w:val="231F20"/>
          <w:sz w:val="16"/>
          <w:lang w:val="vi-VN"/>
        </w:rPr>
        <w:t xml:space="preserve">Trans. </w:t>
      </w:r>
      <w:r w:rsidRPr="006F1D77">
        <w:rPr>
          <w:color w:val="231F20"/>
          <w:spacing w:val="-5"/>
          <w:sz w:val="16"/>
          <w:lang w:val="vi-VN"/>
        </w:rPr>
        <w:t xml:space="preserve">Web </w:t>
      </w:r>
      <w:r w:rsidRPr="006F1D77">
        <w:rPr>
          <w:color w:val="231F20"/>
          <w:sz w:val="16"/>
          <w:lang w:val="vi-VN"/>
        </w:rPr>
        <w:t>1 (1) (2007)</w:t>
      </w:r>
      <w:r w:rsidRPr="006F1D77">
        <w:rPr>
          <w:color w:val="231F20"/>
          <w:spacing w:val="-28"/>
          <w:sz w:val="16"/>
          <w:lang w:val="vi-VN"/>
        </w:rPr>
        <w:t xml:space="preserve"> </w:t>
      </w:r>
      <w:r w:rsidRPr="006F1D77">
        <w:rPr>
          <w:color w:val="231F20"/>
          <w:sz w:val="16"/>
          <w:lang w:val="vi-VN"/>
        </w:rPr>
        <w:t>6.</w:t>
      </w:r>
    </w:p>
    <w:p w14:paraId="3388A1B6" w14:textId="77777777" w:rsidR="00006A83" w:rsidRPr="006F1D77" w:rsidRDefault="001838D2">
      <w:pPr>
        <w:pStyle w:val="ListParagraph"/>
        <w:numPr>
          <w:ilvl w:val="0"/>
          <w:numId w:val="1"/>
        </w:numPr>
        <w:tabs>
          <w:tab w:val="left" w:pos="624"/>
        </w:tabs>
        <w:spacing w:line="180" w:lineRule="exact"/>
        <w:jc w:val="left"/>
        <w:rPr>
          <w:sz w:val="16"/>
          <w:lang w:val="vi-VN"/>
        </w:rPr>
      </w:pPr>
      <w:r w:rsidRPr="006F1D77">
        <w:rPr>
          <w:color w:val="231F20"/>
          <w:sz w:val="16"/>
          <w:lang w:val="vi-VN"/>
        </w:rPr>
        <w:t>D.</w:t>
      </w:r>
      <w:r w:rsidRPr="006F1D77">
        <w:rPr>
          <w:color w:val="231F20"/>
          <w:spacing w:val="-4"/>
          <w:sz w:val="16"/>
          <w:lang w:val="vi-VN"/>
        </w:rPr>
        <w:t xml:space="preserve"> </w:t>
      </w:r>
      <w:r w:rsidRPr="006F1D77">
        <w:rPr>
          <w:color w:val="231F20"/>
          <w:sz w:val="16"/>
          <w:lang w:val="vi-VN"/>
        </w:rPr>
        <w:t>Pisinger,</w:t>
      </w:r>
      <w:r w:rsidRPr="006F1D77">
        <w:rPr>
          <w:color w:val="231F20"/>
          <w:spacing w:val="-3"/>
          <w:sz w:val="16"/>
          <w:lang w:val="vi-VN"/>
        </w:rPr>
        <w:t xml:space="preserve"> </w:t>
      </w:r>
      <w:r w:rsidRPr="006F1D77">
        <w:rPr>
          <w:color w:val="231F20"/>
          <w:sz w:val="16"/>
          <w:lang w:val="vi-VN"/>
        </w:rPr>
        <w:t>Algorithms</w:t>
      </w:r>
      <w:r w:rsidRPr="006F1D77">
        <w:rPr>
          <w:color w:val="231F20"/>
          <w:spacing w:val="-3"/>
          <w:sz w:val="16"/>
          <w:lang w:val="vi-VN"/>
        </w:rPr>
        <w:t xml:space="preserve"> </w:t>
      </w:r>
      <w:r w:rsidRPr="006F1D77">
        <w:rPr>
          <w:color w:val="231F20"/>
          <w:sz w:val="16"/>
          <w:lang w:val="vi-VN"/>
        </w:rPr>
        <w:t>for</w:t>
      </w:r>
      <w:r w:rsidRPr="006F1D77">
        <w:rPr>
          <w:color w:val="231F20"/>
          <w:spacing w:val="-4"/>
          <w:sz w:val="16"/>
          <w:lang w:val="vi-VN"/>
        </w:rPr>
        <w:t xml:space="preserve"> </w:t>
      </w:r>
      <w:r w:rsidRPr="006F1D77">
        <w:rPr>
          <w:color w:val="231F20"/>
          <w:sz w:val="16"/>
          <w:lang w:val="vi-VN"/>
        </w:rPr>
        <w:t>Knapsack</w:t>
      </w:r>
      <w:r w:rsidRPr="006F1D77">
        <w:rPr>
          <w:color w:val="231F20"/>
          <w:spacing w:val="-3"/>
          <w:sz w:val="16"/>
          <w:lang w:val="vi-VN"/>
        </w:rPr>
        <w:t xml:space="preserve"> </w:t>
      </w:r>
      <w:r w:rsidRPr="006F1D77">
        <w:rPr>
          <w:color w:val="231F20"/>
          <w:sz w:val="16"/>
          <w:lang w:val="vi-VN"/>
        </w:rPr>
        <w:t>Problems,</w:t>
      </w:r>
      <w:r w:rsidRPr="006F1D77">
        <w:rPr>
          <w:color w:val="231F20"/>
          <w:spacing w:val="-3"/>
          <w:sz w:val="16"/>
          <w:lang w:val="vi-VN"/>
        </w:rPr>
        <w:t xml:space="preserve"> </w:t>
      </w:r>
      <w:r w:rsidRPr="006F1D77">
        <w:rPr>
          <w:color w:val="231F20"/>
          <w:sz w:val="16"/>
          <w:lang w:val="vi-VN"/>
        </w:rPr>
        <w:t>Ph.D.</w:t>
      </w:r>
      <w:r w:rsidRPr="006F1D77">
        <w:rPr>
          <w:color w:val="231F20"/>
          <w:spacing w:val="-3"/>
          <w:sz w:val="16"/>
          <w:lang w:val="vi-VN"/>
        </w:rPr>
        <w:t xml:space="preserve"> </w:t>
      </w:r>
      <w:r w:rsidRPr="006F1D77">
        <w:rPr>
          <w:color w:val="231F20"/>
          <w:sz w:val="16"/>
          <w:lang w:val="vi-VN"/>
        </w:rPr>
        <w:t>thesis,</w:t>
      </w:r>
      <w:r w:rsidRPr="006F1D77">
        <w:rPr>
          <w:color w:val="231F20"/>
          <w:spacing w:val="-4"/>
          <w:sz w:val="16"/>
          <w:lang w:val="vi-VN"/>
        </w:rPr>
        <w:t xml:space="preserve"> </w:t>
      </w:r>
      <w:r w:rsidRPr="006F1D77">
        <w:rPr>
          <w:color w:val="231F20"/>
          <w:sz w:val="16"/>
          <w:lang w:val="vi-VN"/>
        </w:rPr>
        <w:t>DIKU,</w:t>
      </w:r>
      <w:r w:rsidRPr="006F1D77">
        <w:rPr>
          <w:color w:val="231F20"/>
          <w:spacing w:val="-3"/>
          <w:sz w:val="16"/>
          <w:lang w:val="vi-VN"/>
        </w:rPr>
        <w:t xml:space="preserve"> </w:t>
      </w:r>
      <w:r w:rsidRPr="006F1D77">
        <w:rPr>
          <w:color w:val="231F20"/>
          <w:sz w:val="16"/>
          <w:lang w:val="vi-VN"/>
        </w:rPr>
        <w:t>University</w:t>
      </w:r>
      <w:r w:rsidRPr="006F1D77">
        <w:rPr>
          <w:color w:val="231F20"/>
          <w:spacing w:val="-3"/>
          <w:sz w:val="16"/>
          <w:lang w:val="vi-VN"/>
        </w:rPr>
        <w:t xml:space="preserve"> </w:t>
      </w:r>
      <w:r w:rsidRPr="006F1D77">
        <w:rPr>
          <w:color w:val="231F20"/>
          <w:sz w:val="16"/>
          <w:lang w:val="vi-VN"/>
        </w:rPr>
        <w:t>of</w:t>
      </w:r>
      <w:r w:rsidRPr="006F1D77">
        <w:rPr>
          <w:color w:val="231F20"/>
          <w:spacing w:val="-3"/>
          <w:sz w:val="16"/>
          <w:lang w:val="vi-VN"/>
        </w:rPr>
        <w:t xml:space="preserve"> </w:t>
      </w:r>
      <w:r w:rsidRPr="006F1D77">
        <w:rPr>
          <w:color w:val="231F20"/>
          <w:sz w:val="16"/>
          <w:lang w:val="vi-VN"/>
        </w:rPr>
        <w:t>Copenhagen,</w:t>
      </w:r>
      <w:r w:rsidRPr="006F1D77">
        <w:rPr>
          <w:color w:val="231F20"/>
          <w:spacing w:val="-4"/>
          <w:sz w:val="16"/>
          <w:lang w:val="vi-VN"/>
        </w:rPr>
        <w:t xml:space="preserve"> </w:t>
      </w:r>
      <w:r w:rsidRPr="006F1D77">
        <w:rPr>
          <w:color w:val="231F20"/>
          <w:sz w:val="16"/>
          <w:lang w:val="vi-VN"/>
        </w:rPr>
        <w:t>Denmark,</w:t>
      </w:r>
      <w:r w:rsidRPr="006F1D77">
        <w:rPr>
          <w:color w:val="231F20"/>
          <w:spacing w:val="-3"/>
          <w:sz w:val="16"/>
          <w:lang w:val="vi-VN"/>
        </w:rPr>
        <w:t xml:space="preserve"> </w:t>
      </w:r>
      <w:r w:rsidRPr="006F1D77">
        <w:rPr>
          <w:color w:val="231F20"/>
          <w:sz w:val="16"/>
          <w:lang w:val="vi-VN"/>
        </w:rPr>
        <w:t>Technical</w:t>
      </w:r>
      <w:r w:rsidRPr="006F1D77">
        <w:rPr>
          <w:color w:val="231F20"/>
          <w:spacing w:val="-3"/>
          <w:sz w:val="16"/>
          <w:lang w:val="vi-VN"/>
        </w:rPr>
        <w:t xml:space="preserve"> </w:t>
      </w:r>
      <w:r w:rsidRPr="006F1D77">
        <w:rPr>
          <w:color w:val="231F20"/>
          <w:sz w:val="16"/>
          <w:lang w:val="vi-VN"/>
        </w:rPr>
        <w:t>Report</w:t>
      </w:r>
      <w:r w:rsidRPr="006F1D77">
        <w:rPr>
          <w:color w:val="231F20"/>
          <w:spacing w:val="-3"/>
          <w:sz w:val="16"/>
          <w:lang w:val="vi-VN"/>
        </w:rPr>
        <w:t xml:space="preserve"> </w:t>
      </w:r>
      <w:r w:rsidRPr="006F1D77">
        <w:rPr>
          <w:color w:val="231F20"/>
          <w:sz w:val="16"/>
          <w:lang w:val="vi-VN"/>
        </w:rPr>
        <w:t>95-1</w:t>
      </w:r>
      <w:r w:rsidRPr="006F1D77">
        <w:rPr>
          <w:color w:val="231F20"/>
          <w:spacing w:val="-4"/>
          <w:sz w:val="16"/>
          <w:lang w:val="vi-VN"/>
        </w:rPr>
        <w:t xml:space="preserve"> </w:t>
      </w:r>
      <w:r w:rsidRPr="006F1D77">
        <w:rPr>
          <w:color w:val="231F20"/>
          <w:sz w:val="16"/>
          <w:lang w:val="vi-VN"/>
        </w:rPr>
        <w:t>(1995).</w:t>
      </w:r>
    </w:p>
    <w:p w14:paraId="1BB08BCD" w14:textId="77777777" w:rsidR="00006A83" w:rsidRPr="006F1D77" w:rsidRDefault="001838D2">
      <w:pPr>
        <w:pStyle w:val="ListParagraph"/>
        <w:numPr>
          <w:ilvl w:val="0"/>
          <w:numId w:val="1"/>
        </w:numPr>
        <w:tabs>
          <w:tab w:val="left" w:pos="624"/>
        </w:tabs>
        <w:spacing w:before="7" w:line="237" w:lineRule="auto"/>
        <w:ind w:right="179"/>
        <w:jc w:val="both"/>
        <w:rPr>
          <w:sz w:val="16"/>
          <w:lang w:val="vi-VN"/>
        </w:rPr>
      </w:pPr>
      <w:r w:rsidRPr="006F1D77">
        <w:rPr>
          <w:color w:val="231F20"/>
          <w:sz w:val="16"/>
          <w:lang w:val="vi-VN"/>
        </w:rPr>
        <w:t>E.</w:t>
      </w:r>
      <w:r w:rsidRPr="006F1D77">
        <w:rPr>
          <w:color w:val="231F20"/>
          <w:spacing w:val="-5"/>
          <w:sz w:val="16"/>
          <w:lang w:val="vi-VN"/>
        </w:rPr>
        <w:t xml:space="preserve"> </w:t>
      </w:r>
      <w:r w:rsidRPr="006F1D77">
        <w:rPr>
          <w:color w:val="231F20"/>
          <w:sz w:val="16"/>
          <w:lang w:val="vi-VN"/>
        </w:rPr>
        <w:t>Vinek,</w:t>
      </w:r>
      <w:r w:rsidRPr="006F1D77">
        <w:rPr>
          <w:color w:val="231F20"/>
          <w:spacing w:val="-4"/>
          <w:sz w:val="16"/>
          <w:lang w:val="vi-VN"/>
        </w:rPr>
        <w:t xml:space="preserve"> </w:t>
      </w:r>
      <w:r w:rsidRPr="006F1D77">
        <w:rPr>
          <w:color w:val="231F20"/>
          <w:spacing w:val="-9"/>
          <w:sz w:val="16"/>
          <w:lang w:val="vi-VN"/>
        </w:rPr>
        <w:t>P.</w:t>
      </w:r>
      <w:r w:rsidRPr="006F1D77">
        <w:rPr>
          <w:color w:val="231F20"/>
          <w:spacing w:val="-4"/>
          <w:sz w:val="16"/>
          <w:lang w:val="vi-VN"/>
        </w:rPr>
        <w:t xml:space="preserve"> </w:t>
      </w:r>
      <w:r w:rsidRPr="006F1D77">
        <w:rPr>
          <w:color w:val="231F20"/>
          <w:spacing w:val="-9"/>
          <w:sz w:val="16"/>
          <w:lang w:val="vi-VN"/>
        </w:rPr>
        <w:t>P.</w:t>
      </w:r>
      <w:r w:rsidRPr="006F1D77">
        <w:rPr>
          <w:color w:val="231F20"/>
          <w:spacing w:val="-5"/>
          <w:sz w:val="16"/>
          <w:lang w:val="vi-VN"/>
        </w:rPr>
        <w:t xml:space="preserve"> </w:t>
      </w:r>
      <w:r w:rsidRPr="006F1D77">
        <w:rPr>
          <w:color w:val="231F20"/>
          <w:sz w:val="16"/>
          <w:lang w:val="vi-VN"/>
        </w:rPr>
        <w:t>Beran,</w:t>
      </w:r>
      <w:r w:rsidRPr="006F1D77">
        <w:rPr>
          <w:color w:val="231F20"/>
          <w:spacing w:val="-4"/>
          <w:sz w:val="16"/>
          <w:lang w:val="vi-VN"/>
        </w:rPr>
        <w:t xml:space="preserve"> </w:t>
      </w:r>
      <w:r w:rsidRPr="006F1D77">
        <w:rPr>
          <w:color w:val="231F20"/>
          <w:sz w:val="16"/>
          <w:lang w:val="vi-VN"/>
        </w:rPr>
        <w:t>E.</w:t>
      </w:r>
      <w:r w:rsidRPr="006F1D77">
        <w:rPr>
          <w:color w:val="231F20"/>
          <w:spacing w:val="-4"/>
          <w:sz w:val="16"/>
          <w:lang w:val="vi-VN"/>
        </w:rPr>
        <w:t xml:space="preserve"> </w:t>
      </w:r>
      <w:r w:rsidRPr="006F1D77">
        <w:rPr>
          <w:color w:val="231F20"/>
          <w:sz w:val="16"/>
          <w:lang w:val="vi-VN"/>
        </w:rPr>
        <w:t>Schikuta,</w:t>
      </w:r>
      <w:r w:rsidRPr="006F1D77">
        <w:rPr>
          <w:color w:val="231F20"/>
          <w:spacing w:val="-4"/>
          <w:sz w:val="16"/>
          <w:lang w:val="vi-VN"/>
        </w:rPr>
        <w:t xml:space="preserve"> </w:t>
      </w:r>
      <w:r w:rsidRPr="006F1D77">
        <w:rPr>
          <w:color w:val="231F20"/>
          <w:sz w:val="16"/>
          <w:lang w:val="vi-VN"/>
        </w:rPr>
        <w:t>Mapping</w:t>
      </w:r>
      <w:r w:rsidRPr="006F1D77">
        <w:rPr>
          <w:color w:val="231F20"/>
          <w:spacing w:val="-5"/>
          <w:sz w:val="16"/>
          <w:lang w:val="vi-VN"/>
        </w:rPr>
        <w:t xml:space="preserve"> </w:t>
      </w:r>
      <w:r w:rsidRPr="006F1D77">
        <w:rPr>
          <w:color w:val="231F20"/>
          <w:sz w:val="16"/>
          <w:lang w:val="vi-VN"/>
        </w:rPr>
        <w:t>Distributed</w:t>
      </w:r>
      <w:r w:rsidRPr="006F1D77">
        <w:rPr>
          <w:color w:val="231F20"/>
          <w:spacing w:val="-4"/>
          <w:sz w:val="16"/>
          <w:lang w:val="vi-VN"/>
        </w:rPr>
        <w:t xml:space="preserve"> </w:t>
      </w:r>
      <w:r w:rsidRPr="006F1D77">
        <w:rPr>
          <w:color w:val="231F20"/>
          <w:sz w:val="16"/>
          <w:lang w:val="vi-VN"/>
        </w:rPr>
        <w:t>Heterogeneous</w:t>
      </w:r>
      <w:r w:rsidRPr="006F1D77">
        <w:rPr>
          <w:color w:val="231F20"/>
          <w:spacing w:val="-4"/>
          <w:sz w:val="16"/>
          <w:lang w:val="vi-VN"/>
        </w:rPr>
        <w:t xml:space="preserve"> </w:t>
      </w:r>
      <w:r w:rsidRPr="006F1D77">
        <w:rPr>
          <w:color w:val="231F20"/>
          <w:sz w:val="16"/>
          <w:lang w:val="vi-VN"/>
        </w:rPr>
        <w:t>Systems</w:t>
      </w:r>
      <w:r w:rsidRPr="006F1D77">
        <w:rPr>
          <w:color w:val="231F20"/>
          <w:spacing w:val="-4"/>
          <w:sz w:val="16"/>
          <w:lang w:val="vi-VN"/>
        </w:rPr>
        <w:t xml:space="preserve"> </w:t>
      </w:r>
      <w:r w:rsidRPr="006F1D77">
        <w:rPr>
          <w:color w:val="231F20"/>
          <w:sz w:val="16"/>
          <w:lang w:val="vi-VN"/>
        </w:rPr>
        <w:t>to</w:t>
      </w:r>
      <w:r w:rsidRPr="006F1D77">
        <w:rPr>
          <w:color w:val="231F20"/>
          <w:spacing w:val="-5"/>
          <w:sz w:val="16"/>
          <w:lang w:val="vi-VN"/>
        </w:rPr>
        <w:t xml:space="preserve"> </w:t>
      </w:r>
      <w:r w:rsidRPr="006F1D77">
        <w:rPr>
          <w:color w:val="231F20"/>
          <w:sz w:val="16"/>
          <w:lang w:val="vi-VN"/>
        </w:rPr>
        <w:t>a</w:t>
      </w:r>
      <w:r w:rsidRPr="006F1D77">
        <w:rPr>
          <w:color w:val="231F20"/>
          <w:spacing w:val="-4"/>
          <w:sz w:val="16"/>
          <w:lang w:val="vi-VN"/>
        </w:rPr>
        <w:t xml:space="preserve"> </w:t>
      </w:r>
      <w:r w:rsidRPr="006F1D77">
        <w:rPr>
          <w:color w:val="231F20"/>
          <w:sz w:val="16"/>
          <w:lang w:val="vi-VN"/>
        </w:rPr>
        <w:t>Common</w:t>
      </w:r>
      <w:r w:rsidRPr="006F1D77">
        <w:rPr>
          <w:color w:val="231F20"/>
          <w:spacing w:val="-4"/>
          <w:sz w:val="16"/>
          <w:lang w:val="vi-VN"/>
        </w:rPr>
        <w:t xml:space="preserve"> </w:t>
      </w:r>
      <w:r w:rsidRPr="006F1D77">
        <w:rPr>
          <w:color w:val="231F20"/>
          <w:sz w:val="16"/>
          <w:lang w:val="vi-VN"/>
        </w:rPr>
        <w:t>Language</w:t>
      </w:r>
      <w:r w:rsidRPr="006F1D77">
        <w:rPr>
          <w:color w:val="231F20"/>
          <w:spacing w:val="-4"/>
          <w:sz w:val="16"/>
          <w:lang w:val="vi-VN"/>
        </w:rPr>
        <w:t xml:space="preserve"> </w:t>
      </w:r>
      <w:r w:rsidRPr="006F1D77">
        <w:rPr>
          <w:color w:val="231F20"/>
          <w:sz w:val="16"/>
          <w:lang w:val="vi-VN"/>
        </w:rPr>
        <w:t>by</w:t>
      </w:r>
      <w:r w:rsidRPr="006F1D77">
        <w:rPr>
          <w:color w:val="231F20"/>
          <w:spacing w:val="-5"/>
          <w:sz w:val="16"/>
          <w:lang w:val="vi-VN"/>
        </w:rPr>
        <w:t xml:space="preserve"> </w:t>
      </w:r>
      <w:r w:rsidRPr="006F1D77">
        <w:rPr>
          <w:color w:val="231F20"/>
          <w:sz w:val="16"/>
          <w:lang w:val="vi-VN"/>
        </w:rPr>
        <w:t>Applying</w:t>
      </w:r>
      <w:r w:rsidRPr="006F1D77">
        <w:rPr>
          <w:color w:val="231F20"/>
          <w:spacing w:val="-4"/>
          <w:sz w:val="16"/>
          <w:lang w:val="vi-VN"/>
        </w:rPr>
        <w:t xml:space="preserve"> </w:t>
      </w:r>
      <w:r w:rsidRPr="006F1D77">
        <w:rPr>
          <w:color w:val="231F20"/>
          <w:sz w:val="16"/>
          <w:lang w:val="vi-VN"/>
        </w:rPr>
        <w:t>Ontologies,</w:t>
      </w:r>
      <w:r w:rsidRPr="006F1D77">
        <w:rPr>
          <w:color w:val="231F20"/>
          <w:spacing w:val="-4"/>
          <w:sz w:val="16"/>
          <w:lang w:val="vi-VN"/>
        </w:rPr>
        <w:t xml:space="preserve"> </w:t>
      </w:r>
      <w:r w:rsidRPr="006F1D77">
        <w:rPr>
          <w:color w:val="231F20"/>
          <w:sz w:val="16"/>
          <w:lang w:val="vi-VN"/>
        </w:rPr>
        <w:t>in:</w:t>
      </w:r>
      <w:r w:rsidRPr="006F1D77">
        <w:rPr>
          <w:color w:val="231F20"/>
          <w:spacing w:val="5"/>
          <w:sz w:val="16"/>
          <w:lang w:val="vi-VN"/>
        </w:rPr>
        <w:t xml:space="preserve"> </w:t>
      </w:r>
      <w:r w:rsidRPr="006F1D77">
        <w:rPr>
          <w:color w:val="231F20"/>
          <w:sz w:val="16"/>
          <w:lang w:val="vi-VN"/>
        </w:rPr>
        <w:t xml:space="preserve">PDCN 2011: Proceedings of the 10th IASTED International Conference on Parallel and Distributed Computing and Networks, </w:t>
      </w:r>
      <w:r w:rsidRPr="006F1D77">
        <w:rPr>
          <w:color w:val="231F20"/>
          <w:spacing w:val="-3"/>
          <w:sz w:val="16"/>
          <w:lang w:val="vi-VN"/>
        </w:rPr>
        <w:t>IASTED</w:t>
      </w:r>
      <w:r w:rsidRPr="006F1D77">
        <w:rPr>
          <w:rFonts w:ascii="FreeSerif"/>
          <w:color w:val="231F20"/>
          <w:spacing w:val="-3"/>
          <w:sz w:val="16"/>
          <w:lang w:val="vi-VN"/>
        </w:rPr>
        <w:t>/</w:t>
      </w:r>
      <w:r w:rsidRPr="006F1D77">
        <w:rPr>
          <w:color w:val="231F20"/>
          <w:spacing w:val="-3"/>
          <w:sz w:val="16"/>
          <w:lang w:val="vi-VN"/>
        </w:rPr>
        <w:t xml:space="preserve">ACTA </w:t>
      </w:r>
      <w:r w:rsidRPr="006F1D77">
        <w:rPr>
          <w:color w:val="231F20"/>
          <w:sz w:val="16"/>
          <w:lang w:val="vi-VN"/>
        </w:rPr>
        <w:t>Press, 2011, accepted for</w:t>
      </w:r>
      <w:r w:rsidRPr="006F1D77">
        <w:rPr>
          <w:color w:val="231F20"/>
          <w:spacing w:val="-5"/>
          <w:sz w:val="16"/>
          <w:lang w:val="vi-VN"/>
        </w:rPr>
        <w:t xml:space="preserve"> </w:t>
      </w:r>
      <w:r w:rsidRPr="006F1D77">
        <w:rPr>
          <w:color w:val="231F20"/>
          <w:sz w:val="16"/>
          <w:lang w:val="vi-VN"/>
        </w:rPr>
        <w:t>publication.</w:t>
      </w:r>
    </w:p>
    <w:p w14:paraId="5EEFF24A" w14:textId="77777777" w:rsidR="00006A83" w:rsidRPr="006F1D77" w:rsidRDefault="001838D2">
      <w:pPr>
        <w:pStyle w:val="ListParagraph"/>
        <w:numPr>
          <w:ilvl w:val="0"/>
          <w:numId w:val="1"/>
        </w:numPr>
        <w:tabs>
          <w:tab w:val="left" w:pos="624"/>
        </w:tabs>
        <w:spacing w:before="7" w:line="180" w:lineRule="exact"/>
        <w:jc w:val="both"/>
        <w:rPr>
          <w:sz w:val="16"/>
          <w:lang w:val="vi-VN"/>
        </w:rPr>
      </w:pPr>
      <w:r w:rsidRPr="006F1D77">
        <w:rPr>
          <w:color w:val="231F20"/>
          <w:sz w:val="16"/>
          <w:lang w:val="vi-VN"/>
        </w:rPr>
        <w:t xml:space="preserve">Distributed Management </w:t>
      </w:r>
      <w:r w:rsidRPr="006F1D77">
        <w:rPr>
          <w:color w:val="231F20"/>
          <w:spacing w:val="-4"/>
          <w:sz w:val="16"/>
          <w:lang w:val="vi-VN"/>
        </w:rPr>
        <w:t xml:space="preserve">Task </w:t>
      </w:r>
      <w:r w:rsidRPr="006F1D77">
        <w:rPr>
          <w:color w:val="231F20"/>
          <w:sz w:val="16"/>
          <w:lang w:val="vi-VN"/>
        </w:rPr>
        <w:t>Force, Common Information Model (CIM), Schema 2.28.0 (February</w:t>
      </w:r>
      <w:r w:rsidRPr="006F1D77">
        <w:rPr>
          <w:color w:val="231F20"/>
          <w:spacing w:val="-12"/>
          <w:sz w:val="16"/>
          <w:lang w:val="vi-VN"/>
        </w:rPr>
        <w:t xml:space="preserve"> </w:t>
      </w:r>
      <w:r w:rsidRPr="006F1D77">
        <w:rPr>
          <w:color w:val="231F20"/>
          <w:sz w:val="16"/>
          <w:lang w:val="vi-VN"/>
        </w:rPr>
        <w:t>2011).</w:t>
      </w:r>
    </w:p>
    <w:p w14:paraId="362EF147" w14:textId="77777777" w:rsidR="00006A83" w:rsidRPr="006F1D77" w:rsidRDefault="001838D2">
      <w:pPr>
        <w:spacing w:line="204" w:lineRule="exact"/>
        <w:ind w:left="623"/>
        <w:rPr>
          <w:rFonts w:ascii="LM Mono 8"/>
          <w:sz w:val="16"/>
          <w:lang w:val="vi-VN"/>
        </w:rPr>
      </w:pPr>
      <w:r w:rsidRPr="006F1D77">
        <w:rPr>
          <w:color w:val="231F20"/>
          <w:sz w:val="16"/>
          <w:lang w:val="vi-VN"/>
        </w:rPr>
        <w:t xml:space="preserve">URL </w:t>
      </w:r>
      <w:hyperlink r:id="rId50">
        <w:r w:rsidRPr="006F1D77">
          <w:rPr>
            <w:rFonts w:ascii="LM Mono 8"/>
            <w:color w:val="231F20"/>
            <w:sz w:val="16"/>
            <w:lang w:val="vi-VN"/>
          </w:rPr>
          <w:t>http://dmtf.org/standards/cim</w:t>
        </w:r>
      </w:hyperlink>
    </w:p>
    <w:p w14:paraId="41EAF5F4" w14:textId="77777777" w:rsidR="00006A83" w:rsidRPr="006F1D77" w:rsidRDefault="001838D2">
      <w:pPr>
        <w:pStyle w:val="ListParagraph"/>
        <w:numPr>
          <w:ilvl w:val="0"/>
          <w:numId w:val="1"/>
        </w:numPr>
        <w:tabs>
          <w:tab w:val="left" w:pos="624"/>
        </w:tabs>
        <w:spacing w:line="247" w:lineRule="auto"/>
        <w:ind w:right="179"/>
        <w:jc w:val="both"/>
        <w:rPr>
          <w:sz w:val="16"/>
          <w:lang w:val="vi-VN"/>
        </w:rPr>
      </w:pPr>
      <w:r w:rsidRPr="006F1D77">
        <w:rPr>
          <w:color w:val="231F20"/>
          <w:sz w:val="16"/>
          <w:lang w:val="vi-VN"/>
        </w:rPr>
        <w:t>K.</w:t>
      </w:r>
      <w:r w:rsidRPr="006F1D77">
        <w:rPr>
          <w:color w:val="231F20"/>
          <w:spacing w:val="-6"/>
          <w:sz w:val="16"/>
          <w:lang w:val="vi-VN"/>
        </w:rPr>
        <w:t xml:space="preserve"> </w:t>
      </w:r>
      <w:r w:rsidRPr="006F1D77">
        <w:rPr>
          <w:color w:val="231F20"/>
          <w:spacing w:val="-3"/>
          <w:sz w:val="16"/>
          <w:lang w:val="vi-VN"/>
        </w:rPr>
        <w:t>Koﬂer,</w:t>
      </w:r>
      <w:r w:rsidRPr="006F1D77">
        <w:rPr>
          <w:color w:val="231F20"/>
          <w:spacing w:val="-5"/>
          <w:sz w:val="16"/>
          <w:lang w:val="vi-VN"/>
        </w:rPr>
        <w:t xml:space="preserve"> </w:t>
      </w:r>
      <w:r w:rsidRPr="006F1D77">
        <w:rPr>
          <w:color w:val="231F20"/>
          <w:sz w:val="16"/>
          <w:lang w:val="vi-VN"/>
        </w:rPr>
        <w:t>I.</w:t>
      </w:r>
      <w:r w:rsidRPr="006F1D77">
        <w:rPr>
          <w:color w:val="231F20"/>
          <w:spacing w:val="-6"/>
          <w:sz w:val="16"/>
          <w:lang w:val="vi-VN"/>
        </w:rPr>
        <w:t xml:space="preserve"> </w:t>
      </w:r>
      <w:r w:rsidRPr="006F1D77">
        <w:rPr>
          <w:color w:val="231F20"/>
          <w:sz w:val="16"/>
          <w:lang w:val="vi-VN"/>
        </w:rPr>
        <w:t>Ul</w:t>
      </w:r>
      <w:r w:rsidRPr="006F1D77">
        <w:rPr>
          <w:color w:val="231F20"/>
          <w:spacing w:val="-5"/>
          <w:sz w:val="16"/>
          <w:lang w:val="vi-VN"/>
        </w:rPr>
        <w:t xml:space="preserve"> </w:t>
      </w:r>
      <w:r w:rsidRPr="006F1D77">
        <w:rPr>
          <w:color w:val="231F20"/>
          <w:sz w:val="16"/>
          <w:lang w:val="vi-VN"/>
        </w:rPr>
        <w:t>Haq,</w:t>
      </w:r>
      <w:r w:rsidRPr="006F1D77">
        <w:rPr>
          <w:color w:val="231F20"/>
          <w:spacing w:val="-6"/>
          <w:sz w:val="16"/>
          <w:lang w:val="vi-VN"/>
        </w:rPr>
        <w:t xml:space="preserve"> </w:t>
      </w:r>
      <w:r w:rsidRPr="006F1D77">
        <w:rPr>
          <w:color w:val="231F20"/>
          <w:sz w:val="16"/>
          <w:lang w:val="vi-VN"/>
        </w:rPr>
        <w:t>E.</w:t>
      </w:r>
      <w:r w:rsidRPr="006F1D77">
        <w:rPr>
          <w:color w:val="231F20"/>
          <w:spacing w:val="-6"/>
          <w:sz w:val="16"/>
          <w:lang w:val="vi-VN"/>
        </w:rPr>
        <w:t xml:space="preserve"> </w:t>
      </w:r>
      <w:r w:rsidRPr="006F1D77">
        <w:rPr>
          <w:color w:val="231F20"/>
          <w:sz w:val="16"/>
          <w:lang w:val="vi-VN"/>
        </w:rPr>
        <w:t>Schikuta,</w:t>
      </w:r>
      <w:r w:rsidRPr="006F1D77">
        <w:rPr>
          <w:color w:val="231F20"/>
          <w:spacing w:val="-5"/>
          <w:sz w:val="16"/>
          <w:lang w:val="vi-VN"/>
        </w:rPr>
        <w:t xml:space="preserve"> </w:t>
      </w:r>
      <w:r w:rsidRPr="006F1D77">
        <w:rPr>
          <w:color w:val="231F20"/>
          <w:sz w:val="16"/>
          <w:lang w:val="vi-VN"/>
        </w:rPr>
        <w:t>A</w:t>
      </w:r>
      <w:r w:rsidRPr="006F1D77">
        <w:rPr>
          <w:color w:val="231F20"/>
          <w:spacing w:val="-6"/>
          <w:sz w:val="16"/>
          <w:lang w:val="vi-VN"/>
        </w:rPr>
        <w:t xml:space="preserve"> </w:t>
      </w:r>
      <w:r w:rsidRPr="006F1D77">
        <w:rPr>
          <w:color w:val="231F20"/>
          <w:sz w:val="16"/>
          <w:lang w:val="vi-VN"/>
        </w:rPr>
        <w:t>Parallel</w:t>
      </w:r>
      <w:r w:rsidRPr="006F1D77">
        <w:rPr>
          <w:color w:val="231F20"/>
          <w:spacing w:val="-5"/>
          <w:sz w:val="16"/>
          <w:lang w:val="vi-VN"/>
        </w:rPr>
        <w:t xml:space="preserve"> </w:t>
      </w:r>
      <w:r w:rsidRPr="006F1D77">
        <w:rPr>
          <w:color w:val="231F20"/>
          <w:sz w:val="16"/>
          <w:lang w:val="vi-VN"/>
        </w:rPr>
        <w:t>Branch</w:t>
      </w:r>
      <w:r w:rsidRPr="006F1D77">
        <w:rPr>
          <w:color w:val="231F20"/>
          <w:spacing w:val="-7"/>
          <w:sz w:val="16"/>
          <w:lang w:val="vi-VN"/>
        </w:rPr>
        <w:t xml:space="preserve"> </w:t>
      </w:r>
      <w:r w:rsidRPr="006F1D77">
        <w:rPr>
          <w:color w:val="231F20"/>
          <w:sz w:val="16"/>
          <w:lang w:val="vi-VN"/>
        </w:rPr>
        <w:t>and</w:t>
      </w:r>
      <w:r w:rsidRPr="006F1D77">
        <w:rPr>
          <w:color w:val="231F20"/>
          <w:spacing w:val="-5"/>
          <w:sz w:val="16"/>
          <w:lang w:val="vi-VN"/>
        </w:rPr>
        <w:t xml:space="preserve"> </w:t>
      </w:r>
      <w:r w:rsidRPr="006F1D77">
        <w:rPr>
          <w:color w:val="231F20"/>
          <w:sz w:val="16"/>
          <w:lang w:val="vi-VN"/>
        </w:rPr>
        <w:t>Bound</w:t>
      </w:r>
      <w:r w:rsidRPr="006F1D77">
        <w:rPr>
          <w:color w:val="231F20"/>
          <w:spacing w:val="-5"/>
          <w:sz w:val="16"/>
          <w:lang w:val="vi-VN"/>
        </w:rPr>
        <w:t xml:space="preserve"> </w:t>
      </w:r>
      <w:r w:rsidRPr="006F1D77">
        <w:rPr>
          <w:color w:val="231F20"/>
          <w:sz w:val="16"/>
          <w:lang w:val="vi-VN"/>
        </w:rPr>
        <w:t>Algorithm</w:t>
      </w:r>
      <w:r w:rsidRPr="006F1D77">
        <w:rPr>
          <w:color w:val="231F20"/>
          <w:spacing w:val="-6"/>
          <w:sz w:val="16"/>
          <w:lang w:val="vi-VN"/>
        </w:rPr>
        <w:t xml:space="preserve"> </w:t>
      </w:r>
      <w:r w:rsidRPr="006F1D77">
        <w:rPr>
          <w:color w:val="231F20"/>
          <w:sz w:val="16"/>
          <w:lang w:val="vi-VN"/>
        </w:rPr>
        <w:t>for</w:t>
      </w:r>
      <w:r w:rsidRPr="006F1D77">
        <w:rPr>
          <w:color w:val="231F20"/>
          <w:spacing w:val="-6"/>
          <w:sz w:val="16"/>
          <w:lang w:val="vi-VN"/>
        </w:rPr>
        <w:t xml:space="preserve"> </w:t>
      </w:r>
      <w:r w:rsidRPr="006F1D77">
        <w:rPr>
          <w:color w:val="231F20"/>
          <w:spacing w:val="-3"/>
          <w:sz w:val="16"/>
          <w:lang w:val="vi-VN"/>
        </w:rPr>
        <w:t>Workﬂow</w:t>
      </w:r>
      <w:r w:rsidRPr="006F1D77">
        <w:rPr>
          <w:color w:val="231F20"/>
          <w:spacing w:val="-6"/>
          <w:sz w:val="16"/>
          <w:lang w:val="vi-VN"/>
        </w:rPr>
        <w:t xml:space="preserve"> </w:t>
      </w:r>
      <w:r w:rsidRPr="006F1D77">
        <w:rPr>
          <w:color w:val="231F20"/>
          <w:sz w:val="16"/>
          <w:lang w:val="vi-VN"/>
        </w:rPr>
        <w:t>QoS</w:t>
      </w:r>
      <w:r w:rsidRPr="006F1D77">
        <w:rPr>
          <w:color w:val="231F20"/>
          <w:spacing w:val="-5"/>
          <w:sz w:val="16"/>
          <w:lang w:val="vi-VN"/>
        </w:rPr>
        <w:t xml:space="preserve"> </w:t>
      </w:r>
      <w:r w:rsidRPr="006F1D77">
        <w:rPr>
          <w:color w:val="231F20"/>
          <w:sz w:val="16"/>
          <w:lang w:val="vi-VN"/>
        </w:rPr>
        <w:t>Optimization,</w:t>
      </w:r>
      <w:r w:rsidRPr="006F1D77">
        <w:rPr>
          <w:color w:val="231F20"/>
          <w:spacing w:val="-5"/>
          <w:sz w:val="16"/>
          <w:lang w:val="vi-VN"/>
        </w:rPr>
        <w:t xml:space="preserve"> </w:t>
      </w:r>
      <w:r w:rsidRPr="006F1D77">
        <w:rPr>
          <w:color w:val="231F20"/>
          <w:sz w:val="16"/>
          <w:lang w:val="vi-VN"/>
        </w:rPr>
        <w:t>Parallel</w:t>
      </w:r>
      <w:r w:rsidRPr="006F1D77">
        <w:rPr>
          <w:color w:val="231F20"/>
          <w:spacing w:val="-7"/>
          <w:sz w:val="16"/>
          <w:lang w:val="vi-VN"/>
        </w:rPr>
        <w:t xml:space="preserve"> </w:t>
      </w:r>
      <w:r w:rsidRPr="006F1D77">
        <w:rPr>
          <w:color w:val="231F20"/>
          <w:sz w:val="16"/>
          <w:lang w:val="vi-VN"/>
        </w:rPr>
        <w:t>Processing,</w:t>
      </w:r>
      <w:r w:rsidRPr="006F1D77">
        <w:rPr>
          <w:color w:val="231F20"/>
          <w:spacing w:val="-5"/>
          <w:sz w:val="16"/>
          <w:lang w:val="vi-VN"/>
        </w:rPr>
        <w:t xml:space="preserve"> </w:t>
      </w:r>
      <w:r w:rsidRPr="006F1D77">
        <w:rPr>
          <w:color w:val="231F20"/>
          <w:sz w:val="16"/>
          <w:lang w:val="vi-VN"/>
        </w:rPr>
        <w:t>International Conference on 0 (2009)</w:t>
      </w:r>
      <w:r w:rsidRPr="006F1D77">
        <w:rPr>
          <w:color w:val="231F20"/>
          <w:spacing w:val="-5"/>
          <w:sz w:val="16"/>
          <w:lang w:val="vi-VN"/>
        </w:rPr>
        <w:t xml:space="preserve"> </w:t>
      </w:r>
      <w:r w:rsidRPr="006F1D77">
        <w:rPr>
          <w:color w:val="231F20"/>
          <w:sz w:val="16"/>
          <w:lang w:val="vi-VN"/>
        </w:rPr>
        <w:t>478–485.</w:t>
      </w:r>
    </w:p>
    <w:p w14:paraId="6DEA5E37" w14:textId="77777777" w:rsidR="00006A83" w:rsidRPr="006F1D77" w:rsidRDefault="001838D2">
      <w:pPr>
        <w:pStyle w:val="ListParagraph"/>
        <w:numPr>
          <w:ilvl w:val="0"/>
          <w:numId w:val="1"/>
        </w:numPr>
        <w:tabs>
          <w:tab w:val="left" w:pos="624"/>
        </w:tabs>
        <w:spacing w:line="247" w:lineRule="auto"/>
        <w:ind w:right="179"/>
        <w:jc w:val="both"/>
        <w:rPr>
          <w:sz w:val="16"/>
          <w:lang w:val="vi-VN"/>
        </w:rPr>
      </w:pPr>
      <w:r w:rsidRPr="006F1D77">
        <w:rPr>
          <w:color w:val="231F20"/>
          <w:sz w:val="16"/>
          <w:lang w:val="vi-VN"/>
        </w:rPr>
        <w:t xml:space="preserve">E. Vinek, </w:t>
      </w:r>
      <w:r w:rsidRPr="006F1D77">
        <w:rPr>
          <w:color w:val="231F20"/>
          <w:spacing w:val="-9"/>
          <w:sz w:val="16"/>
          <w:lang w:val="vi-VN"/>
        </w:rPr>
        <w:t xml:space="preserve">P. P. </w:t>
      </w:r>
      <w:r w:rsidRPr="006F1D77">
        <w:rPr>
          <w:color w:val="231F20"/>
          <w:sz w:val="16"/>
          <w:lang w:val="vi-VN"/>
        </w:rPr>
        <w:t>Beran, E. Schikuta, Classiﬁcation and composition of qos attributes in distributed, heterogeneous systems, in: submitted to CCGRID,</w:t>
      </w:r>
      <w:r w:rsidRPr="006F1D77">
        <w:rPr>
          <w:color w:val="231F20"/>
          <w:spacing w:val="-2"/>
          <w:sz w:val="16"/>
          <w:lang w:val="vi-VN"/>
        </w:rPr>
        <w:t xml:space="preserve"> </w:t>
      </w:r>
      <w:r w:rsidRPr="006F1D77">
        <w:rPr>
          <w:color w:val="231F20"/>
          <w:sz w:val="16"/>
          <w:lang w:val="vi-VN"/>
        </w:rPr>
        <w:t>2011.</w:t>
      </w:r>
    </w:p>
    <w:p w14:paraId="532D563F" w14:textId="77777777" w:rsidR="00006A83" w:rsidRPr="006F1D77" w:rsidRDefault="001838D2">
      <w:pPr>
        <w:pStyle w:val="ListParagraph"/>
        <w:numPr>
          <w:ilvl w:val="0"/>
          <w:numId w:val="1"/>
        </w:numPr>
        <w:tabs>
          <w:tab w:val="left" w:pos="624"/>
        </w:tabs>
        <w:spacing w:line="247" w:lineRule="auto"/>
        <w:ind w:right="178"/>
        <w:jc w:val="both"/>
        <w:rPr>
          <w:sz w:val="16"/>
          <w:lang w:val="vi-VN"/>
        </w:rPr>
      </w:pPr>
      <w:r w:rsidRPr="006F1D77">
        <w:rPr>
          <w:color w:val="231F20"/>
          <w:w w:val="99"/>
          <w:sz w:val="16"/>
          <w:lang w:val="vi-VN"/>
        </w:rPr>
        <w:t>M.</w:t>
      </w:r>
      <w:r w:rsidRPr="006F1D77">
        <w:rPr>
          <w:color w:val="231F20"/>
          <w:spacing w:val="-3"/>
          <w:sz w:val="16"/>
          <w:lang w:val="vi-VN"/>
        </w:rPr>
        <w:t xml:space="preserve"> </w:t>
      </w:r>
      <w:r w:rsidRPr="006F1D77">
        <w:rPr>
          <w:color w:val="231F20"/>
          <w:w w:val="99"/>
          <w:sz w:val="16"/>
          <w:lang w:val="vi-VN"/>
        </w:rPr>
        <w:t>C</w:t>
      </w:r>
      <w:r w:rsidRPr="006F1D77">
        <w:rPr>
          <w:color w:val="231F20"/>
          <w:spacing w:val="-62"/>
          <w:w w:val="99"/>
          <w:sz w:val="16"/>
          <w:lang w:val="vi-VN"/>
        </w:rPr>
        <w:t>a</w:t>
      </w:r>
      <w:r w:rsidRPr="006F1D77">
        <w:rPr>
          <w:color w:val="231F20"/>
          <w:spacing w:val="8"/>
          <w:w w:val="99"/>
          <w:sz w:val="16"/>
          <w:lang w:val="vi-VN"/>
        </w:rPr>
        <w:t>´</w:t>
      </w:r>
      <w:r w:rsidRPr="006F1D77">
        <w:rPr>
          <w:color w:val="231F20"/>
          <w:w w:val="99"/>
          <w:sz w:val="16"/>
          <w:lang w:val="vi-VN"/>
        </w:rPr>
        <w:t>mara,</w:t>
      </w:r>
      <w:r w:rsidRPr="006F1D77">
        <w:rPr>
          <w:color w:val="231F20"/>
          <w:spacing w:val="-2"/>
          <w:sz w:val="16"/>
          <w:lang w:val="vi-VN"/>
        </w:rPr>
        <w:t xml:space="preserve"> </w:t>
      </w:r>
      <w:r w:rsidRPr="006F1D77">
        <w:rPr>
          <w:color w:val="231F20"/>
          <w:w w:val="99"/>
          <w:sz w:val="16"/>
          <w:lang w:val="vi-VN"/>
        </w:rPr>
        <w:t>J.</w:t>
      </w:r>
      <w:r w:rsidRPr="006F1D77">
        <w:rPr>
          <w:color w:val="231F20"/>
          <w:spacing w:val="-3"/>
          <w:sz w:val="16"/>
          <w:lang w:val="vi-VN"/>
        </w:rPr>
        <w:t xml:space="preserve"> </w:t>
      </w:r>
      <w:r w:rsidRPr="006F1D77">
        <w:rPr>
          <w:color w:val="231F20"/>
          <w:w w:val="99"/>
          <w:sz w:val="16"/>
          <w:lang w:val="vi-VN"/>
        </w:rPr>
        <w:t>Ort</w:t>
      </w:r>
      <w:r w:rsidRPr="006F1D77">
        <w:rPr>
          <w:color w:val="231F20"/>
          <w:spacing w:val="-3"/>
          <w:w w:val="99"/>
          <w:sz w:val="16"/>
          <w:lang w:val="vi-VN"/>
        </w:rPr>
        <w:t>e</w:t>
      </w:r>
      <w:r w:rsidRPr="006F1D77">
        <w:rPr>
          <w:color w:val="231F20"/>
          <w:w w:val="99"/>
          <w:sz w:val="16"/>
          <w:lang w:val="vi-VN"/>
        </w:rPr>
        <w:t>ga,</w:t>
      </w:r>
      <w:r w:rsidRPr="006F1D77">
        <w:rPr>
          <w:color w:val="231F20"/>
          <w:spacing w:val="-2"/>
          <w:sz w:val="16"/>
          <w:lang w:val="vi-VN"/>
        </w:rPr>
        <w:t xml:space="preserve"> </w:t>
      </w:r>
      <w:r w:rsidRPr="006F1D77">
        <w:rPr>
          <w:color w:val="231F20"/>
          <w:spacing w:val="-13"/>
          <w:w w:val="99"/>
          <w:sz w:val="16"/>
          <w:lang w:val="vi-VN"/>
        </w:rPr>
        <w:t>F</w:t>
      </w:r>
      <w:r w:rsidRPr="006F1D77">
        <w:rPr>
          <w:color w:val="231F20"/>
          <w:w w:val="99"/>
          <w:sz w:val="16"/>
          <w:lang w:val="vi-VN"/>
        </w:rPr>
        <w:t>.</w:t>
      </w:r>
      <w:r w:rsidRPr="006F1D77">
        <w:rPr>
          <w:color w:val="231F20"/>
          <w:spacing w:val="-3"/>
          <w:sz w:val="16"/>
          <w:lang w:val="vi-VN"/>
        </w:rPr>
        <w:t xml:space="preserve"> </w:t>
      </w:r>
      <w:r w:rsidRPr="006F1D77">
        <w:rPr>
          <w:color w:val="231F20"/>
          <w:w w:val="99"/>
          <w:sz w:val="16"/>
          <w:lang w:val="vi-VN"/>
        </w:rPr>
        <w:t>de</w:t>
      </w:r>
      <w:r w:rsidRPr="006F1D77">
        <w:rPr>
          <w:color w:val="231F20"/>
          <w:spacing w:val="-3"/>
          <w:sz w:val="16"/>
          <w:lang w:val="vi-VN"/>
        </w:rPr>
        <w:t xml:space="preserve"> </w:t>
      </w:r>
      <w:r w:rsidRPr="006F1D77">
        <w:rPr>
          <w:color w:val="231F20"/>
          <w:spacing w:val="-13"/>
          <w:w w:val="99"/>
          <w:sz w:val="16"/>
          <w:lang w:val="vi-VN"/>
        </w:rPr>
        <w:t>T</w:t>
      </w:r>
      <w:r w:rsidRPr="006F1D77">
        <w:rPr>
          <w:color w:val="231F20"/>
          <w:w w:val="99"/>
          <w:sz w:val="16"/>
          <w:lang w:val="vi-VN"/>
        </w:rPr>
        <w:t>oro,</w:t>
      </w:r>
      <w:r w:rsidRPr="006F1D77">
        <w:rPr>
          <w:color w:val="231F20"/>
          <w:spacing w:val="-2"/>
          <w:sz w:val="16"/>
          <w:lang w:val="vi-VN"/>
        </w:rPr>
        <w:t xml:space="preserve"> </w:t>
      </w:r>
      <w:r w:rsidRPr="006F1D77">
        <w:rPr>
          <w:color w:val="231F20"/>
          <w:w w:val="99"/>
          <w:sz w:val="16"/>
          <w:lang w:val="vi-VN"/>
        </w:rPr>
        <w:t>A</w:t>
      </w:r>
      <w:r w:rsidRPr="006F1D77">
        <w:rPr>
          <w:color w:val="231F20"/>
          <w:spacing w:val="-3"/>
          <w:sz w:val="16"/>
          <w:lang w:val="vi-VN"/>
        </w:rPr>
        <w:t xml:space="preserve"> </w:t>
      </w:r>
      <w:r w:rsidRPr="006F1D77">
        <w:rPr>
          <w:color w:val="231F20"/>
          <w:w w:val="99"/>
          <w:sz w:val="16"/>
          <w:lang w:val="vi-VN"/>
        </w:rPr>
        <w:t>single</w:t>
      </w:r>
      <w:r w:rsidRPr="006F1D77">
        <w:rPr>
          <w:color w:val="231F20"/>
          <w:spacing w:val="-3"/>
          <w:sz w:val="16"/>
          <w:lang w:val="vi-VN"/>
        </w:rPr>
        <w:t xml:space="preserve"> </w:t>
      </w:r>
      <w:r w:rsidRPr="006F1D77">
        <w:rPr>
          <w:color w:val="231F20"/>
          <w:w w:val="99"/>
          <w:sz w:val="16"/>
          <w:lang w:val="vi-VN"/>
        </w:rPr>
        <w:t>front</w:t>
      </w:r>
      <w:r w:rsidRPr="006F1D77">
        <w:rPr>
          <w:color w:val="231F20"/>
          <w:spacing w:val="-3"/>
          <w:sz w:val="16"/>
          <w:lang w:val="vi-VN"/>
        </w:rPr>
        <w:t xml:space="preserve"> </w:t>
      </w:r>
      <w:r w:rsidRPr="006F1D77">
        <w:rPr>
          <w:color w:val="231F20"/>
          <w:w w:val="99"/>
          <w:sz w:val="16"/>
          <w:lang w:val="vi-VN"/>
        </w:rPr>
        <w:t>genetic</w:t>
      </w:r>
      <w:r w:rsidRPr="006F1D77">
        <w:rPr>
          <w:color w:val="231F20"/>
          <w:spacing w:val="-3"/>
          <w:sz w:val="16"/>
          <w:lang w:val="vi-VN"/>
        </w:rPr>
        <w:t xml:space="preserve"> </w:t>
      </w:r>
      <w:r w:rsidRPr="006F1D77">
        <w:rPr>
          <w:color w:val="231F20"/>
          <w:w w:val="99"/>
          <w:sz w:val="16"/>
          <w:lang w:val="vi-VN"/>
        </w:rPr>
        <w:t>algorithm</w:t>
      </w:r>
      <w:r w:rsidRPr="006F1D77">
        <w:rPr>
          <w:color w:val="231F20"/>
          <w:spacing w:val="-3"/>
          <w:sz w:val="16"/>
          <w:lang w:val="vi-VN"/>
        </w:rPr>
        <w:t xml:space="preserve"> </w:t>
      </w:r>
      <w:r w:rsidRPr="006F1D77">
        <w:rPr>
          <w:color w:val="231F20"/>
          <w:w w:val="99"/>
          <w:sz w:val="16"/>
          <w:lang w:val="vi-VN"/>
        </w:rPr>
        <w:t>for</w:t>
      </w:r>
      <w:r w:rsidRPr="006F1D77">
        <w:rPr>
          <w:color w:val="231F20"/>
          <w:spacing w:val="-3"/>
          <w:sz w:val="16"/>
          <w:lang w:val="vi-VN"/>
        </w:rPr>
        <w:t xml:space="preserve"> </w:t>
      </w:r>
      <w:r w:rsidRPr="006F1D77">
        <w:rPr>
          <w:color w:val="231F20"/>
          <w:w w:val="99"/>
          <w:sz w:val="16"/>
          <w:lang w:val="vi-VN"/>
        </w:rPr>
        <w:t>parallel</w:t>
      </w:r>
      <w:r w:rsidRPr="006F1D77">
        <w:rPr>
          <w:color w:val="231F20"/>
          <w:spacing w:val="-3"/>
          <w:sz w:val="16"/>
          <w:lang w:val="vi-VN"/>
        </w:rPr>
        <w:t xml:space="preserve"> </w:t>
      </w:r>
      <w:r w:rsidRPr="006F1D77">
        <w:rPr>
          <w:color w:val="231F20"/>
          <w:w w:val="99"/>
          <w:sz w:val="16"/>
          <w:lang w:val="vi-VN"/>
        </w:rPr>
        <w:t>multi-object</w:t>
      </w:r>
      <w:r w:rsidRPr="006F1D77">
        <w:rPr>
          <w:color w:val="231F20"/>
          <w:spacing w:val="-4"/>
          <w:w w:val="99"/>
          <w:sz w:val="16"/>
          <w:lang w:val="vi-VN"/>
        </w:rPr>
        <w:t>i</w:t>
      </w:r>
      <w:r w:rsidRPr="006F1D77">
        <w:rPr>
          <w:color w:val="231F20"/>
          <w:spacing w:val="-3"/>
          <w:w w:val="99"/>
          <w:sz w:val="16"/>
          <w:lang w:val="vi-VN"/>
        </w:rPr>
        <w:t>v</w:t>
      </w:r>
      <w:r w:rsidRPr="006F1D77">
        <w:rPr>
          <w:color w:val="231F20"/>
          <w:w w:val="99"/>
          <w:sz w:val="16"/>
          <w:lang w:val="vi-VN"/>
        </w:rPr>
        <w:t>e</w:t>
      </w:r>
      <w:r w:rsidRPr="006F1D77">
        <w:rPr>
          <w:color w:val="231F20"/>
          <w:spacing w:val="-3"/>
          <w:sz w:val="16"/>
          <w:lang w:val="vi-VN"/>
        </w:rPr>
        <w:t xml:space="preserve"> </w:t>
      </w:r>
      <w:r w:rsidRPr="006F1D77">
        <w:rPr>
          <w:color w:val="231F20"/>
          <w:w w:val="99"/>
          <w:sz w:val="16"/>
          <w:lang w:val="vi-VN"/>
        </w:rPr>
        <w:t>optimization</w:t>
      </w:r>
      <w:r w:rsidRPr="006F1D77">
        <w:rPr>
          <w:color w:val="231F20"/>
          <w:spacing w:val="-3"/>
          <w:sz w:val="16"/>
          <w:lang w:val="vi-VN"/>
        </w:rPr>
        <w:t xml:space="preserve"> </w:t>
      </w:r>
      <w:r w:rsidRPr="006F1D77">
        <w:rPr>
          <w:color w:val="231F20"/>
          <w:w w:val="99"/>
          <w:sz w:val="16"/>
          <w:lang w:val="vi-VN"/>
        </w:rPr>
        <w:t>in</w:t>
      </w:r>
      <w:r w:rsidRPr="006F1D77">
        <w:rPr>
          <w:color w:val="231F20"/>
          <w:spacing w:val="-3"/>
          <w:sz w:val="16"/>
          <w:lang w:val="vi-VN"/>
        </w:rPr>
        <w:t xml:space="preserve"> </w:t>
      </w:r>
      <w:r w:rsidRPr="006F1D77">
        <w:rPr>
          <w:color w:val="231F20"/>
          <w:w w:val="99"/>
          <w:sz w:val="16"/>
          <w:lang w:val="vi-VN"/>
        </w:rPr>
        <w:t>dynamic</w:t>
      </w:r>
      <w:r w:rsidRPr="006F1D77">
        <w:rPr>
          <w:color w:val="231F20"/>
          <w:spacing w:val="-3"/>
          <w:sz w:val="16"/>
          <w:lang w:val="vi-VN"/>
        </w:rPr>
        <w:t xml:space="preserve"> </w:t>
      </w:r>
      <w:r w:rsidRPr="006F1D77">
        <w:rPr>
          <w:color w:val="231F20"/>
          <w:w w:val="99"/>
          <w:sz w:val="16"/>
          <w:lang w:val="vi-VN"/>
        </w:rPr>
        <w:t>e</w:t>
      </w:r>
      <w:r w:rsidRPr="006F1D77">
        <w:rPr>
          <w:color w:val="231F20"/>
          <w:spacing w:val="-7"/>
          <w:w w:val="99"/>
          <w:sz w:val="16"/>
          <w:lang w:val="vi-VN"/>
        </w:rPr>
        <w:t>n</w:t>
      </w:r>
      <w:r w:rsidRPr="006F1D77">
        <w:rPr>
          <w:color w:val="231F20"/>
          <w:w w:val="99"/>
          <w:sz w:val="16"/>
          <w:lang w:val="vi-VN"/>
        </w:rPr>
        <w:t>vironments,</w:t>
      </w:r>
      <w:r w:rsidRPr="006F1D77">
        <w:rPr>
          <w:color w:val="231F20"/>
          <w:spacing w:val="-2"/>
          <w:sz w:val="16"/>
          <w:lang w:val="vi-VN"/>
        </w:rPr>
        <w:t xml:space="preserve"> </w:t>
      </w:r>
      <w:r w:rsidRPr="006F1D77">
        <w:rPr>
          <w:color w:val="231F20"/>
          <w:w w:val="99"/>
          <w:sz w:val="16"/>
          <w:lang w:val="vi-VN"/>
        </w:rPr>
        <w:t xml:space="preserve">Neuro- </w:t>
      </w:r>
      <w:r w:rsidRPr="006F1D77">
        <w:rPr>
          <w:color w:val="231F20"/>
          <w:sz w:val="16"/>
          <w:lang w:val="vi-VN"/>
        </w:rPr>
        <w:t>comput. 72 (2009)</w:t>
      </w:r>
      <w:r w:rsidRPr="006F1D77">
        <w:rPr>
          <w:color w:val="231F20"/>
          <w:spacing w:val="-4"/>
          <w:sz w:val="16"/>
          <w:lang w:val="vi-VN"/>
        </w:rPr>
        <w:t xml:space="preserve"> </w:t>
      </w:r>
      <w:r w:rsidRPr="006F1D77">
        <w:rPr>
          <w:color w:val="231F20"/>
          <w:sz w:val="16"/>
          <w:lang w:val="vi-VN"/>
        </w:rPr>
        <w:t>3570–3579.</w:t>
      </w:r>
    </w:p>
    <w:p w14:paraId="0D5288E1" w14:textId="77777777" w:rsidR="00006A83" w:rsidRPr="006F1D77" w:rsidRDefault="001838D2">
      <w:pPr>
        <w:pStyle w:val="ListParagraph"/>
        <w:numPr>
          <w:ilvl w:val="0"/>
          <w:numId w:val="1"/>
        </w:numPr>
        <w:tabs>
          <w:tab w:val="left" w:pos="624"/>
        </w:tabs>
        <w:spacing w:line="247" w:lineRule="auto"/>
        <w:ind w:right="179" w:hanging="366"/>
        <w:jc w:val="both"/>
        <w:rPr>
          <w:sz w:val="16"/>
          <w:lang w:val="vi-VN"/>
        </w:rPr>
      </w:pPr>
      <w:r w:rsidRPr="006F1D77">
        <w:rPr>
          <w:color w:val="231F20"/>
          <w:sz w:val="16"/>
          <w:lang w:val="vi-VN"/>
        </w:rPr>
        <w:t xml:space="preserve">A. Konak, D. </w:t>
      </w:r>
      <w:r w:rsidRPr="006F1D77">
        <w:rPr>
          <w:color w:val="231F20"/>
          <w:spacing w:val="-8"/>
          <w:sz w:val="16"/>
          <w:lang w:val="vi-VN"/>
        </w:rPr>
        <w:t xml:space="preserve">W. </w:t>
      </w:r>
      <w:r w:rsidRPr="006F1D77">
        <w:rPr>
          <w:color w:val="231F20"/>
          <w:sz w:val="16"/>
          <w:lang w:val="vi-VN"/>
        </w:rPr>
        <w:t>Coit, A. E. Smith, Multi-objective optimization using genetic algorithms: A tutorial, Reliability Engineering &amp; System Safety 91 (9) (2006) 992 – 1007, special Issue - Genetic Algorithms and</w:t>
      </w:r>
      <w:r w:rsidRPr="006F1D77">
        <w:rPr>
          <w:color w:val="231F20"/>
          <w:spacing w:val="-17"/>
          <w:sz w:val="16"/>
          <w:lang w:val="vi-VN"/>
        </w:rPr>
        <w:t xml:space="preserve"> </w:t>
      </w:r>
      <w:r w:rsidRPr="006F1D77">
        <w:rPr>
          <w:color w:val="231F20"/>
          <w:sz w:val="16"/>
          <w:lang w:val="vi-VN"/>
        </w:rPr>
        <w:t>Reliability.</w:t>
      </w:r>
    </w:p>
    <w:p w14:paraId="3259D8FC" w14:textId="77777777" w:rsidR="00006A83" w:rsidRPr="006F1D77" w:rsidRDefault="001838D2">
      <w:pPr>
        <w:pStyle w:val="ListParagraph"/>
        <w:numPr>
          <w:ilvl w:val="0"/>
          <w:numId w:val="1"/>
        </w:numPr>
        <w:tabs>
          <w:tab w:val="left" w:pos="624"/>
        </w:tabs>
        <w:spacing w:line="247" w:lineRule="auto"/>
        <w:ind w:right="179" w:hanging="366"/>
        <w:jc w:val="both"/>
        <w:rPr>
          <w:sz w:val="16"/>
          <w:lang w:val="vi-VN"/>
        </w:rPr>
      </w:pPr>
      <w:r w:rsidRPr="006F1D77">
        <w:rPr>
          <w:color w:val="231F20"/>
          <w:spacing w:val="-11"/>
          <w:sz w:val="16"/>
          <w:lang w:val="vi-VN"/>
        </w:rPr>
        <w:t xml:space="preserve">Y. </w:t>
      </w:r>
      <w:r w:rsidRPr="006F1D77">
        <w:rPr>
          <w:color w:val="231F20"/>
          <w:sz w:val="16"/>
          <w:lang w:val="vi-VN"/>
        </w:rPr>
        <w:t>Jin, J. Branke, Evolutionary Optimization in uncertain Environments - A Survey, Evolutionary Computation, IEEE Transactions on 9 (3) (2005)</w:t>
      </w:r>
      <w:r w:rsidRPr="006F1D77">
        <w:rPr>
          <w:color w:val="231F20"/>
          <w:spacing w:val="-2"/>
          <w:sz w:val="16"/>
          <w:lang w:val="vi-VN"/>
        </w:rPr>
        <w:t xml:space="preserve"> </w:t>
      </w:r>
      <w:r w:rsidRPr="006F1D77">
        <w:rPr>
          <w:color w:val="231F20"/>
          <w:sz w:val="16"/>
          <w:lang w:val="vi-VN"/>
        </w:rPr>
        <w:t>303–317.</w:t>
      </w:r>
    </w:p>
    <w:p w14:paraId="3BE60CB2" w14:textId="77777777" w:rsidR="00006A83" w:rsidRPr="006F1D77" w:rsidRDefault="001838D2">
      <w:pPr>
        <w:pStyle w:val="ListParagraph"/>
        <w:numPr>
          <w:ilvl w:val="0"/>
          <w:numId w:val="1"/>
        </w:numPr>
        <w:tabs>
          <w:tab w:val="left" w:pos="624"/>
        </w:tabs>
        <w:spacing w:line="237" w:lineRule="auto"/>
        <w:ind w:right="179" w:hanging="366"/>
        <w:jc w:val="both"/>
        <w:rPr>
          <w:sz w:val="16"/>
          <w:lang w:val="vi-VN"/>
        </w:rPr>
      </w:pPr>
      <w:r w:rsidRPr="006F1D77">
        <w:rPr>
          <w:color w:val="231F20"/>
          <w:sz w:val="16"/>
          <w:lang w:val="vi-VN"/>
        </w:rPr>
        <w:t>S.</w:t>
      </w:r>
      <w:r w:rsidRPr="006F1D77">
        <w:rPr>
          <w:color w:val="231F20"/>
          <w:spacing w:val="-4"/>
          <w:sz w:val="16"/>
          <w:lang w:val="vi-VN"/>
        </w:rPr>
        <w:t xml:space="preserve"> Yang, </w:t>
      </w:r>
      <w:r w:rsidRPr="006F1D77">
        <w:rPr>
          <w:color w:val="231F20"/>
          <w:sz w:val="16"/>
          <w:lang w:val="vi-VN"/>
        </w:rPr>
        <w:t>Explicit</w:t>
      </w:r>
      <w:r w:rsidRPr="006F1D77">
        <w:rPr>
          <w:color w:val="231F20"/>
          <w:spacing w:val="-3"/>
          <w:sz w:val="16"/>
          <w:lang w:val="vi-VN"/>
        </w:rPr>
        <w:t xml:space="preserve"> </w:t>
      </w:r>
      <w:r w:rsidRPr="006F1D77">
        <w:rPr>
          <w:color w:val="231F20"/>
          <w:sz w:val="16"/>
          <w:lang w:val="vi-VN"/>
        </w:rPr>
        <w:t>Memory</w:t>
      </w:r>
      <w:r w:rsidRPr="006F1D77">
        <w:rPr>
          <w:color w:val="231F20"/>
          <w:spacing w:val="-4"/>
          <w:sz w:val="16"/>
          <w:lang w:val="vi-VN"/>
        </w:rPr>
        <w:t xml:space="preserve"> </w:t>
      </w:r>
      <w:r w:rsidRPr="006F1D77">
        <w:rPr>
          <w:color w:val="231F20"/>
          <w:sz w:val="16"/>
          <w:lang w:val="vi-VN"/>
        </w:rPr>
        <w:t>Schemes</w:t>
      </w:r>
      <w:r w:rsidRPr="006F1D77">
        <w:rPr>
          <w:color w:val="231F20"/>
          <w:spacing w:val="-4"/>
          <w:sz w:val="16"/>
          <w:lang w:val="vi-VN"/>
        </w:rPr>
        <w:t xml:space="preserve"> </w:t>
      </w:r>
      <w:r w:rsidRPr="006F1D77">
        <w:rPr>
          <w:color w:val="231F20"/>
          <w:sz w:val="16"/>
          <w:lang w:val="vi-VN"/>
        </w:rPr>
        <w:t>for</w:t>
      </w:r>
      <w:r w:rsidRPr="006F1D77">
        <w:rPr>
          <w:color w:val="231F20"/>
          <w:spacing w:val="-3"/>
          <w:sz w:val="16"/>
          <w:lang w:val="vi-VN"/>
        </w:rPr>
        <w:t xml:space="preserve"> </w:t>
      </w:r>
      <w:r w:rsidRPr="006F1D77">
        <w:rPr>
          <w:color w:val="231F20"/>
          <w:sz w:val="16"/>
          <w:lang w:val="vi-VN"/>
        </w:rPr>
        <w:t>Evolutionary</w:t>
      </w:r>
      <w:r w:rsidRPr="006F1D77">
        <w:rPr>
          <w:color w:val="231F20"/>
          <w:spacing w:val="-4"/>
          <w:sz w:val="16"/>
          <w:lang w:val="vi-VN"/>
        </w:rPr>
        <w:t xml:space="preserve"> </w:t>
      </w:r>
      <w:r w:rsidRPr="006F1D77">
        <w:rPr>
          <w:color w:val="231F20"/>
          <w:sz w:val="16"/>
          <w:lang w:val="vi-VN"/>
        </w:rPr>
        <w:t>Algorithms</w:t>
      </w:r>
      <w:r w:rsidRPr="006F1D77">
        <w:rPr>
          <w:color w:val="231F20"/>
          <w:spacing w:val="-4"/>
          <w:sz w:val="16"/>
          <w:lang w:val="vi-VN"/>
        </w:rPr>
        <w:t xml:space="preserve"> </w:t>
      </w:r>
      <w:r w:rsidRPr="006F1D77">
        <w:rPr>
          <w:color w:val="231F20"/>
          <w:sz w:val="16"/>
          <w:lang w:val="vi-VN"/>
        </w:rPr>
        <w:t>in</w:t>
      </w:r>
      <w:r w:rsidRPr="006F1D77">
        <w:rPr>
          <w:color w:val="231F20"/>
          <w:spacing w:val="-3"/>
          <w:sz w:val="16"/>
          <w:lang w:val="vi-VN"/>
        </w:rPr>
        <w:t xml:space="preserve"> </w:t>
      </w:r>
      <w:r w:rsidRPr="006F1D77">
        <w:rPr>
          <w:color w:val="231F20"/>
          <w:sz w:val="16"/>
          <w:lang w:val="vi-VN"/>
        </w:rPr>
        <w:t>Dynamic</w:t>
      </w:r>
      <w:r w:rsidRPr="006F1D77">
        <w:rPr>
          <w:color w:val="231F20"/>
          <w:spacing w:val="-4"/>
          <w:sz w:val="16"/>
          <w:lang w:val="vi-VN"/>
        </w:rPr>
        <w:t xml:space="preserve"> </w:t>
      </w:r>
      <w:r w:rsidRPr="006F1D77">
        <w:rPr>
          <w:color w:val="231F20"/>
          <w:sz w:val="16"/>
          <w:lang w:val="vi-VN"/>
        </w:rPr>
        <w:t>Environments,</w:t>
      </w:r>
      <w:r w:rsidRPr="006F1D77">
        <w:rPr>
          <w:color w:val="231F20"/>
          <w:spacing w:val="-3"/>
          <w:sz w:val="16"/>
          <w:lang w:val="vi-VN"/>
        </w:rPr>
        <w:t xml:space="preserve"> </w:t>
      </w:r>
      <w:r w:rsidRPr="006F1D77">
        <w:rPr>
          <w:color w:val="231F20"/>
          <w:sz w:val="16"/>
          <w:lang w:val="vi-VN"/>
        </w:rPr>
        <w:t>in:</w:t>
      </w:r>
      <w:r w:rsidRPr="006F1D77">
        <w:rPr>
          <w:color w:val="231F20"/>
          <w:spacing w:val="5"/>
          <w:sz w:val="16"/>
          <w:lang w:val="vi-VN"/>
        </w:rPr>
        <w:t xml:space="preserve"> </w:t>
      </w:r>
      <w:r w:rsidRPr="006F1D77">
        <w:rPr>
          <w:color w:val="231F20"/>
          <w:sz w:val="16"/>
          <w:lang w:val="vi-VN"/>
        </w:rPr>
        <w:t>S.</w:t>
      </w:r>
      <w:r w:rsidRPr="006F1D77">
        <w:rPr>
          <w:color w:val="231F20"/>
          <w:spacing w:val="-3"/>
          <w:sz w:val="16"/>
          <w:lang w:val="vi-VN"/>
        </w:rPr>
        <w:t xml:space="preserve"> </w:t>
      </w:r>
      <w:r w:rsidRPr="006F1D77">
        <w:rPr>
          <w:color w:val="231F20"/>
          <w:spacing w:val="-4"/>
          <w:sz w:val="16"/>
          <w:lang w:val="vi-VN"/>
        </w:rPr>
        <w:t xml:space="preserve">Yang, </w:t>
      </w:r>
      <w:r w:rsidRPr="006F1D77">
        <w:rPr>
          <w:color w:val="231F20"/>
          <w:spacing w:val="-5"/>
          <w:sz w:val="16"/>
          <w:lang w:val="vi-VN"/>
        </w:rPr>
        <w:t>Y.-S.</w:t>
      </w:r>
      <w:r w:rsidRPr="006F1D77">
        <w:rPr>
          <w:color w:val="231F20"/>
          <w:spacing w:val="-3"/>
          <w:sz w:val="16"/>
          <w:lang w:val="vi-VN"/>
        </w:rPr>
        <w:t xml:space="preserve"> </w:t>
      </w:r>
      <w:r w:rsidRPr="006F1D77">
        <w:rPr>
          <w:color w:val="231F20"/>
          <w:sz w:val="16"/>
          <w:lang w:val="vi-VN"/>
        </w:rPr>
        <w:t>Ong,</w:t>
      </w:r>
      <w:r w:rsidRPr="006F1D77">
        <w:rPr>
          <w:color w:val="231F20"/>
          <w:spacing w:val="-4"/>
          <w:sz w:val="16"/>
          <w:lang w:val="vi-VN"/>
        </w:rPr>
        <w:t xml:space="preserve"> </w:t>
      </w:r>
      <w:r w:rsidRPr="006F1D77">
        <w:rPr>
          <w:color w:val="231F20"/>
          <w:spacing w:val="-11"/>
          <w:sz w:val="16"/>
          <w:lang w:val="vi-VN"/>
        </w:rPr>
        <w:t>Y.</w:t>
      </w:r>
      <w:r w:rsidRPr="006F1D77">
        <w:rPr>
          <w:color w:val="231F20"/>
          <w:spacing w:val="-4"/>
          <w:sz w:val="16"/>
          <w:lang w:val="vi-VN"/>
        </w:rPr>
        <w:t xml:space="preserve"> </w:t>
      </w:r>
      <w:r w:rsidRPr="006F1D77">
        <w:rPr>
          <w:color w:val="231F20"/>
          <w:sz w:val="16"/>
          <w:lang w:val="vi-VN"/>
        </w:rPr>
        <w:t>Jin</w:t>
      </w:r>
      <w:r w:rsidRPr="006F1D77">
        <w:rPr>
          <w:color w:val="231F20"/>
          <w:spacing w:val="-3"/>
          <w:sz w:val="16"/>
          <w:lang w:val="vi-VN"/>
        </w:rPr>
        <w:t xml:space="preserve"> </w:t>
      </w:r>
      <w:r w:rsidRPr="006F1D77">
        <w:rPr>
          <w:color w:val="231F20"/>
          <w:sz w:val="16"/>
          <w:lang w:val="vi-VN"/>
        </w:rPr>
        <w:t>(Eds.),</w:t>
      </w:r>
      <w:r w:rsidRPr="006F1D77">
        <w:rPr>
          <w:color w:val="231F20"/>
          <w:spacing w:val="-4"/>
          <w:sz w:val="16"/>
          <w:lang w:val="vi-VN"/>
        </w:rPr>
        <w:t xml:space="preserve"> </w:t>
      </w:r>
      <w:r w:rsidRPr="006F1D77">
        <w:rPr>
          <w:color w:val="231F20"/>
          <w:sz w:val="16"/>
          <w:lang w:val="vi-VN"/>
        </w:rPr>
        <w:t xml:space="preserve">Evolution- ary Computation in Dynamic and Uncertain Environments, </w:t>
      </w:r>
      <w:r w:rsidRPr="006F1D77">
        <w:rPr>
          <w:color w:val="231F20"/>
          <w:spacing w:val="-6"/>
          <w:sz w:val="16"/>
          <w:lang w:val="vi-VN"/>
        </w:rPr>
        <w:t xml:space="preserve">Vol. </w:t>
      </w:r>
      <w:r w:rsidRPr="006F1D77">
        <w:rPr>
          <w:color w:val="231F20"/>
          <w:sz w:val="16"/>
          <w:lang w:val="vi-VN"/>
        </w:rPr>
        <w:t xml:space="preserve">51 of Studies in Computational Intelligence, Springer Berlin </w:t>
      </w:r>
      <w:r w:rsidRPr="006F1D77">
        <w:rPr>
          <w:rFonts w:ascii="FreeSerif" w:hAnsi="FreeSerif"/>
          <w:color w:val="231F20"/>
          <w:sz w:val="16"/>
          <w:lang w:val="vi-VN"/>
        </w:rPr>
        <w:t xml:space="preserve">/ </w:t>
      </w:r>
      <w:r w:rsidRPr="006F1D77">
        <w:rPr>
          <w:color w:val="231F20"/>
          <w:sz w:val="16"/>
          <w:lang w:val="vi-VN"/>
        </w:rPr>
        <w:t>Heidelberg, 2007, pp.</w:t>
      </w:r>
      <w:r w:rsidRPr="006F1D77">
        <w:rPr>
          <w:color w:val="231F20"/>
          <w:spacing w:val="-3"/>
          <w:sz w:val="16"/>
          <w:lang w:val="vi-VN"/>
        </w:rPr>
        <w:t xml:space="preserve"> </w:t>
      </w:r>
      <w:r w:rsidRPr="006F1D77">
        <w:rPr>
          <w:color w:val="231F20"/>
          <w:sz w:val="16"/>
          <w:lang w:val="vi-VN"/>
        </w:rPr>
        <w:t>3–28.</w:t>
      </w:r>
    </w:p>
    <w:p w14:paraId="0381D7A4" w14:textId="77777777" w:rsidR="00006A83" w:rsidRPr="006F1D77" w:rsidRDefault="001838D2">
      <w:pPr>
        <w:pStyle w:val="ListParagraph"/>
        <w:numPr>
          <w:ilvl w:val="0"/>
          <w:numId w:val="1"/>
        </w:numPr>
        <w:tabs>
          <w:tab w:val="left" w:pos="624"/>
        </w:tabs>
        <w:spacing w:line="247" w:lineRule="auto"/>
        <w:ind w:right="179" w:hanging="366"/>
        <w:jc w:val="both"/>
        <w:rPr>
          <w:sz w:val="16"/>
          <w:lang w:val="vi-VN"/>
        </w:rPr>
      </w:pPr>
      <w:r w:rsidRPr="006F1D77">
        <w:rPr>
          <w:color w:val="231F20"/>
          <w:sz w:val="16"/>
          <w:lang w:val="vi-VN"/>
        </w:rPr>
        <w:t>S.</w:t>
      </w:r>
      <w:r w:rsidRPr="006F1D77">
        <w:rPr>
          <w:color w:val="231F20"/>
          <w:spacing w:val="-9"/>
          <w:sz w:val="16"/>
          <w:lang w:val="vi-VN"/>
        </w:rPr>
        <w:t xml:space="preserve"> </w:t>
      </w:r>
      <w:r w:rsidRPr="006F1D77">
        <w:rPr>
          <w:color w:val="231F20"/>
          <w:sz w:val="16"/>
          <w:lang w:val="vi-VN"/>
        </w:rPr>
        <w:t>Liu,</w:t>
      </w:r>
      <w:r w:rsidRPr="006F1D77">
        <w:rPr>
          <w:color w:val="231F20"/>
          <w:spacing w:val="-6"/>
          <w:sz w:val="16"/>
          <w:lang w:val="vi-VN"/>
        </w:rPr>
        <w:t xml:space="preserve"> </w:t>
      </w:r>
      <w:r w:rsidRPr="006F1D77">
        <w:rPr>
          <w:color w:val="231F20"/>
          <w:spacing w:val="-11"/>
          <w:sz w:val="16"/>
          <w:lang w:val="vi-VN"/>
        </w:rPr>
        <w:t>Y.</w:t>
      </w:r>
      <w:r w:rsidRPr="006F1D77">
        <w:rPr>
          <w:color w:val="231F20"/>
          <w:spacing w:val="-9"/>
          <w:sz w:val="16"/>
          <w:lang w:val="vi-VN"/>
        </w:rPr>
        <w:t xml:space="preserve"> </w:t>
      </w:r>
      <w:r w:rsidRPr="006F1D77">
        <w:rPr>
          <w:color w:val="231F20"/>
          <w:sz w:val="16"/>
          <w:lang w:val="vi-VN"/>
        </w:rPr>
        <w:t>Liu,</w:t>
      </w:r>
      <w:r w:rsidRPr="006F1D77">
        <w:rPr>
          <w:color w:val="231F20"/>
          <w:spacing w:val="-6"/>
          <w:sz w:val="16"/>
          <w:lang w:val="vi-VN"/>
        </w:rPr>
        <w:t xml:space="preserve"> </w:t>
      </w:r>
      <w:r w:rsidRPr="006F1D77">
        <w:rPr>
          <w:color w:val="231F20"/>
          <w:sz w:val="16"/>
          <w:lang w:val="vi-VN"/>
        </w:rPr>
        <w:t>N.</w:t>
      </w:r>
      <w:r w:rsidRPr="006F1D77">
        <w:rPr>
          <w:color w:val="231F20"/>
          <w:spacing w:val="-9"/>
          <w:sz w:val="16"/>
          <w:lang w:val="vi-VN"/>
        </w:rPr>
        <w:t xml:space="preserve"> </w:t>
      </w:r>
      <w:r w:rsidRPr="006F1D77">
        <w:rPr>
          <w:color w:val="231F20"/>
          <w:sz w:val="16"/>
          <w:lang w:val="vi-VN"/>
        </w:rPr>
        <w:t>Jing,</w:t>
      </w:r>
      <w:r w:rsidRPr="006F1D77">
        <w:rPr>
          <w:color w:val="231F20"/>
          <w:spacing w:val="-6"/>
          <w:sz w:val="16"/>
          <w:lang w:val="vi-VN"/>
        </w:rPr>
        <w:t xml:space="preserve"> </w:t>
      </w:r>
      <w:r w:rsidRPr="006F1D77">
        <w:rPr>
          <w:color w:val="231F20"/>
          <w:sz w:val="16"/>
          <w:lang w:val="vi-VN"/>
        </w:rPr>
        <w:t>G.</w:t>
      </w:r>
      <w:r w:rsidRPr="006F1D77">
        <w:rPr>
          <w:color w:val="231F20"/>
          <w:spacing w:val="-9"/>
          <w:sz w:val="16"/>
          <w:lang w:val="vi-VN"/>
        </w:rPr>
        <w:t xml:space="preserve"> </w:t>
      </w:r>
      <w:r w:rsidRPr="006F1D77">
        <w:rPr>
          <w:color w:val="231F20"/>
          <w:spacing w:val="-3"/>
          <w:sz w:val="16"/>
          <w:lang w:val="vi-VN"/>
        </w:rPr>
        <w:t>Tang,</w:t>
      </w:r>
      <w:r w:rsidRPr="006F1D77">
        <w:rPr>
          <w:color w:val="231F20"/>
          <w:spacing w:val="-6"/>
          <w:sz w:val="16"/>
          <w:lang w:val="vi-VN"/>
        </w:rPr>
        <w:t xml:space="preserve"> </w:t>
      </w:r>
      <w:r w:rsidRPr="006F1D77">
        <w:rPr>
          <w:color w:val="231F20"/>
          <w:spacing w:val="-11"/>
          <w:sz w:val="16"/>
          <w:lang w:val="vi-VN"/>
        </w:rPr>
        <w:t>Y.</w:t>
      </w:r>
      <w:r w:rsidRPr="006F1D77">
        <w:rPr>
          <w:color w:val="231F20"/>
          <w:spacing w:val="-8"/>
          <w:sz w:val="16"/>
          <w:lang w:val="vi-VN"/>
        </w:rPr>
        <w:t xml:space="preserve"> </w:t>
      </w:r>
      <w:r w:rsidRPr="006F1D77">
        <w:rPr>
          <w:color w:val="231F20"/>
          <w:spacing w:val="-3"/>
          <w:sz w:val="16"/>
          <w:lang w:val="vi-VN"/>
        </w:rPr>
        <w:t>Tang,</w:t>
      </w:r>
      <w:r w:rsidRPr="006F1D77">
        <w:rPr>
          <w:color w:val="231F20"/>
          <w:spacing w:val="-7"/>
          <w:sz w:val="16"/>
          <w:lang w:val="vi-VN"/>
        </w:rPr>
        <w:t xml:space="preserve"> </w:t>
      </w:r>
      <w:r w:rsidRPr="006F1D77">
        <w:rPr>
          <w:color w:val="231F20"/>
          <w:sz w:val="16"/>
          <w:lang w:val="vi-VN"/>
        </w:rPr>
        <w:t>A</w:t>
      </w:r>
      <w:r w:rsidRPr="006F1D77">
        <w:rPr>
          <w:color w:val="231F20"/>
          <w:spacing w:val="-8"/>
          <w:sz w:val="16"/>
          <w:lang w:val="vi-VN"/>
        </w:rPr>
        <w:t xml:space="preserve"> </w:t>
      </w:r>
      <w:r w:rsidRPr="006F1D77">
        <w:rPr>
          <w:color w:val="231F20"/>
          <w:sz w:val="16"/>
          <w:lang w:val="vi-VN"/>
        </w:rPr>
        <w:t>Dynamic</w:t>
      </w:r>
      <w:r w:rsidRPr="006F1D77">
        <w:rPr>
          <w:color w:val="231F20"/>
          <w:spacing w:val="-9"/>
          <w:sz w:val="16"/>
          <w:lang w:val="vi-VN"/>
        </w:rPr>
        <w:t xml:space="preserve"> </w:t>
      </w:r>
      <w:r w:rsidRPr="006F1D77">
        <w:rPr>
          <w:color w:val="231F20"/>
          <w:spacing w:val="-5"/>
          <w:sz w:val="16"/>
          <w:lang w:val="vi-VN"/>
        </w:rPr>
        <w:t>Web</w:t>
      </w:r>
      <w:r w:rsidRPr="006F1D77">
        <w:rPr>
          <w:color w:val="231F20"/>
          <w:spacing w:val="-8"/>
          <w:sz w:val="16"/>
          <w:lang w:val="vi-VN"/>
        </w:rPr>
        <w:t xml:space="preserve"> </w:t>
      </w:r>
      <w:r w:rsidRPr="006F1D77">
        <w:rPr>
          <w:color w:val="231F20"/>
          <w:sz w:val="16"/>
          <w:lang w:val="vi-VN"/>
        </w:rPr>
        <w:t>Service</w:t>
      </w:r>
      <w:r w:rsidRPr="006F1D77">
        <w:rPr>
          <w:color w:val="231F20"/>
          <w:spacing w:val="-8"/>
          <w:sz w:val="16"/>
          <w:lang w:val="vi-VN"/>
        </w:rPr>
        <w:t xml:space="preserve"> </w:t>
      </w:r>
      <w:r w:rsidRPr="006F1D77">
        <w:rPr>
          <w:color w:val="231F20"/>
          <w:sz w:val="16"/>
          <w:lang w:val="vi-VN"/>
        </w:rPr>
        <w:t>Selection</w:t>
      </w:r>
      <w:r w:rsidRPr="006F1D77">
        <w:rPr>
          <w:color w:val="231F20"/>
          <w:spacing w:val="-9"/>
          <w:sz w:val="16"/>
          <w:lang w:val="vi-VN"/>
        </w:rPr>
        <w:t xml:space="preserve"> </w:t>
      </w:r>
      <w:r w:rsidRPr="006F1D77">
        <w:rPr>
          <w:color w:val="231F20"/>
          <w:sz w:val="16"/>
          <w:lang w:val="vi-VN"/>
        </w:rPr>
        <w:t>Strategy</w:t>
      </w:r>
      <w:r w:rsidRPr="006F1D77">
        <w:rPr>
          <w:color w:val="231F20"/>
          <w:spacing w:val="-8"/>
          <w:sz w:val="16"/>
          <w:lang w:val="vi-VN"/>
        </w:rPr>
        <w:t xml:space="preserve"> </w:t>
      </w:r>
      <w:r w:rsidRPr="006F1D77">
        <w:rPr>
          <w:color w:val="231F20"/>
          <w:sz w:val="16"/>
          <w:lang w:val="vi-VN"/>
        </w:rPr>
        <w:t>with</w:t>
      </w:r>
      <w:r w:rsidRPr="006F1D77">
        <w:rPr>
          <w:color w:val="231F20"/>
          <w:spacing w:val="-9"/>
          <w:sz w:val="16"/>
          <w:lang w:val="vi-VN"/>
        </w:rPr>
        <w:t xml:space="preserve"> </w:t>
      </w:r>
      <w:r w:rsidRPr="006F1D77">
        <w:rPr>
          <w:color w:val="231F20"/>
          <w:sz w:val="16"/>
          <w:lang w:val="vi-VN"/>
        </w:rPr>
        <w:t>QoS</w:t>
      </w:r>
      <w:r w:rsidRPr="006F1D77">
        <w:rPr>
          <w:color w:val="231F20"/>
          <w:spacing w:val="-8"/>
          <w:sz w:val="16"/>
          <w:lang w:val="vi-VN"/>
        </w:rPr>
        <w:t xml:space="preserve"> </w:t>
      </w:r>
      <w:r w:rsidRPr="006F1D77">
        <w:rPr>
          <w:color w:val="231F20"/>
          <w:sz w:val="16"/>
          <w:lang w:val="vi-VN"/>
        </w:rPr>
        <w:t>Global</w:t>
      </w:r>
      <w:r w:rsidRPr="006F1D77">
        <w:rPr>
          <w:color w:val="231F20"/>
          <w:spacing w:val="-8"/>
          <w:sz w:val="16"/>
          <w:lang w:val="vi-VN"/>
        </w:rPr>
        <w:t xml:space="preserve"> </w:t>
      </w:r>
      <w:r w:rsidRPr="006F1D77">
        <w:rPr>
          <w:color w:val="231F20"/>
          <w:sz w:val="16"/>
          <w:lang w:val="vi-VN"/>
        </w:rPr>
        <w:t>Optimization</w:t>
      </w:r>
      <w:r w:rsidRPr="006F1D77">
        <w:rPr>
          <w:color w:val="231F20"/>
          <w:spacing w:val="-9"/>
          <w:sz w:val="16"/>
          <w:lang w:val="vi-VN"/>
        </w:rPr>
        <w:t xml:space="preserve"> </w:t>
      </w:r>
      <w:r w:rsidRPr="006F1D77">
        <w:rPr>
          <w:color w:val="231F20"/>
          <w:sz w:val="16"/>
          <w:lang w:val="vi-VN"/>
        </w:rPr>
        <w:t>Based</w:t>
      </w:r>
      <w:r w:rsidRPr="006F1D77">
        <w:rPr>
          <w:color w:val="231F20"/>
          <w:spacing w:val="-8"/>
          <w:sz w:val="16"/>
          <w:lang w:val="vi-VN"/>
        </w:rPr>
        <w:t xml:space="preserve"> </w:t>
      </w:r>
      <w:r w:rsidRPr="006F1D77">
        <w:rPr>
          <w:color w:val="231F20"/>
          <w:sz w:val="16"/>
          <w:lang w:val="vi-VN"/>
        </w:rPr>
        <w:t>on</w:t>
      </w:r>
      <w:r w:rsidRPr="006F1D77">
        <w:rPr>
          <w:color w:val="231F20"/>
          <w:spacing w:val="-9"/>
          <w:sz w:val="16"/>
          <w:lang w:val="vi-VN"/>
        </w:rPr>
        <w:t xml:space="preserve"> </w:t>
      </w:r>
      <w:r w:rsidRPr="006F1D77">
        <w:rPr>
          <w:color w:val="231F20"/>
          <w:sz w:val="16"/>
          <w:lang w:val="vi-VN"/>
        </w:rPr>
        <w:t xml:space="preserve">Multi-objective Genetic Algorithm, in: H. Zhuge, G. Fox (Eds.), Grid and Cooperative Computing - GCC 2005, </w:t>
      </w:r>
      <w:r w:rsidRPr="006F1D77">
        <w:rPr>
          <w:color w:val="231F20"/>
          <w:spacing w:val="-6"/>
          <w:sz w:val="16"/>
          <w:lang w:val="vi-VN"/>
        </w:rPr>
        <w:t xml:space="preserve">Vol. </w:t>
      </w:r>
      <w:r w:rsidRPr="006F1D77">
        <w:rPr>
          <w:color w:val="231F20"/>
          <w:sz w:val="16"/>
          <w:lang w:val="vi-VN"/>
        </w:rPr>
        <w:t>3795 of Lecture Notes in Computer Science, Springer Berlin Heidelberg, 2005, pp.</w:t>
      </w:r>
      <w:r w:rsidRPr="006F1D77">
        <w:rPr>
          <w:color w:val="231F20"/>
          <w:spacing w:val="-7"/>
          <w:sz w:val="16"/>
          <w:lang w:val="vi-VN"/>
        </w:rPr>
        <w:t xml:space="preserve"> </w:t>
      </w:r>
      <w:r w:rsidRPr="006F1D77">
        <w:rPr>
          <w:color w:val="231F20"/>
          <w:sz w:val="16"/>
          <w:lang w:val="vi-VN"/>
        </w:rPr>
        <w:t>84–89.</w:t>
      </w:r>
    </w:p>
    <w:p w14:paraId="273A734A" w14:textId="77777777" w:rsidR="00006A83" w:rsidRPr="006F1D77" w:rsidRDefault="001838D2">
      <w:pPr>
        <w:pStyle w:val="ListParagraph"/>
        <w:numPr>
          <w:ilvl w:val="0"/>
          <w:numId w:val="1"/>
        </w:numPr>
        <w:tabs>
          <w:tab w:val="left" w:pos="624"/>
        </w:tabs>
        <w:spacing w:before="1" w:line="237" w:lineRule="auto"/>
        <w:ind w:right="179" w:hanging="366"/>
        <w:jc w:val="both"/>
        <w:rPr>
          <w:sz w:val="16"/>
          <w:lang w:val="vi-VN"/>
        </w:rPr>
      </w:pPr>
      <w:r w:rsidRPr="006F1D77">
        <w:rPr>
          <w:color w:val="231F20"/>
          <w:sz w:val="16"/>
          <w:lang w:val="vi-VN"/>
        </w:rPr>
        <w:t>M.</w:t>
      </w:r>
      <w:r w:rsidRPr="006F1D77">
        <w:rPr>
          <w:color w:val="231F20"/>
          <w:spacing w:val="-6"/>
          <w:sz w:val="16"/>
          <w:lang w:val="vi-VN"/>
        </w:rPr>
        <w:t xml:space="preserve"> </w:t>
      </w:r>
      <w:r w:rsidRPr="006F1D77">
        <w:rPr>
          <w:color w:val="231F20"/>
          <w:sz w:val="16"/>
          <w:lang w:val="vi-VN"/>
        </w:rPr>
        <w:t>C.</w:t>
      </w:r>
      <w:r w:rsidRPr="006F1D77">
        <w:rPr>
          <w:color w:val="231F20"/>
          <w:spacing w:val="-6"/>
          <w:sz w:val="16"/>
          <w:lang w:val="vi-VN"/>
        </w:rPr>
        <w:t xml:space="preserve"> </w:t>
      </w:r>
      <w:r w:rsidRPr="006F1D77">
        <w:rPr>
          <w:color w:val="231F20"/>
          <w:sz w:val="16"/>
          <w:lang w:val="vi-VN"/>
        </w:rPr>
        <w:t>Jaeger,</w:t>
      </w:r>
      <w:r w:rsidRPr="006F1D77">
        <w:rPr>
          <w:color w:val="231F20"/>
          <w:spacing w:val="-5"/>
          <w:sz w:val="16"/>
          <w:lang w:val="vi-VN"/>
        </w:rPr>
        <w:t xml:space="preserve"> </w:t>
      </w:r>
      <w:r w:rsidRPr="006F1D77">
        <w:rPr>
          <w:color w:val="231F20"/>
          <w:sz w:val="16"/>
          <w:lang w:val="vi-VN"/>
        </w:rPr>
        <w:t>G.</w:t>
      </w:r>
      <w:r w:rsidRPr="006F1D77">
        <w:rPr>
          <w:color w:val="231F20"/>
          <w:spacing w:val="-5"/>
          <w:sz w:val="16"/>
          <w:lang w:val="vi-VN"/>
        </w:rPr>
        <w:t xml:space="preserve"> </w:t>
      </w:r>
      <w:r w:rsidRPr="006F1D77">
        <w:rPr>
          <w:color w:val="231F20"/>
          <w:sz w:val="16"/>
          <w:lang w:val="vi-VN"/>
        </w:rPr>
        <w:t>Mhl,</w:t>
      </w:r>
      <w:r w:rsidRPr="006F1D77">
        <w:rPr>
          <w:color w:val="231F20"/>
          <w:spacing w:val="-5"/>
          <w:sz w:val="16"/>
          <w:lang w:val="vi-VN"/>
        </w:rPr>
        <w:t xml:space="preserve"> </w:t>
      </w:r>
      <w:r w:rsidRPr="006F1D77">
        <w:rPr>
          <w:color w:val="231F20"/>
          <w:sz w:val="16"/>
          <w:lang w:val="vi-VN"/>
        </w:rPr>
        <w:t>QoS-based</w:t>
      </w:r>
      <w:r w:rsidRPr="006F1D77">
        <w:rPr>
          <w:color w:val="231F20"/>
          <w:spacing w:val="-6"/>
          <w:sz w:val="16"/>
          <w:lang w:val="vi-VN"/>
        </w:rPr>
        <w:t xml:space="preserve"> </w:t>
      </w:r>
      <w:r w:rsidRPr="006F1D77">
        <w:rPr>
          <w:color w:val="231F20"/>
          <w:sz w:val="16"/>
          <w:lang w:val="vi-VN"/>
        </w:rPr>
        <w:t>Selection</w:t>
      </w:r>
      <w:r w:rsidRPr="006F1D77">
        <w:rPr>
          <w:color w:val="231F20"/>
          <w:spacing w:val="-4"/>
          <w:sz w:val="16"/>
          <w:lang w:val="vi-VN"/>
        </w:rPr>
        <w:t xml:space="preserve"> </w:t>
      </w:r>
      <w:r w:rsidRPr="006F1D77">
        <w:rPr>
          <w:color w:val="231F20"/>
          <w:sz w:val="16"/>
          <w:lang w:val="vi-VN"/>
        </w:rPr>
        <w:t>of</w:t>
      </w:r>
      <w:r w:rsidRPr="006F1D77">
        <w:rPr>
          <w:color w:val="231F20"/>
          <w:spacing w:val="-6"/>
          <w:sz w:val="16"/>
          <w:lang w:val="vi-VN"/>
        </w:rPr>
        <w:t xml:space="preserve"> </w:t>
      </w:r>
      <w:r w:rsidRPr="006F1D77">
        <w:rPr>
          <w:color w:val="231F20"/>
          <w:sz w:val="16"/>
          <w:lang w:val="vi-VN"/>
        </w:rPr>
        <w:t>Services:</w:t>
      </w:r>
      <w:r w:rsidRPr="006F1D77">
        <w:rPr>
          <w:color w:val="231F20"/>
          <w:spacing w:val="5"/>
          <w:sz w:val="16"/>
          <w:lang w:val="vi-VN"/>
        </w:rPr>
        <w:t xml:space="preserve"> </w:t>
      </w:r>
      <w:r w:rsidRPr="006F1D77">
        <w:rPr>
          <w:color w:val="231F20"/>
          <w:sz w:val="16"/>
          <w:lang w:val="vi-VN"/>
        </w:rPr>
        <w:t>The</w:t>
      </w:r>
      <w:r w:rsidRPr="006F1D77">
        <w:rPr>
          <w:color w:val="231F20"/>
          <w:spacing w:val="-6"/>
          <w:sz w:val="16"/>
          <w:lang w:val="vi-VN"/>
        </w:rPr>
        <w:t xml:space="preserve"> </w:t>
      </w:r>
      <w:r w:rsidRPr="006F1D77">
        <w:rPr>
          <w:color w:val="231F20"/>
          <w:sz w:val="16"/>
          <w:lang w:val="vi-VN"/>
        </w:rPr>
        <w:t>Implementation</w:t>
      </w:r>
      <w:r w:rsidRPr="006F1D77">
        <w:rPr>
          <w:color w:val="231F20"/>
          <w:spacing w:val="-6"/>
          <w:sz w:val="16"/>
          <w:lang w:val="vi-VN"/>
        </w:rPr>
        <w:t xml:space="preserve"> </w:t>
      </w:r>
      <w:r w:rsidRPr="006F1D77">
        <w:rPr>
          <w:color w:val="231F20"/>
          <w:sz w:val="16"/>
          <w:lang w:val="vi-VN"/>
        </w:rPr>
        <w:t>of</w:t>
      </w:r>
      <w:r w:rsidRPr="006F1D77">
        <w:rPr>
          <w:color w:val="231F20"/>
          <w:spacing w:val="-5"/>
          <w:sz w:val="16"/>
          <w:lang w:val="vi-VN"/>
        </w:rPr>
        <w:t xml:space="preserve"> </w:t>
      </w:r>
      <w:r w:rsidRPr="006F1D77">
        <w:rPr>
          <w:color w:val="231F20"/>
          <w:sz w:val="16"/>
          <w:lang w:val="vi-VN"/>
        </w:rPr>
        <w:t>a</w:t>
      </w:r>
      <w:r w:rsidRPr="006F1D77">
        <w:rPr>
          <w:color w:val="231F20"/>
          <w:spacing w:val="-6"/>
          <w:sz w:val="16"/>
          <w:lang w:val="vi-VN"/>
        </w:rPr>
        <w:t xml:space="preserve"> </w:t>
      </w:r>
      <w:r w:rsidRPr="006F1D77">
        <w:rPr>
          <w:color w:val="231F20"/>
          <w:sz w:val="16"/>
          <w:lang w:val="vi-VN"/>
        </w:rPr>
        <w:t>Genetic</w:t>
      </w:r>
      <w:r w:rsidRPr="006F1D77">
        <w:rPr>
          <w:color w:val="231F20"/>
          <w:spacing w:val="-6"/>
          <w:sz w:val="16"/>
          <w:lang w:val="vi-VN"/>
        </w:rPr>
        <w:t xml:space="preserve"> </w:t>
      </w:r>
      <w:r w:rsidRPr="006F1D77">
        <w:rPr>
          <w:color w:val="231F20"/>
          <w:sz w:val="16"/>
          <w:lang w:val="vi-VN"/>
        </w:rPr>
        <w:t>Algorithm,</w:t>
      </w:r>
      <w:r w:rsidRPr="006F1D77">
        <w:rPr>
          <w:color w:val="231F20"/>
          <w:spacing w:val="-4"/>
          <w:sz w:val="16"/>
          <w:lang w:val="vi-VN"/>
        </w:rPr>
        <w:t xml:space="preserve"> </w:t>
      </w:r>
      <w:r w:rsidRPr="006F1D77">
        <w:rPr>
          <w:color w:val="231F20"/>
          <w:sz w:val="16"/>
          <w:lang w:val="vi-VN"/>
        </w:rPr>
        <w:t>in:</w:t>
      </w:r>
      <w:r w:rsidRPr="006F1D77">
        <w:rPr>
          <w:color w:val="231F20"/>
          <w:spacing w:val="4"/>
          <w:sz w:val="16"/>
          <w:lang w:val="vi-VN"/>
        </w:rPr>
        <w:t xml:space="preserve"> </w:t>
      </w:r>
      <w:r w:rsidRPr="006F1D77">
        <w:rPr>
          <w:color w:val="231F20"/>
          <w:spacing w:val="-6"/>
          <w:sz w:val="16"/>
          <w:lang w:val="vi-VN"/>
        </w:rPr>
        <w:t>T.</w:t>
      </w:r>
      <w:r w:rsidRPr="006F1D77">
        <w:rPr>
          <w:color w:val="231F20"/>
          <w:spacing w:val="-5"/>
          <w:sz w:val="16"/>
          <w:lang w:val="vi-VN"/>
        </w:rPr>
        <w:t xml:space="preserve"> </w:t>
      </w:r>
      <w:r w:rsidRPr="006F1D77">
        <w:rPr>
          <w:color w:val="231F20"/>
          <w:sz w:val="16"/>
          <w:lang w:val="vi-VN"/>
        </w:rPr>
        <w:t>Braun,</w:t>
      </w:r>
      <w:r w:rsidRPr="006F1D77">
        <w:rPr>
          <w:color w:val="231F20"/>
          <w:spacing w:val="-5"/>
          <w:sz w:val="16"/>
          <w:lang w:val="vi-VN"/>
        </w:rPr>
        <w:t xml:space="preserve"> </w:t>
      </w:r>
      <w:r w:rsidRPr="006F1D77">
        <w:rPr>
          <w:color w:val="231F20"/>
          <w:sz w:val="16"/>
          <w:lang w:val="vi-VN"/>
        </w:rPr>
        <w:t>G.</w:t>
      </w:r>
      <w:r w:rsidRPr="006F1D77">
        <w:rPr>
          <w:color w:val="231F20"/>
          <w:spacing w:val="-6"/>
          <w:sz w:val="16"/>
          <w:lang w:val="vi-VN"/>
        </w:rPr>
        <w:t xml:space="preserve"> </w:t>
      </w:r>
      <w:r w:rsidRPr="006F1D77">
        <w:rPr>
          <w:color w:val="231F20"/>
          <w:sz w:val="16"/>
          <w:lang w:val="vi-VN"/>
        </w:rPr>
        <w:t>Carle,</w:t>
      </w:r>
      <w:r w:rsidRPr="006F1D77">
        <w:rPr>
          <w:color w:val="231F20"/>
          <w:spacing w:val="-4"/>
          <w:sz w:val="16"/>
          <w:lang w:val="vi-VN"/>
        </w:rPr>
        <w:t xml:space="preserve"> </w:t>
      </w:r>
      <w:r w:rsidRPr="006F1D77">
        <w:rPr>
          <w:color w:val="231F20"/>
          <w:sz w:val="16"/>
          <w:lang w:val="vi-VN"/>
        </w:rPr>
        <w:t>B.</w:t>
      </w:r>
      <w:r w:rsidRPr="006F1D77">
        <w:rPr>
          <w:color w:val="231F20"/>
          <w:spacing w:val="-6"/>
          <w:sz w:val="16"/>
          <w:lang w:val="vi-VN"/>
        </w:rPr>
        <w:t xml:space="preserve"> </w:t>
      </w:r>
      <w:r w:rsidRPr="006F1D77">
        <w:rPr>
          <w:color w:val="231F20"/>
          <w:sz w:val="16"/>
          <w:lang w:val="vi-VN"/>
        </w:rPr>
        <w:t>Stiller</w:t>
      </w:r>
      <w:r w:rsidRPr="006F1D77">
        <w:rPr>
          <w:color w:val="231F20"/>
          <w:spacing w:val="-6"/>
          <w:sz w:val="16"/>
          <w:lang w:val="vi-VN"/>
        </w:rPr>
        <w:t xml:space="preserve"> </w:t>
      </w:r>
      <w:r w:rsidRPr="006F1D77">
        <w:rPr>
          <w:color w:val="231F20"/>
          <w:sz w:val="16"/>
          <w:lang w:val="vi-VN"/>
        </w:rPr>
        <w:t>(Eds.), In KiVS 2007 Workshop: Service-Oriented Architectures und Service-Oriented Computing (SOA</w:t>
      </w:r>
      <w:r w:rsidRPr="006F1D77">
        <w:rPr>
          <w:rFonts w:ascii="FreeSerif" w:hAnsi="FreeSerif"/>
          <w:color w:val="231F20"/>
          <w:sz w:val="16"/>
          <w:lang w:val="vi-VN"/>
        </w:rPr>
        <w:t>/</w:t>
      </w:r>
      <w:r w:rsidRPr="006F1D77">
        <w:rPr>
          <w:color w:val="231F20"/>
          <w:sz w:val="16"/>
          <w:lang w:val="vi-VN"/>
        </w:rPr>
        <w:t xml:space="preserve">SOC, VDE </w:t>
      </w:r>
      <w:r w:rsidRPr="006F1D77">
        <w:rPr>
          <w:color w:val="231F20"/>
          <w:spacing w:val="-3"/>
          <w:sz w:val="16"/>
          <w:lang w:val="vi-VN"/>
        </w:rPr>
        <w:t xml:space="preserve">Verlag, </w:t>
      </w:r>
      <w:r w:rsidRPr="006F1D77">
        <w:rPr>
          <w:color w:val="231F20"/>
          <w:sz w:val="16"/>
          <w:lang w:val="vi-VN"/>
        </w:rPr>
        <w:t>Bern, Switzerland, 2007, pp.</w:t>
      </w:r>
      <w:r w:rsidRPr="006F1D77">
        <w:rPr>
          <w:color w:val="231F20"/>
          <w:spacing w:val="-3"/>
          <w:sz w:val="16"/>
          <w:lang w:val="vi-VN"/>
        </w:rPr>
        <w:t xml:space="preserve"> </w:t>
      </w:r>
      <w:r w:rsidRPr="006F1D77">
        <w:rPr>
          <w:color w:val="231F20"/>
          <w:sz w:val="16"/>
          <w:lang w:val="vi-VN"/>
        </w:rPr>
        <w:t>359–370.</w:t>
      </w:r>
    </w:p>
    <w:p w14:paraId="0865A704" w14:textId="77777777" w:rsidR="00006A83" w:rsidRPr="006F1D77" w:rsidRDefault="001838D2">
      <w:pPr>
        <w:pStyle w:val="ListParagraph"/>
        <w:numPr>
          <w:ilvl w:val="0"/>
          <w:numId w:val="1"/>
        </w:numPr>
        <w:tabs>
          <w:tab w:val="left" w:pos="624"/>
        </w:tabs>
        <w:spacing w:before="7" w:line="247" w:lineRule="auto"/>
        <w:ind w:right="179" w:hanging="366"/>
        <w:jc w:val="both"/>
        <w:rPr>
          <w:sz w:val="16"/>
          <w:lang w:val="vi-VN"/>
        </w:rPr>
      </w:pPr>
      <w:r w:rsidRPr="006F1D77">
        <w:rPr>
          <w:color w:val="231F20"/>
          <w:sz w:val="16"/>
          <w:lang w:val="vi-VN"/>
        </w:rPr>
        <w:t xml:space="preserve">H. </w:t>
      </w:r>
      <w:r w:rsidRPr="006F1D77">
        <w:rPr>
          <w:color w:val="231F20"/>
          <w:spacing w:val="-3"/>
          <w:sz w:val="16"/>
          <w:lang w:val="vi-VN"/>
        </w:rPr>
        <w:t xml:space="preserve">Wada, </w:t>
      </w:r>
      <w:r w:rsidRPr="006F1D77">
        <w:rPr>
          <w:color w:val="231F20"/>
          <w:spacing w:val="-9"/>
          <w:sz w:val="16"/>
          <w:lang w:val="vi-VN"/>
        </w:rPr>
        <w:t xml:space="preserve">P. </w:t>
      </w:r>
      <w:r w:rsidRPr="006F1D77">
        <w:rPr>
          <w:color w:val="231F20"/>
          <w:sz w:val="16"/>
          <w:lang w:val="vi-VN"/>
        </w:rPr>
        <w:t>Champrasert, J. Suzuki, K. Oba, Multiobjective Optimization of SLA-Aware Service Composition, in: Proceedings of the 2008 IEEE</w:t>
      </w:r>
      <w:r w:rsidRPr="006F1D77">
        <w:rPr>
          <w:color w:val="231F20"/>
          <w:spacing w:val="-3"/>
          <w:sz w:val="16"/>
          <w:lang w:val="vi-VN"/>
        </w:rPr>
        <w:t xml:space="preserve"> </w:t>
      </w:r>
      <w:r w:rsidRPr="006F1D77">
        <w:rPr>
          <w:color w:val="231F20"/>
          <w:sz w:val="16"/>
          <w:lang w:val="vi-VN"/>
        </w:rPr>
        <w:t>Congress</w:t>
      </w:r>
      <w:r w:rsidRPr="006F1D77">
        <w:rPr>
          <w:color w:val="231F20"/>
          <w:spacing w:val="-2"/>
          <w:sz w:val="16"/>
          <w:lang w:val="vi-VN"/>
        </w:rPr>
        <w:t xml:space="preserve"> </w:t>
      </w:r>
      <w:r w:rsidRPr="006F1D77">
        <w:rPr>
          <w:color w:val="231F20"/>
          <w:sz w:val="16"/>
          <w:lang w:val="vi-VN"/>
        </w:rPr>
        <w:t>on</w:t>
      </w:r>
      <w:r w:rsidRPr="006F1D77">
        <w:rPr>
          <w:color w:val="231F20"/>
          <w:spacing w:val="-3"/>
          <w:sz w:val="16"/>
          <w:lang w:val="vi-VN"/>
        </w:rPr>
        <w:t xml:space="preserve"> </w:t>
      </w:r>
      <w:r w:rsidRPr="006F1D77">
        <w:rPr>
          <w:color w:val="231F20"/>
          <w:sz w:val="16"/>
          <w:lang w:val="vi-VN"/>
        </w:rPr>
        <w:t>Services</w:t>
      </w:r>
      <w:r w:rsidRPr="006F1D77">
        <w:rPr>
          <w:color w:val="231F20"/>
          <w:spacing w:val="-2"/>
          <w:sz w:val="16"/>
          <w:lang w:val="vi-VN"/>
        </w:rPr>
        <w:t xml:space="preserve"> </w:t>
      </w:r>
      <w:r w:rsidRPr="006F1D77">
        <w:rPr>
          <w:color w:val="231F20"/>
          <w:sz w:val="16"/>
          <w:lang w:val="vi-VN"/>
        </w:rPr>
        <w:t>-</w:t>
      </w:r>
      <w:r w:rsidRPr="006F1D77">
        <w:rPr>
          <w:color w:val="231F20"/>
          <w:spacing w:val="-2"/>
          <w:sz w:val="16"/>
          <w:lang w:val="vi-VN"/>
        </w:rPr>
        <w:t xml:space="preserve"> </w:t>
      </w:r>
      <w:r w:rsidRPr="006F1D77">
        <w:rPr>
          <w:color w:val="231F20"/>
          <w:sz w:val="16"/>
          <w:lang w:val="vi-VN"/>
        </w:rPr>
        <w:t>Part</w:t>
      </w:r>
      <w:r w:rsidRPr="006F1D77">
        <w:rPr>
          <w:color w:val="231F20"/>
          <w:spacing w:val="-3"/>
          <w:sz w:val="16"/>
          <w:lang w:val="vi-VN"/>
        </w:rPr>
        <w:t xml:space="preserve"> </w:t>
      </w:r>
      <w:r w:rsidRPr="006F1D77">
        <w:rPr>
          <w:color w:val="231F20"/>
          <w:sz w:val="16"/>
          <w:lang w:val="vi-VN"/>
        </w:rPr>
        <w:t>I,</w:t>
      </w:r>
      <w:r w:rsidRPr="006F1D77">
        <w:rPr>
          <w:color w:val="231F20"/>
          <w:spacing w:val="-2"/>
          <w:sz w:val="16"/>
          <w:lang w:val="vi-VN"/>
        </w:rPr>
        <w:t xml:space="preserve"> </w:t>
      </w:r>
      <w:r w:rsidRPr="006F1D77">
        <w:rPr>
          <w:color w:val="231F20"/>
          <w:sz w:val="16"/>
          <w:lang w:val="vi-VN"/>
        </w:rPr>
        <w:t>SERVICES</w:t>
      </w:r>
      <w:r w:rsidRPr="006F1D77">
        <w:rPr>
          <w:color w:val="231F20"/>
          <w:spacing w:val="-3"/>
          <w:sz w:val="16"/>
          <w:lang w:val="vi-VN"/>
        </w:rPr>
        <w:t xml:space="preserve"> </w:t>
      </w:r>
      <w:r w:rsidRPr="006F1D77">
        <w:rPr>
          <w:color w:val="231F20"/>
          <w:sz w:val="16"/>
          <w:lang w:val="vi-VN"/>
        </w:rPr>
        <w:t>’08,</w:t>
      </w:r>
      <w:r w:rsidRPr="006F1D77">
        <w:rPr>
          <w:color w:val="231F20"/>
          <w:spacing w:val="-2"/>
          <w:sz w:val="16"/>
          <w:lang w:val="vi-VN"/>
        </w:rPr>
        <w:t xml:space="preserve"> </w:t>
      </w:r>
      <w:r w:rsidRPr="006F1D77">
        <w:rPr>
          <w:color w:val="231F20"/>
          <w:sz w:val="16"/>
          <w:lang w:val="vi-VN"/>
        </w:rPr>
        <w:t>IEEE</w:t>
      </w:r>
      <w:r w:rsidRPr="006F1D77">
        <w:rPr>
          <w:color w:val="231F20"/>
          <w:spacing w:val="-2"/>
          <w:sz w:val="16"/>
          <w:lang w:val="vi-VN"/>
        </w:rPr>
        <w:t xml:space="preserve"> </w:t>
      </w:r>
      <w:r w:rsidRPr="006F1D77">
        <w:rPr>
          <w:color w:val="231F20"/>
          <w:sz w:val="16"/>
          <w:lang w:val="vi-VN"/>
        </w:rPr>
        <w:t>Computer</w:t>
      </w:r>
      <w:r w:rsidRPr="006F1D77">
        <w:rPr>
          <w:color w:val="231F20"/>
          <w:spacing w:val="-3"/>
          <w:sz w:val="16"/>
          <w:lang w:val="vi-VN"/>
        </w:rPr>
        <w:t xml:space="preserve"> </w:t>
      </w:r>
      <w:r w:rsidRPr="006F1D77">
        <w:rPr>
          <w:color w:val="231F20"/>
          <w:sz w:val="16"/>
          <w:lang w:val="vi-VN"/>
        </w:rPr>
        <w:t>Society,</w:t>
      </w:r>
      <w:r w:rsidRPr="006F1D77">
        <w:rPr>
          <w:color w:val="231F20"/>
          <w:spacing w:val="-2"/>
          <w:sz w:val="16"/>
          <w:lang w:val="vi-VN"/>
        </w:rPr>
        <w:t xml:space="preserve"> </w:t>
      </w:r>
      <w:r w:rsidRPr="006F1D77">
        <w:rPr>
          <w:color w:val="231F20"/>
          <w:sz w:val="16"/>
          <w:lang w:val="vi-VN"/>
        </w:rPr>
        <w:t>Washington,</w:t>
      </w:r>
      <w:r w:rsidRPr="006F1D77">
        <w:rPr>
          <w:color w:val="231F20"/>
          <w:spacing w:val="-2"/>
          <w:sz w:val="16"/>
          <w:lang w:val="vi-VN"/>
        </w:rPr>
        <w:t xml:space="preserve"> </w:t>
      </w:r>
      <w:r w:rsidRPr="006F1D77">
        <w:rPr>
          <w:color w:val="231F20"/>
          <w:sz w:val="16"/>
          <w:lang w:val="vi-VN"/>
        </w:rPr>
        <w:t>DC,</w:t>
      </w:r>
      <w:r w:rsidRPr="006F1D77">
        <w:rPr>
          <w:color w:val="231F20"/>
          <w:spacing w:val="-3"/>
          <w:sz w:val="16"/>
          <w:lang w:val="vi-VN"/>
        </w:rPr>
        <w:t xml:space="preserve"> </w:t>
      </w:r>
      <w:r w:rsidRPr="006F1D77">
        <w:rPr>
          <w:color w:val="231F20"/>
          <w:sz w:val="16"/>
          <w:lang w:val="vi-VN"/>
        </w:rPr>
        <w:t>USA,</w:t>
      </w:r>
      <w:r w:rsidRPr="006F1D77">
        <w:rPr>
          <w:color w:val="231F20"/>
          <w:spacing w:val="-2"/>
          <w:sz w:val="16"/>
          <w:lang w:val="vi-VN"/>
        </w:rPr>
        <w:t xml:space="preserve"> </w:t>
      </w:r>
      <w:r w:rsidRPr="006F1D77">
        <w:rPr>
          <w:color w:val="231F20"/>
          <w:sz w:val="16"/>
          <w:lang w:val="vi-VN"/>
        </w:rPr>
        <w:t>2008,</w:t>
      </w:r>
      <w:r w:rsidRPr="006F1D77">
        <w:rPr>
          <w:color w:val="231F20"/>
          <w:spacing w:val="-3"/>
          <w:sz w:val="16"/>
          <w:lang w:val="vi-VN"/>
        </w:rPr>
        <w:t xml:space="preserve"> </w:t>
      </w:r>
      <w:r w:rsidRPr="006F1D77">
        <w:rPr>
          <w:color w:val="231F20"/>
          <w:sz w:val="16"/>
          <w:lang w:val="vi-VN"/>
        </w:rPr>
        <w:t>pp.</w:t>
      </w:r>
      <w:r w:rsidRPr="006F1D77">
        <w:rPr>
          <w:color w:val="231F20"/>
          <w:spacing w:val="-2"/>
          <w:sz w:val="16"/>
          <w:lang w:val="vi-VN"/>
        </w:rPr>
        <w:t xml:space="preserve"> </w:t>
      </w:r>
      <w:r w:rsidRPr="006F1D77">
        <w:rPr>
          <w:color w:val="231F20"/>
          <w:sz w:val="16"/>
          <w:lang w:val="vi-VN"/>
        </w:rPr>
        <w:t>368–375.</w:t>
      </w:r>
    </w:p>
    <w:p w14:paraId="3EC502B8" w14:textId="77777777" w:rsidR="00006A83" w:rsidRPr="006F1D77" w:rsidRDefault="001838D2">
      <w:pPr>
        <w:pStyle w:val="ListParagraph"/>
        <w:numPr>
          <w:ilvl w:val="0"/>
          <w:numId w:val="1"/>
        </w:numPr>
        <w:tabs>
          <w:tab w:val="left" w:pos="624"/>
        </w:tabs>
        <w:spacing w:line="247" w:lineRule="auto"/>
        <w:ind w:right="179" w:hanging="366"/>
        <w:jc w:val="both"/>
        <w:rPr>
          <w:sz w:val="16"/>
          <w:lang w:val="vi-VN"/>
        </w:rPr>
      </w:pPr>
      <w:r w:rsidRPr="006F1D77">
        <w:rPr>
          <w:color w:val="231F20"/>
          <w:spacing w:val="-7"/>
          <w:sz w:val="16"/>
          <w:lang w:val="vi-VN"/>
        </w:rPr>
        <w:t>F.</w:t>
      </w:r>
      <w:r w:rsidRPr="006F1D77">
        <w:rPr>
          <w:color w:val="231F20"/>
          <w:spacing w:val="-6"/>
          <w:sz w:val="16"/>
          <w:lang w:val="vi-VN"/>
        </w:rPr>
        <w:t xml:space="preserve"> </w:t>
      </w:r>
      <w:r w:rsidRPr="006F1D77">
        <w:rPr>
          <w:color w:val="231F20"/>
          <w:sz w:val="16"/>
          <w:lang w:val="vi-VN"/>
        </w:rPr>
        <w:t>Qiqing,</w:t>
      </w:r>
      <w:r w:rsidRPr="006F1D77">
        <w:rPr>
          <w:color w:val="231F20"/>
          <w:spacing w:val="-4"/>
          <w:sz w:val="16"/>
          <w:lang w:val="vi-VN"/>
        </w:rPr>
        <w:t xml:space="preserve"> </w:t>
      </w:r>
      <w:r w:rsidRPr="006F1D77">
        <w:rPr>
          <w:color w:val="231F20"/>
          <w:spacing w:val="-9"/>
          <w:sz w:val="16"/>
          <w:lang w:val="vi-VN"/>
        </w:rPr>
        <w:t>P.</w:t>
      </w:r>
      <w:r w:rsidRPr="006F1D77">
        <w:rPr>
          <w:color w:val="231F20"/>
          <w:spacing w:val="-5"/>
          <w:sz w:val="16"/>
          <w:lang w:val="vi-VN"/>
        </w:rPr>
        <w:t xml:space="preserve"> </w:t>
      </w:r>
      <w:r w:rsidRPr="006F1D77">
        <w:rPr>
          <w:color w:val="231F20"/>
          <w:sz w:val="16"/>
          <w:lang w:val="vi-VN"/>
        </w:rPr>
        <w:t>Xiaoming,</w:t>
      </w:r>
      <w:r w:rsidRPr="006F1D77">
        <w:rPr>
          <w:color w:val="231F20"/>
          <w:spacing w:val="-4"/>
          <w:sz w:val="16"/>
          <w:lang w:val="vi-VN"/>
        </w:rPr>
        <w:t xml:space="preserve"> </w:t>
      </w:r>
      <w:r w:rsidRPr="006F1D77">
        <w:rPr>
          <w:color w:val="231F20"/>
          <w:sz w:val="16"/>
          <w:lang w:val="vi-VN"/>
        </w:rPr>
        <w:t>L.</w:t>
      </w:r>
      <w:r w:rsidRPr="006F1D77">
        <w:rPr>
          <w:color w:val="231F20"/>
          <w:spacing w:val="-5"/>
          <w:sz w:val="16"/>
          <w:lang w:val="vi-VN"/>
        </w:rPr>
        <w:t xml:space="preserve"> </w:t>
      </w:r>
      <w:r w:rsidRPr="006F1D77">
        <w:rPr>
          <w:color w:val="231F20"/>
          <w:sz w:val="16"/>
          <w:lang w:val="vi-VN"/>
        </w:rPr>
        <w:t>Qinghua,</w:t>
      </w:r>
      <w:r w:rsidRPr="006F1D77">
        <w:rPr>
          <w:color w:val="231F20"/>
          <w:spacing w:val="-4"/>
          <w:sz w:val="16"/>
          <w:lang w:val="vi-VN"/>
        </w:rPr>
        <w:t xml:space="preserve"> </w:t>
      </w:r>
      <w:r w:rsidRPr="006F1D77">
        <w:rPr>
          <w:color w:val="231F20"/>
          <w:sz w:val="16"/>
          <w:lang w:val="vi-VN"/>
        </w:rPr>
        <w:t>H.</w:t>
      </w:r>
      <w:r w:rsidRPr="006F1D77">
        <w:rPr>
          <w:color w:val="231F20"/>
          <w:spacing w:val="-6"/>
          <w:sz w:val="16"/>
          <w:lang w:val="vi-VN"/>
        </w:rPr>
        <w:t xml:space="preserve"> </w:t>
      </w:r>
      <w:r w:rsidRPr="006F1D77">
        <w:rPr>
          <w:color w:val="231F20"/>
          <w:spacing w:val="-3"/>
          <w:sz w:val="16"/>
          <w:lang w:val="vi-VN"/>
        </w:rPr>
        <w:t>Yahui,</w:t>
      </w:r>
      <w:r w:rsidRPr="006F1D77">
        <w:rPr>
          <w:color w:val="231F20"/>
          <w:spacing w:val="-4"/>
          <w:sz w:val="16"/>
          <w:lang w:val="vi-VN"/>
        </w:rPr>
        <w:t xml:space="preserve"> </w:t>
      </w:r>
      <w:r w:rsidRPr="006F1D77">
        <w:rPr>
          <w:color w:val="231F20"/>
          <w:sz w:val="16"/>
          <w:lang w:val="vi-VN"/>
        </w:rPr>
        <w:t>A</w:t>
      </w:r>
      <w:r w:rsidRPr="006F1D77">
        <w:rPr>
          <w:color w:val="231F20"/>
          <w:spacing w:val="-5"/>
          <w:sz w:val="16"/>
          <w:lang w:val="vi-VN"/>
        </w:rPr>
        <w:t xml:space="preserve"> </w:t>
      </w:r>
      <w:r w:rsidRPr="006F1D77">
        <w:rPr>
          <w:color w:val="231F20"/>
          <w:sz w:val="16"/>
          <w:lang w:val="vi-VN"/>
        </w:rPr>
        <w:t>Global</w:t>
      </w:r>
      <w:r w:rsidRPr="006F1D77">
        <w:rPr>
          <w:color w:val="231F20"/>
          <w:spacing w:val="-5"/>
          <w:sz w:val="16"/>
          <w:lang w:val="vi-VN"/>
        </w:rPr>
        <w:t xml:space="preserve"> </w:t>
      </w:r>
      <w:r w:rsidRPr="006F1D77">
        <w:rPr>
          <w:color w:val="231F20"/>
          <w:sz w:val="16"/>
          <w:lang w:val="vi-VN"/>
        </w:rPr>
        <w:t>QoS</w:t>
      </w:r>
      <w:r w:rsidRPr="006F1D77">
        <w:rPr>
          <w:color w:val="231F20"/>
          <w:spacing w:val="-5"/>
          <w:sz w:val="16"/>
          <w:lang w:val="vi-VN"/>
        </w:rPr>
        <w:t xml:space="preserve"> </w:t>
      </w:r>
      <w:r w:rsidRPr="006F1D77">
        <w:rPr>
          <w:color w:val="231F20"/>
          <w:sz w:val="16"/>
          <w:lang w:val="vi-VN"/>
        </w:rPr>
        <w:t>Optimizing</w:t>
      </w:r>
      <w:r w:rsidRPr="006F1D77">
        <w:rPr>
          <w:color w:val="231F20"/>
          <w:spacing w:val="-5"/>
          <w:sz w:val="16"/>
          <w:lang w:val="vi-VN"/>
        </w:rPr>
        <w:t xml:space="preserve"> Web </w:t>
      </w:r>
      <w:r w:rsidRPr="006F1D77">
        <w:rPr>
          <w:color w:val="231F20"/>
          <w:sz w:val="16"/>
          <w:lang w:val="vi-VN"/>
        </w:rPr>
        <w:t>Services</w:t>
      </w:r>
      <w:r w:rsidRPr="006F1D77">
        <w:rPr>
          <w:color w:val="231F20"/>
          <w:spacing w:val="-6"/>
          <w:sz w:val="16"/>
          <w:lang w:val="vi-VN"/>
        </w:rPr>
        <w:t xml:space="preserve"> </w:t>
      </w:r>
      <w:r w:rsidRPr="006F1D77">
        <w:rPr>
          <w:color w:val="231F20"/>
          <w:sz w:val="16"/>
          <w:lang w:val="vi-VN"/>
        </w:rPr>
        <w:t>Selection</w:t>
      </w:r>
      <w:r w:rsidRPr="006F1D77">
        <w:rPr>
          <w:color w:val="231F20"/>
          <w:spacing w:val="-5"/>
          <w:sz w:val="16"/>
          <w:lang w:val="vi-VN"/>
        </w:rPr>
        <w:t xml:space="preserve"> </w:t>
      </w:r>
      <w:r w:rsidRPr="006F1D77">
        <w:rPr>
          <w:color w:val="231F20"/>
          <w:sz w:val="16"/>
          <w:lang w:val="vi-VN"/>
        </w:rPr>
        <w:t>Algorithm</w:t>
      </w:r>
      <w:r w:rsidRPr="006F1D77">
        <w:rPr>
          <w:color w:val="231F20"/>
          <w:spacing w:val="-5"/>
          <w:sz w:val="16"/>
          <w:lang w:val="vi-VN"/>
        </w:rPr>
        <w:t xml:space="preserve"> </w:t>
      </w:r>
      <w:r w:rsidRPr="006F1D77">
        <w:rPr>
          <w:color w:val="231F20"/>
          <w:sz w:val="16"/>
          <w:lang w:val="vi-VN"/>
        </w:rPr>
        <w:t>Based</w:t>
      </w:r>
      <w:r w:rsidRPr="006F1D77">
        <w:rPr>
          <w:color w:val="231F20"/>
          <w:spacing w:val="-5"/>
          <w:sz w:val="16"/>
          <w:lang w:val="vi-VN"/>
        </w:rPr>
        <w:t xml:space="preserve"> </w:t>
      </w:r>
      <w:r w:rsidRPr="006F1D77">
        <w:rPr>
          <w:color w:val="231F20"/>
          <w:sz w:val="16"/>
          <w:lang w:val="vi-VN"/>
        </w:rPr>
        <w:t>on</w:t>
      </w:r>
      <w:r w:rsidRPr="006F1D77">
        <w:rPr>
          <w:color w:val="231F20"/>
          <w:spacing w:val="-5"/>
          <w:sz w:val="16"/>
          <w:lang w:val="vi-VN"/>
        </w:rPr>
        <w:t xml:space="preserve"> </w:t>
      </w:r>
      <w:r w:rsidRPr="006F1D77">
        <w:rPr>
          <w:color w:val="231F20"/>
          <w:spacing w:val="-3"/>
          <w:sz w:val="16"/>
          <w:lang w:val="vi-VN"/>
        </w:rPr>
        <w:t>MOACO</w:t>
      </w:r>
      <w:r w:rsidRPr="006F1D77">
        <w:rPr>
          <w:color w:val="231F20"/>
          <w:spacing w:val="-5"/>
          <w:sz w:val="16"/>
          <w:lang w:val="vi-VN"/>
        </w:rPr>
        <w:t xml:space="preserve"> </w:t>
      </w:r>
      <w:r w:rsidRPr="006F1D77">
        <w:rPr>
          <w:color w:val="231F20"/>
          <w:sz w:val="16"/>
          <w:lang w:val="vi-VN"/>
        </w:rPr>
        <w:t>for</w:t>
      </w:r>
      <w:r w:rsidRPr="006F1D77">
        <w:rPr>
          <w:color w:val="231F20"/>
          <w:spacing w:val="-6"/>
          <w:sz w:val="16"/>
          <w:lang w:val="vi-VN"/>
        </w:rPr>
        <w:t xml:space="preserve"> </w:t>
      </w:r>
      <w:r w:rsidRPr="006F1D77">
        <w:rPr>
          <w:color w:val="231F20"/>
          <w:sz w:val="16"/>
          <w:lang w:val="vi-VN"/>
        </w:rPr>
        <w:t xml:space="preserve">Dynamic </w:t>
      </w:r>
      <w:r w:rsidRPr="006F1D77">
        <w:rPr>
          <w:color w:val="231F20"/>
          <w:spacing w:val="-5"/>
          <w:sz w:val="16"/>
          <w:lang w:val="vi-VN"/>
        </w:rPr>
        <w:t xml:space="preserve">Web </w:t>
      </w:r>
      <w:r w:rsidRPr="006F1D77">
        <w:rPr>
          <w:color w:val="231F20"/>
          <w:sz w:val="16"/>
          <w:lang w:val="vi-VN"/>
        </w:rPr>
        <w:t>Service Composition, Information Technology and Applications, International Forum on 1 (2009)</w:t>
      </w:r>
      <w:r w:rsidRPr="006F1D77">
        <w:rPr>
          <w:color w:val="231F20"/>
          <w:spacing w:val="-15"/>
          <w:sz w:val="16"/>
          <w:lang w:val="vi-VN"/>
        </w:rPr>
        <w:t xml:space="preserve"> </w:t>
      </w:r>
      <w:r w:rsidRPr="006F1D77">
        <w:rPr>
          <w:color w:val="231F20"/>
          <w:sz w:val="16"/>
          <w:lang w:val="vi-VN"/>
        </w:rPr>
        <w:t>37–42.</w:t>
      </w:r>
    </w:p>
    <w:p w14:paraId="27062483" w14:textId="77777777" w:rsidR="00006A83" w:rsidRPr="006F1D77" w:rsidRDefault="001838D2">
      <w:pPr>
        <w:pStyle w:val="ListParagraph"/>
        <w:numPr>
          <w:ilvl w:val="0"/>
          <w:numId w:val="1"/>
        </w:numPr>
        <w:tabs>
          <w:tab w:val="left" w:pos="624"/>
        </w:tabs>
        <w:spacing w:line="247" w:lineRule="auto"/>
        <w:ind w:right="179" w:hanging="366"/>
        <w:jc w:val="both"/>
        <w:rPr>
          <w:sz w:val="16"/>
          <w:lang w:val="vi-VN"/>
        </w:rPr>
      </w:pPr>
      <w:r w:rsidRPr="006F1D77">
        <w:rPr>
          <w:color w:val="231F20"/>
          <w:sz w:val="16"/>
          <w:lang w:val="vi-VN"/>
        </w:rPr>
        <w:t xml:space="preserve">H. Casanova, A. Legrand, M. Quinson, SimGrid: A Generic Framework for Large-Scale Distributed Experiments, in: Proceedings of the </w:t>
      </w:r>
      <w:r w:rsidRPr="006F1D77">
        <w:rPr>
          <w:color w:val="231F20"/>
          <w:spacing w:val="-3"/>
          <w:sz w:val="16"/>
          <w:lang w:val="vi-VN"/>
        </w:rPr>
        <w:t>Tenth</w:t>
      </w:r>
      <w:r w:rsidRPr="006F1D77">
        <w:rPr>
          <w:color w:val="231F20"/>
          <w:spacing w:val="-7"/>
          <w:sz w:val="16"/>
          <w:lang w:val="vi-VN"/>
        </w:rPr>
        <w:t xml:space="preserve"> </w:t>
      </w:r>
      <w:r w:rsidRPr="006F1D77">
        <w:rPr>
          <w:color w:val="231F20"/>
          <w:sz w:val="16"/>
          <w:lang w:val="vi-VN"/>
        </w:rPr>
        <w:t>International</w:t>
      </w:r>
      <w:r w:rsidRPr="006F1D77">
        <w:rPr>
          <w:color w:val="231F20"/>
          <w:spacing w:val="-6"/>
          <w:sz w:val="16"/>
          <w:lang w:val="vi-VN"/>
        </w:rPr>
        <w:t xml:space="preserve"> </w:t>
      </w:r>
      <w:r w:rsidRPr="006F1D77">
        <w:rPr>
          <w:color w:val="231F20"/>
          <w:sz w:val="16"/>
          <w:lang w:val="vi-VN"/>
        </w:rPr>
        <w:t>Conference</w:t>
      </w:r>
      <w:r w:rsidRPr="006F1D77">
        <w:rPr>
          <w:color w:val="231F20"/>
          <w:spacing w:val="-6"/>
          <w:sz w:val="16"/>
          <w:lang w:val="vi-VN"/>
        </w:rPr>
        <w:t xml:space="preserve"> </w:t>
      </w:r>
      <w:r w:rsidRPr="006F1D77">
        <w:rPr>
          <w:color w:val="231F20"/>
          <w:sz w:val="16"/>
          <w:lang w:val="vi-VN"/>
        </w:rPr>
        <w:t>on</w:t>
      </w:r>
      <w:r w:rsidRPr="006F1D77">
        <w:rPr>
          <w:color w:val="231F20"/>
          <w:spacing w:val="-6"/>
          <w:sz w:val="16"/>
          <w:lang w:val="vi-VN"/>
        </w:rPr>
        <w:t xml:space="preserve"> </w:t>
      </w:r>
      <w:r w:rsidRPr="006F1D77">
        <w:rPr>
          <w:color w:val="231F20"/>
          <w:sz w:val="16"/>
          <w:lang w:val="vi-VN"/>
        </w:rPr>
        <w:t>Computer</w:t>
      </w:r>
      <w:r w:rsidRPr="006F1D77">
        <w:rPr>
          <w:color w:val="231F20"/>
          <w:spacing w:val="-6"/>
          <w:sz w:val="16"/>
          <w:lang w:val="vi-VN"/>
        </w:rPr>
        <w:t xml:space="preserve"> </w:t>
      </w:r>
      <w:r w:rsidRPr="006F1D77">
        <w:rPr>
          <w:color w:val="231F20"/>
          <w:sz w:val="16"/>
          <w:lang w:val="vi-VN"/>
        </w:rPr>
        <w:t>Modeling</w:t>
      </w:r>
      <w:r w:rsidRPr="006F1D77">
        <w:rPr>
          <w:color w:val="231F20"/>
          <w:spacing w:val="-6"/>
          <w:sz w:val="16"/>
          <w:lang w:val="vi-VN"/>
        </w:rPr>
        <w:t xml:space="preserve"> </w:t>
      </w:r>
      <w:r w:rsidRPr="006F1D77">
        <w:rPr>
          <w:color w:val="231F20"/>
          <w:sz w:val="16"/>
          <w:lang w:val="vi-VN"/>
        </w:rPr>
        <w:t>and</w:t>
      </w:r>
      <w:r w:rsidRPr="006F1D77">
        <w:rPr>
          <w:color w:val="231F20"/>
          <w:spacing w:val="-6"/>
          <w:sz w:val="16"/>
          <w:lang w:val="vi-VN"/>
        </w:rPr>
        <w:t xml:space="preserve"> </w:t>
      </w:r>
      <w:r w:rsidRPr="006F1D77">
        <w:rPr>
          <w:color w:val="231F20"/>
          <w:sz w:val="16"/>
          <w:lang w:val="vi-VN"/>
        </w:rPr>
        <w:t>Simulation,</w:t>
      </w:r>
      <w:r w:rsidRPr="006F1D77">
        <w:rPr>
          <w:color w:val="231F20"/>
          <w:spacing w:val="-7"/>
          <w:sz w:val="16"/>
          <w:lang w:val="vi-VN"/>
        </w:rPr>
        <w:t xml:space="preserve"> </w:t>
      </w:r>
      <w:r w:rsidRPr="006F1D77">
        <w:rPr>
          <w:color w:val="231F20"/>
          <w:sz w:val="16"/>
          <w:lang w:val="vi-VN"/>
        </w:rPr>
        <w:t>IEEE</w:t>
      </w:r>
      <w:r w:rsidRPr="006F1D77">
        <w:rPr>
          <w:color w:val="231F20"/>
          <w:spacing w:val="-6"/>
          <w:sz w:val="16"/>
          <w:lang w:val="vi-VN"/>
        </w:rPr>
        <w:t xml:space="preserve"> </w:t>
      </w:r>
      <w:r w:rsidRPr="006F1D77">
        <w:rPr>
          <w:color w:val="231F20"/>
          <w:sz w:val="16"/>
          <w:lang w:val="vi-VN"/>
        </w:rPr>
        <w:t>Computer</w:t>
      </w:r>
      <w:r w:rsidRPr="006F1D77">
        <w:rPr>
          <w:color w:val="231F20"/>
          <w:spacing w:val="-6"/>
          <w:sz w:val="16"/>
          <w:lang w:val="vi-VN"/>
        </w:rPr>
        <w:t xml:space="preserve"> </w:t>
      </w:r>
      <w:r w:rsidRPr="006F1D77">
        <w:rPr>
          <w:color w:val="231F20"/>
          <w:sz w:val="16"/>
          <w:lang w:val="vi-VN"/>
        </w:rPr>
        <w:t>Society,</w:t>
      </w:r>
      <w:r w:rsidRPr="006F1D77">
        <w:rPr>
          <w:color w:val="231F20"/>
          <w:spacing w:val="-6"/>
          <w:sz w:val="16"/>
          <w:lang w:val="vi-VN"/>
        </w:rPr>
        <w:t xml:space="preserve"> </w:t>
      </w:r>
      <w:r w:rsidRPr="006F1D77">
        <w:rPr>
          <w:color w:val="231F20"/>
          <w:sz w:val="16"/>
          <w:lang w:val="vi-VN"/>
        </w:rPr>
        <w:t>Washington,</w:t>
      </w:r>
      <w:r w:rsidRPr="006F1D77">
        <w:rPr>
          <w:color w:val="231F20"/>
          <w:spacing w:val="-6"/>
          <w:sz w:val="16"/>
          <w:lang w:val="vi-VN"/>
        </w:rPr>
        <w:t xml:space="preserve"> </w:t>
      </w:r>
      <w:r w:rsidRPr="006F1D77">
        <w:rPr>
          <w:color w:val="231F20"/>
          <w:sz w:val="16"/>
          <w:lang w:val="vi-VN"/>
        </w:rPr>
        <w:t>DC,</w:t>
      </w:r>
      <w:r w:rsidRPr="006F1D77">
        <w:rPr>
          <w:color w:val="231F20"/>
          <w:spacing w:val="-6"/>
          <w:sz w:val="16"/>
          <w:lang w:val="vi-VN"/>
        </w:rPr>
        <w:t xml:space="preserve"> </w:t>
      </w:r>
      <w:r w:rsidRPr="006F1D77">
        <w:rPr>
          <w:color w:val="231F20"/>
          <w:sz w:val="16"/>
          <w:lang w:val="vi-VN"/>
        </w:rPr>
        <w:t>USA,</w:t>
      </w:r>
      <w:r w:rsidRPr="006F1D77">
        <w:rPr>
          <w:color w:val="231F20"/>
          <w:spacing w:val="-6"/>
          <w:sz w:val="16"/>
          <w:lang w:val="vi-VN"/>
        </w:rPr>
        <w:t xml:space="preserve"> </w:t>
      </w:r>
      <w:r w:rsidRPr="006F1D77">
        <w:rPr>
          <w:color w:val="231F20"/>
          <w:sz w:val="16"/>
          <w:lang w:val="vi-VN"/>
        </w:rPr>
        <w:t>2008,</w:t>
      </w:r>
      <w:r w:rsidRPr="006F1D77">
        <w:rPr>
          <w:color w:val="231F20"/>
          <w:spacing w:val="-6"/>
          <w:sz w:val="16"/>
          <w:lang w:val="vi-VN"/>
        </w:rPr>
        <w:t xml:space="preserve"> </w:t>
      </w:r>
      <w:r w:rsidRPr="006F1D77">
        <w:rPr>
          <w:color w:val="231F20"/>
          <w:sz w:val="16"/>
          <w:lang w:val="vi-VN"/>
        </w:rPr>
        <w:t>pp.</w:t>
      </w:r>
      <w:r w:rsidRPr="006F1D77">
        <w:rPr>
          <w:color w:val="231F20"/>
          <w:spacing w:val="-7"/>
          <w:sz w:val="16"/>
          <w:lang w:val="vi-VN"/>
        </w:rPr>
        <w:t xml:space="preserve"> </w:t>
      </w:r>
      <w:r w:rsidRPr="006F1D77">
        <w:rPr>
          <w:color w:val="231F20"/>
          <w:sz w:val="16"/>
          <w:lang w:val="vi-VN"/>
        </w:rPr>
        <w:t>126–131.</w:t>
      </w:r>
    </w:p>
    <w:sectPr w:rsidR="00006A83" w:rsidRPr="006F1D77">
      <w:pgSz w:w="11230" w:h="15200"/>
      <w:pgMar w:top="1080" w:right="740" w:bottom="280" w:left="720" w:header="883" w:footer="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2AB0805" w14:textId="77777777" w:rsidR="00A92021" w:rsidRDefault="00A92021">
      <w:r>
        <w:separator/>
      </w:r>
    </w:p>
  </w:endnote>
  <w:endnote w:type="continuationSeparator" w:id="0">
    <w:p w14:paraId="06A236DE" w14:textId="77777777" w:rsidR="00A92021" w:rsidRDefault="00A920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EF" w:usb1="C0007841" w:usb2="00000009" w:usb3="00000000" w:csb0="000001FF" w:csb1="00000000"/>
  </w:font>
  <w:font w:name="LM Mono 8">
    <w:altName w:val="MS Gothic"/>
    <w:charset w:val="00"/>
    <w:family w:val="modern"/>
    <w:pitch w:val="fixed"/>
  </w:font>
  <w:font w:name="FreeSerif">
    <w:altName w:val="Times New Roman"/>
    <w:charset w:val="00"/>
    <w:family w:val="roman"/>
    <w:pitch w:val="variable"/>
  </w:font>
  <w:font w:name="Cambria Math">
    <w:panose1 w:val="02040503050406030204"/>
    <w:charset w:val="00"/>
    <w:family w:val="roman"/>
    <w:pitch w:val="variable"/>
    <w:sig w:usb0="E00006FF" w:usb1="420024FF" w:usb2="02000000" w:usb3="00000000" w:csb0="0000019F" w:csb1="00000000"/>
  </w:font>
  <w:font w:name="FreeSans">
    <w:altName w:val="Arial"/>
    <w:charset w:val="00"/>
    <w:family w:val="swiss"/>
    <w:pitch w:val="variable"/>
  </w:font>
  <w:font w:name="Trebuchet MS">
    <w:panose1 w:val="020B06030202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7DEA64F" w14:textId="77777777" w:rsidR="00A92021" w:rsidRDefault="00A92021">
      <w:r>
        <w:separator/>
      </w:r>
    </w:p>
  </w:footnote>
  <w:footnote w:type="continuationSeparator" w:id="0">
    <w:p w14:paraId="3244EC16" w14:textId="77777777" w:rsidR="00A92021" w:rsidRDefault="00A9202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7D67D5" w14:textId="77777777" w:rsidR="004C14EC" w:rsidRDefault="004C14EC">
    <w:pPr>
      <w:pStyle w:val="BodyText"/>
      <w:spacing w:line="14" w:lineRule="auto"/>
    </w:pPr>
    <w:r>
      <w:rPr>
        <w:noProof/>
      </w:rPr>
      <mc:AlternateContent>
        <mc:Choice Requires="wps">
          <w:drawing>
            <wp:anchor distT="0" distB="0" distL="114300" distR="114300" simplePos="0" relativeHeight="487202304" behindDoc="1" locked="0" layoutInCell="1" allowOverlap="1" wp14:anchorId="1E7C7080" wp14:editId="26F4B39F">
              <wp:simplePos x="0" y="0"/>
              <wp:positionH relativeFrom="page">
                <wp:posOffset>483870</wp:posOffset>
              </wp:positionH>
              <wp:positionV relativeFrom="page">
                <wp:posOffset>561975</wp:posOffset>
              </wp:positionV>
              <wp:extent cx="228600" cy="139065"/>
              <wp:effectExtent l="0" t="0" r="0" b="0"/>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9C6156" w14:textId="719320BD" w:rsidR="004C14EC" w:rsidRDefault="004C14EC">
                          <w:pPr>
                            <w:spacing w:before="14"/>
                            <w:ind w:left="60"/>
                            <w:rPr>
                              <w:sz w:val="16"/>
                            </w:rPr>
                          </w:pPr>
                          <w:r>
                            <w:fldChar w:fldCharType="begin"/>
                          </w:r>
                          <w:r>
                            <w:rPr>
                              <w:color w:val="231F20"/>
                              <w:sz w:val="16"/>
                            </w:rPr>
                            <w:instrText xml:space="preserve"> PAGE </w:instrText>
                          </w:r>
                          <w:r>
                            <w:fldChar w:fldCharType="separate"/>
                          </w:r>
                          <w:r w:rsidR="002D573C">
                            <w:rPr>
                              <w:noProof/>
                              <w:color w:val="231F20"/>
                              <w:sz w:val="16"/>
                            </w:rPr>
                            <w:t>174</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E7C7080" id="_x0000_t202" coordsize="21600,21600" o:spt="202" path="m,l,21600r21600,l21600,xe">
              <v:stroke joinstyle="miter"/>
              <v:path gradientshapeok="t" o:connecttype="rect"/>
            </v:shapetype>
            <v:shape id="Text Box 2" o:spid="_x0000_s1095" type="#_x0000_t202" style="position:absolute;margin-left:38.1pt;margin-top:44.25pt;width:18pt;height:10.95pt;z-index:-1611417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" filled="f" stroked="f">
              <v:textbox inset="0,0,0,0">
                <w:txbxContent>
                  <w:p w14:paraId="1C9C6156" w14:textId="719320BD" w:rsidR="004C14EC" w:rsidRDefault="004C14EC">
                    <w:pPr>
                      <w:spacing w:before="14"/>
                      <w:ind w:left="60"/>
                      <w:rPr>
                        <w:sz w:val="16"/>
                      </w:rPr>
                    </w:pPr>
                    <w:r>
                      <w:fldChar w:fldCharType="begin"/>
                    </w:r>
                    <w:r>
                      <w:rPr>
                        <w:color w:val="231F20"/>
                        <w:sz w:val="16"/>
                      </w:rPr>
                      <w:instrText xml:space="preserve"> PAGE </w:instrText>
                    </w:r>
                    <w:r>
                      <w:fldChar w:fldCharType="separate"/>
                    </w:r>
                    <w:r w:rsidR="002D573C">
                      <w:rPr>
                        <w:noProof/>
                        <w:color w:val="231F20"/>
                        <w:sz w:val="16"/>
                      </w:rPr>
                      <w:t>174</w:t>
                    </w:r>
                    <w:r>
                      <w:fldChar w:fldCharType="end"/>
                    </w:r>
                  </w:p>
                </w:txbxContent>
              </v:textbox>
              <w10:wrap anchorx="page" anchory="page"/>
            </v:shape>
          </w:pict>
        </mc:Fallback>
      </mc:AlternateContent>
    </w:r>
    <w:r>
      <w:rPr>
        <w:noProof/>
      </w:rPr>
      <mc:AlternateContent>
        <mc:Choice Requires="wps">
          <w:drawing>
            <wp:anchor distT="0" distB="0" distL="114300" distR="114300" simplePos="0" relativeHeight="487202816" behindDoc="1" locked="0" layoutInCell="1" allowOverlap="1" wp14:anchorId="149B9B6E" wp14:editId="30A67512">
              <wp:simplePos x="0" y="0"/>
              <wp:positionH relativeFrom="page">
                <wp:posOffset>2347595</wp:posOffset>
              </wp:positionH>
              <wp:positionV relativeFrom="page">
                <wp:posOffset>563245</wp:posOffset>
              </wp:positionV>
              <wp:extent cx="2854960" cy="137160"/>
              <wp:effectExtent l="0" t="0" r="0" b="0"/>
              <wp:wrapNone/>
              <wp:docPr id="6"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4960" cy="13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A17115" w14:textId="77777777" w:rsidR="004C14EC" w:rsidRDefault="004C14EC">
                          <w:pPr>
                            <w:spacing w:before="12"/>
                            <w:ind w:left="20"/>
                            <w:rPr>
                              <w:i/>
                              <w:sz w:val="16"/>
                            </w:rPr>
                          </w:pPr>
                          <w:r>
                            <w:rPr>
                              <w:i/>
                              <w:color w:val="231F20"/>
                              <w:sz w:val="16"/>
                            </w:rPr>
                            <w:t>Elisabeth Vinek et al. / Procedia Computer Science 4 (2011) 166–17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9B9B6E" id="Text Box 1" o:spid="_x0000_s1096" type="#_x0000_t202" style="position:absolute;margin-left:184.85pt;margin-top:44.35pt;width:224.8pt;height:10.8pt;z-index:-161136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" filled="f" stroked="f">
              <v:textbox inset="0,0,0,0">
                <w:txbxContent>
                  <w:p w14:paraId="08A17115" w14:textId="77777777" w:rsidR="004C14EC" w:rsidRDefault="004C14EC">
                    <w:pPr>
                      <w:spacing w:before="12"/>
                      <w:ind w:left="20"/>
                      <w:rPr>
                        <w:i/>
                        <w:sz w:val="16"/>
                      </w:rPr>
                    </w:pPr>
                    <w:r>
                      <w:rPr>
                        <w:i/>
                        <w:color w:val="231F20"/>
                        <w:sz w:val="16"/>
                      </w:rPr>
                      <w:t>Elisabeth Vinek et al. / Procedia Computer Science 4 (2011) 166–175</w:t>
                    </w:r>
                  </w:p>
                </w:txbxContent>
              </v:textbox>
              <w10:wrap anchorx="page" anchory="page"/>
            </v:shape>
          </w:pict>
        </mc:Fallback>
      </mc:AlternateConten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9982BA" w14:textId="77777777" w:rsidR="004C14EC" w:rsidRDefault="004C14EC">
    <w:pPr>
      <w:pStyle w:val="BodyText"/>
      <w:spacing w:line="14" w:lineRule="auto"/>
    </w:pPr>
    <w:r>
      <w:rPr>
        <w:noProof/>
      </w:rPr>
      <mc:AlternateContent>
        <mc:Choice Requires="wps">
          <w:drawing>
            <wp:anchor distT="0" distB="0" distL="114300" distR="114300" simplePos="0" relativeHeight="487201280" behindDoc="1" locked="0" layoutInCell="1" allowOverlap="1" wp14:anchorId="7CE61086" wp14:editId="2114CE7B">
              <wp:simplePos x="0" y="0"/>
              <wp:positionH relativeFrom="page">
                <wp:posOffset>2145030</wp:posOffset>
              </wp:positionH>
              <wp:positionV relativeFrom="page">
                <wp:posOffset>563245</wp:posOffset>
              </wp:positionV>
              <wp:extent cx="2854960" cy="137160"/>
              <wp:effectExtent l="0" t="0" r="0" b="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4960" cy="13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F5A57A" w14:textId="77777777" w:rsidR="004C14EC" w:rsidRDefault="004C14EC">
                          <w:pPr>
                            <w:spacing w:before="12"/>
                            <w:ind w:left="20"/>
                            <w:rPr>
                              <w:i/>
                              <w:sz w:val="16"/>
                            </w:rPr>
                          </w:pPr>
                          <w:r>
                            <w:rPr>
                              <w:i/>
                              <w:color w:val="231F20"/>
                              <w:sz w:val="16"/>
                            </w:rPr>
                            <w:t>Elisabeth Vinek et al. / Procedia Computer Science 4 (2011) 166–17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CE61086" id="_x0000_t202" coordsize="21600,21600" o:spt="202" path="m,l,21600r21600,l21600,xe">
              <v:stroke joinstyle="miter"/>
              <v:path gradientshapeok="t" o:connecttype="rect"/>
            </v:shapetype>
            <v:shape id="Text Box 4" o:spid="_x0000_s1097" type="#_x0000_t202" style="position:absolute;margin-left:168.9pt;margin-top:44.35pt;width:224.8pt;height:10.8pt;z-index:-1611520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" filled="f" stroked="f">
              <v:textbox inset="0,0,0,0">
                <w:txbxContent>
                  <w:p w14:paraId="0DF5A57A" w14:textId="77777777" w:rsidR="004C14EC" w:rsidRDefault="004C14EC">
                    <w:pPr>
                      <w:spacing w:before="12"/>
                      <w:ind w:left="20"/>
                      <w:rPr>
                        <w:i/>
                        <w:sz w:val="16"/>
                      </w:rPr>
                    </w:pPr>
                    <w:r>
                      <w:rPr>
                        <w:i/>
                        <w:color w:val="231F20"/>
                        <w:sz w:val="16"/>
                      </w:rPr>
                      <w:t>Elisabeth Vinek et al. / Procedia Computer Science 4 (2011) 166–175</w:t>
                    </w:r>
                  </w:p>
                </w:txbxContent>
              </v:textbox>
              <w10:wrap anchorx="page" anchory="page"/>
            </v:shape>
          </w:pict>
        </mc:Fallback>
      </mc:AlternateContent>
    </w:r>
    <w:r>
      <w:rPr>
        <w:noProof/>
      </w:rPr>
      <mc:AlternateContent>
        <mc:Choice Requires="wps">
          <w:drawing>
            <wp:anchor distT="0" distB="0" distL="114300" distR="114300" simplePos="0" relativeHeight="487201792" behindDoc="1" locked="0" layoutInCell="1" allowOverlap="1" wp14:anchorId="36420A71" wp14:editId="1E976F03">
              <wp:simplePos x="0" y="0"/>
              <wp:positionH relativeFrom="page">
                <wp:posOffset>6405880</wp:posOffset>
              </wp:positionH>
              <wp:positionV relativeFrom="page">
                <wp:posOffset>561340</wp:posOffset>
              </wp:positionV>
              <wp:extent cx="228600" cy="139065"/>
              <wp:effectExtent l="0" t="0" r="0" b="0"/>
              <wp:wrapNone/>
              <wp:docPr id="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B3D95E" w14:textId="690A2CAD" w:rsidR="004C14EC" w:rsidRDefault="004C14EC">
                          <w:pPr>
                            <w:spacing w:before="14"/>
                            <w:ind w:left="60"/>
                            <w:rPr>
                              <w:sz w:val="16"/>
                            </w:rPr>
                          </w:pPr>
                          <w:r>
                            <w:fldChar w:fldCharType="begin"/>
                          </w:r>
                          <w:r>
                            <w:rPr>
                              <w:color w:val="231F20"/>
                              <w:sz w:val="16"/>
                            </w:rPr>
                            <w:instrText xml:space="preserve"> PAGE </w:instrText>
                          </w:r>
                          <w:r>
                            <w:fldChar w:fldCharType="separate"/>
                          </w:r>
                          <w:r w:rsidR="002D573C">
                            <w:rPr>
                              <w:noProof/>
                              <w:color w:val="231F20"/>
                              <w:sz w:val="16"/>
                            </w:rPr>
                            <w:t>173</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420A71" id="Text Box 3" o:spid="_x0000_s1098" type="#_x0000_t202" style="position:absolute;margin-left:504.4pt;margin-top:44.2pt;width:18pt;height:10.95pt;z-index:-161146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" filled="f" stroked="f">
              <v:textbox inset="0,0,0,0">
                <w:txbxContent>
                  <w:p w14:paraId="7DB3D95E" w14:textId="690A2CAD" w:rsidR="004C14EC" w:rsidRDefault="004C14EC">
                    <w:pPr>
                      <w:spacing w:before="14"/>
                      <w:ind w:left="60"/>
                      <w:rPr>
                        <w:sz w:val="16"/>
                      </w:rPr>
                    </w:pPr>
                    <w:r>
                      <w:fldChar w:fldCharType="begin"/>
                    </w:r>
                    <w:r>
                      <w:rPr>
                        <w:color w:val="231F20"/>
                        <w:sz w:val="16"/>
                      </w:rPr>
                      <w:instrText xml:space="preserve"> PAGE </w:instrText>
                    </w:r>
                    <w:r>
                      <w:fldChar w:fldCharType="separate"/>
                    </w:r>
                    <w:r w:rsidR="002D573C">
                      <w:rPr>
                        <w:noProof/>
                        <w:color w:val="231F20"/>
                        <w:sz w:val="16"/>
                      </w:rPr>
                      <w:t>173</w:t>
                    </w:r>
                    <w:r>
                      <w:fldChar w:fldCharType="end"/>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14C5519"/>
    <w:multiLevelType w:val="hybridMultilevel"/>
    <w:tmpl w:val="DF7E854E"/>
    <w:lvl w:ilvl="0" w:tplc="7D745216">
      <w:start w:val="1"/>
      <w:numFmt w:val="decimal"/>
      <w:lvlText w:val="%1."/>
      <w:lvlJc w:val="left"/>
      <w:pPr>
        <w:ind w:left="448" w:hanging="250"/>
      </w:pPr>
      <w:rPr>
        <w:rFonts w:hint="default"/>
        <w:b/>
        <w:bCs/>
        <w:w w:val="104"/>
        <w:lang w:val="en-US" w:eastAsia="en-US" w:bidi="ar-SA"/>
      </w:rPr>
    </w:lvl>
    <w:lvl w:ilvl="1" w:tplc="A62A37DA">
      <w:start w:val="1"/>
      <w:numFmt w:val="decimal"/>
      <w:lvlText w:val="%2."/>
      <w:lvlJc w:val="left"/>
      <w:pPr>
        <w:ind w:left="691" w:hanging="250"/>
      </w:pPr>
      <w:rPr>
        <w:rFonts w:ascii="Times New Roman" w:eastAsia="Times New Roman" w:hAnsi="Times New Roman" w:cs="Times New Roman" w:hint="default"/>
        <w:color w:val="231F20"/>
        <w:w w:val="99"/>
        <w:sz w:val="20"/>
        <w:szCs w:val="20"/>
        <w:lang w:val="en-US" w:eastAsia="en-US" w:bidi="ar-SA"/>
      </w:rPr>
    </w:lvl>
    <w:lvl w:ilvl="2" w:tplc="16C6F20E">
      <w:numFmt w:val="bullet"/>
      <w:lvlText w:val="•"/>
      <w:lvlJc w:val="left"/>
      <w:pPr>
        <w:ind w:left="1707" w:hanging="250"/>
      </w:pPr>
      <w:rPr>
        <w:rFonts w:hint="default"/>
        <w:lang w:val="en-US" w:eastAsia="en-US" w:bidi="ar-SA"/>
      </w:rPr>
    </w:lvl>
    <w:lvl w:ilvl="3" w:tplc="A33CC956">
      <w:numFmt w:val="bullet"/>
      <w:lvlText w:val="•"/>
      <w:lvlJc w:val="left"/>
      <w:pPr>
        <w:ind w:left="2714" w:hanging="250"/>
      </w:pPr>
      <w:rPr>
        <w:rFonts w:hint="default"/>
        <w:lang w:val="en-US" w:eastAsia="en-US" w:bidi="ar-SA"/>
      </w:rPr>
    </w:lvl>
    <w:lvl w:ilvl="4" w:tplc="5DE21E92">
      <w:numFmt w:val="bullet"/>
      <w:lvlText w:val="•"/>
      <w:lvlJc w:val="left"/>
      <w:pPr>
        <w:ind w:left="3721" w:hanging="250"/>
      </w:pPr>
      <w:rPr>
        <w:rFonts w:hint="default"/>
        <w:lang w:val="en-US" w:eastAsia="en-US" w:bidi="ar-SA"/>
      </w:rPr>
    </w:lvl>
    <w:lvl w:ilvl="5" w:tplc="367A7630">
      <w:numFmt w:val="bullet"/>
      <w:lvlText w:val="•"/>
      <w:lvlJc w:val="left"/>
      <w:pPr>
        <w:ind w:left="4728" w:hanging="250"/>
      </w:pPr>
      <w:rPr>
        <w:rFonts w:hint="default"/>
        <w:lang w:val="en-US" w:eastAsia="en-US" w:bidi="ar-SA"/>
      </w:rPr>
    </w:lvl>
    <w:lvl w:ilvl="6" w:tplc="B0149ABC">
      <w:numFmt w:val="bullet"/>
      <w:lvlText w:val="•"/>
      <w:lvlJc w:val="left"/>
      <w:pPr>
        <w:ind w:left="5736" w:hanging="250"/>
      </w:pPr>
      <w:rPr>
        <w:rFonts w:hint="default"/>
        <w:lang w:val="en-US" w:eastAsia="en-US" w:bidi="ar-SA"/>
      </w:rPr>
    </w:lvl>
    <w:lvl w:ilvl="7" w:tplc="B0683BA4">
      <w:numFmt w:val="bullet"/>
      <w:lvlText w:val="•"/>
      <w:lvlJc w:val="left"/>
      <w:pPr>
        <w:ind w:left="6743" w:hanging="250"/>
      </w:pPr>
      <w:rPr>
        <w:rFonts w:hint="default"/>
        <w:lang w:val="en-US" w:eastAsia="en-US" w:bidi="ar-SA"/>
      </w:rPr>
    </w:lvl>
    <w:lvl w:ilvl="8" w:tplc="8A880B9A">
      <w:numFmt w:val="bullet"/>
      <w:lvlText w:val="•"/>
      <w:lvlJc w:val="left"/>
      <w:pPr>
        <w:ind w:left="7750" w:hanging="250"/>
      </w:pPr>
      <w:rPr>
        <w:rFonts w:hint="default"/>
        <w:lang w:val="en-US" w:eastAsia="en-US" w:bidi="ar-SA"/>
      </w:rPr>
    </w:lvl>
  </w:abstractNum>
  <w:abstractNum w:abstractNumId="1" w15:restartNumberingAfterBreak="0">
    <w:nsid w:val="12870A52"/>
    <w:multiLevelType w:val="multilevel"/>
    <w:tmpl w:val="CBBC5F3C"/>
    <w:lvl w:ilvl="0">
      <w:start w:val="5"/>
      <w:numFmt w:val="decimal"/>
      <w:lvlText w:val="%1"/>
      <w:lvlJc w:val="left"/>
      <w:pPr>
        <w:ind w:left="592" w:hanging="399"/>
      </w:pPr>
      <w:rPr>
        <w:rFonts w:hint="default"/>
        <w:lang w:val="en-US" w:eastAsia="en-US" w:bidi="ar-SA"/>
      </w:rPr>
    </w:lvl>
    <w:lvl w:ilvl="1">
      <w:start w:val="1"/>
      <w:numFmt w:val="decimal"/>
      <w:lvlText w:val="%1.%2."/>
      <w:lvlJc w:val="left"/>
      <w:pPr>
        <w:ind w:left="592" w:hanging="399"/>
        <w:jc w:val="right"/>
      </w:pPr>
      <w:rPr>
        <w:rFonts w:ascii="Times New Roman" w:eastAsia="Times New Roman" w:hAnsi="Times New Roman" w:cs="Times New Roman" w:hint="default"/>
        <w:i/>
        <w:color w:val="231F20"/>
        <w:w w:val="99"/>
        <w:sz w:val="20"/>
        <w:szCs w:val="20"/>
        <w:lang w:val="en-US" w:eastAsia="en-US" w:bidi="ar-SA"/>
      </w:rPr>
    </w:lvl>
    <w:lvl w:ilvl="2">
      <w:start w:val="1"/>
      <w:numFmt w:val="decimal"/>
      <w:lvlText w:val="%3."/>
      <w:lvlJc w:val="left"/>
      <w:pPr>
        <w:ind w:left="692" w:hanging="250"/>
      </w:pPr>
      <w:rPr>
        <w:rFonts w:ascii="Times New Roman" w:eastAsia="Times New Roman" w:hAnsi="Times New Roman" w:cs="Times New Roman" w:hint="default"/>
        <w:color w:val="231F20"/>
        <w:w w:val="99"/>
        <w:sz w:val="20"/>
        <w:szCs w:val="20"/>
        <w:lang w:val="en-US" w:eastAsia="en-US" w:bidi="ar-SA"/>
      </w:rPr>
    </w:lvl>
    <w:lvl w:ilvl="3">
      <w:numFmt w:val="bullet"/>
      <w:lvlText w:val="•"/>
      <w:lvlJc w:val="left"/>
      <w:pPr>
        <w:ind w:left="2714" w:hanging="250"/>
      </w:pPr>
      <w:rPr>
        <w:rFonts w:hint="default"/>
        <w:lang w:val="en-US" w:eastAsia="en-US" w:bidi="ar-SA"/>
      </w:rPr>
    </w:lvl>
    <w:lvl w:ilvl="4">
      <w:numFmt w:val="bullet"/>
      <w:lvlText w:val="•"/>
      <w:lvlJc w:val="left"/>
      <w:pPr>
        <w:ind w:left="3721" w:hanging="250"/>
      </w:pPr>
      <w:rPr>
        <w:rFonts w:hint="default"/>
        <w:lang w:val="en-US" w:eastAsia="en-US" w:bidi="ar-SA"/>
      </w:rPr>
    </w:lvl>
    <w:lvl w:ilvl="5">
      <w:numFmt w:val="bullet"/>
      <w:lvlText w:val="•"/>
      <w:lvlJc w:val="left"/>
      <w:pPr>
        <w:ind w:left="4728" w:hanging="250"/>
      </w:pPr>
      <w:rPr>
        <w:rFonts w:hint="default"/>
        <w:lang w:val="en-US" w:eastAsia="en-US" w:bidi="ar-SA"/>
      </w:rPr>
    </w:lvl>
    <w:lvl w:ilvl="6">
      <w:numFmt w:val="bullet"/>
      <w:lvlText w:val="•"/>
      <w:lvlJc w:val="left"/>
      <w:pPr>
        <w:ind w:left="5736" w:hanging="250"/>
      </w:pPr>
      <w:rPr>
        <w:rFonts w:hint="default"/>
        <w:lang w:val="en-US" w:eastAsia="en-US" w:bidi="ar-SA"/>
      </w:rPr>
    </w:lvl>
    <w:lvl w:ilvl="7">
      <w:numFmt w:val="bullet"/>
      <w:lvlText w:val="•"/>
      <w:lvlJc w:val="left"/>
      <w:pPr>
        <w:ind w:left="6743" w:hanging="250"/>
      </w:pPr>
      <w:rPr>
        <w:rFonts w:hint="default"/>
        <w:lang w:val="en-US" w:eastAsia="en-US" w:bidi="ar-SA"/>
      </w:rPr>
    </w:lvl>
    <w:lvl w:ilvl="8">
      <w:numFmt w:val="bullet"/>
      <w:lvlText w:val="•"/>
      <w:lvlJc w:val="left"/>
      <w:pPr>
        <w:ind w:left="7750" w:hanging="250"/>
      </w:pPr>
      <w:rPr>
        <w:rFonts w:hint="default"/>
        <w:lang w:val="en-US" w:eastAsia="en-US" w:bidi="ar-SA"/>
      </w:rPr>
    </w:lvl>
  </w:abstractNum>
  <w:abstractNum w:abstractNumId="2" w15:restartNumberingAfterBreak="0">
    <w:nsid w:val="258F1308"/>
    <w:multiLevelType w:val="hybridMultilevel"/>
    <w:tmpl w:val="AA924AB4"/>
    <w:lvl w:ilvl="0" w:tplc="04090001">
      <w:start w:val="1"/>
      <w:numFmt w:val="bullet"/>
      <w:lvlText w:val=""/>
      <w:lvlJc w:val="left"/>
      <w:pPr>
        <w:ind w:left="1411" w:hanging="360"/>
      </w:pPr>
      <w:rPr>
        <w:rFonts w:ascii="Symbol" w:hAnsi="Symbol" w:hint="default"/>
      </w:rPr>
    </w:lvl>
    <w:lvl w:ilvl="1" w:tplc="04090003" w:tentative="1">
      <w:start w:val="1"/>
      <w:numFmt w:val="bullet"/>
      <w:lvlText w:val="o"/>
      <w:lvlJc w:val="left"/>
      <w:pPr>
        <w:ind w:left="2131" w:hanging="360"/>
      </w:pPr>
      <w:rPr>
        <w:rFonts w:ascii="Courier New" w:hAnsi="Courier New" w:cs="Courier New" w:hint="default"/>
      </w:rPr>
    </w:lvl>
    <w:lvl w:ilvl="2" w:tplc="04090005" w:tentative="1">
      <w:start w:val="1"/>
      <w:numFmt w:val="bullet"/>
      <w:lvlText w:val=""/>
      <w:lvlJc w:val="left"/>
      <w:pPr>
        <w:ind w:left="2851" w:hanging="360"/>
      </w:pPr>
      <w:rPr>
        <w:rFonts w:ascii="Wingdings" w:hAnsi="Wingdings" w:hint="default"/>
      </w:rPr>
    </w:lvl>
    <w:lvl w:ilvl="3" w:tplc="04090001" w:tentative="1">
      <w:start w:val="1"/>
      <w:numFmt w:val="bullet"/>
      <w:lvlText w:val=""/>
      <w:lvlJc w:val="left"/>
      <w:pPr>
        <w:ind w:left="3571" w:hanging="360"/>
      </w:pPr>
      <w:rPr>
        <w:rFonts w:ascii="Symbol" w:hAnsi="Symbol" w:hint="default"/>
      </w:rPr>
    </w:lvl>
    <w:lvl w:ilvl="4" w:tplc="04090003" w:tentative="1">
      <w:start w:val="1"/>
      <w:numFmt w:val="bullet"/>
      <w:lvlText w:val="o"/>
      <w:lvlJc w:val="left"/>
      <w:pPr>
        <w:ind w:left="4291" w:hanging="360"/>
      </w:pPr>
      <w:rPr>
        <w:rFonts w:ascii="Courier New" w:hAnsi="Courier New" w:cs="Courier New" w:hint="default"/>
      </w:rPr>
    </w:lvl>
    <w:lvl w:ilvl="5" w:tplc="04090005" w:tentative="1">
      <w:start w:val="1"/>
      <w:numFmt w:val="bullet"/>
      <w:lvlText w:val=""/>
      <w:lvlJc w:val="left"/>
      <w:pPr>
        <w:ind w:left="5011" w:hanging="360"/>
      </w:pPr>
      <w:rPr>
        <w:rFonts w:ascii="Wingdings" w:hAnsi="Wingdings" w:hint="default"/>
      </w:rPr>
    </w:lvl>
    <w:lvl w:ilvl="6" w:tplc="04090001" w:tentative="1">
      <w:start w:val="1"/>
      <w:numFmt w:val="bullet"/>
      <w:lvlText w:val=""/>
      <w:lvlJc w:val="left"/>
      <w:pPr>
        <w:ind w:left="5731" w:hanging="360"/>
      </w:pPr>
      <w:rPr>
        <w:rFonts w:ascii="Symbol" w:hAnsi="Symbol" w:hint="default"/>
      </w:rPr>
    </w:lvl>
    <w:lvl w:ilvl="7" w:tplc="04090003" w:tentative="1">
      <w:start w:val="1"/>
      <w:numFmt w:val="bullet"/>
      <w:lvlText w:val="o"/>
      <w:lvlJc w:val="left"/>
      <w:pPr>
        <w:ind w:left="6451" w:hanging="360"/>
      </w:pPr>
      <w:rPr>
        <w:rFonts w:ascii="Courier New" w:hAnsi="Courier New" w:cs="Courier New" w:hint="default"/>
      </w:rPr>
    </w:lvl>
    <w:lvl w:ilvl="8" w:tplc="04090005" w:tentative="1">
      <w:start w:val="1"/>
      <w:numFmt w:val="bullet"/>
      <w:lvlText w:val=""/>
      <w:lvlJc w:val="left"/>
      <w:pPr>
        <w:ind w:left="7171" w:hanging="360"/>
      </w:pPr>
      <w:rPr>
        <w:rFonts w:ascii="Wingdings" w:hAnsi="Wingdings" w:hint="default"/>
      </w:rPr>
    </w:lvl>
  </w:abstractNum>
  <w:abstractNum w:abstractNumId="3" w15:restartNumberingAfterBreak="0">
    <w:nsid w:val="2EF1032C"/>
    <w:multiLevelType w:val="hybridMultilevel"/>
    <w:tmpl w:val="D8F0296A"/>
    <w:lvl w:ilvl="0" w:tplc="19C286C0">
      <w:start w:val="1"/>
      <w:numFmt w:val="decimal"/>
      <w:lvlText w:val="[%1]"/>
      <w:lvlJc w:val="left"/>
      <w:pPr>
        <w:ind w:left="623" w:hanging="286"/>
        <w:jc w:val="right"/>
      </w:pPr>
      <w:rPr>
        <w:rFonts w:ascii="Times New Roman" w:eastAsia="Times New Roman" w:hAnsi="Times New Roman" w:cs="Times New Roman" w:hint="default"/>
        <w:color w:val="231F20"/>
        <w:w w:val="99"/>
        <w:sz w:val="16"/>
        <w:szCs w:val="16"/>
        <w:lang w:val="en-US" w:eastAsia="en-US" w:bidi="ar-SA"/>
      </w:rPr>
    </w:lvl>
    <w:lvl w:ilvl="1" w:tplc="DDAA8502">
      <w:numFmt w:val="bullet"/>
      <w:lvlText w:val="•"/>
      <w:lvlJc w:val="left"/>
      <w:pPr>
        <w:ind w:left="1534" w:hanging="286"/>
      </w:pPr>
      <w:rPr>
        <w:rFonts w:hint="default"/>
        <w:lang w:val="en-US" w:eastAsia="en-US" w:bidi="ar-SA"/>
      </w:rPr>
    </w:lvl>
    <w:lvl w:ilvl="2" w:tplc="2CC04CDC">
      <w:numFmt w:val="bullet"/>
      <w:lvlText w:val="•"/>
      <w:lvlJc w:val="left"/>
      <w:pPr>
        <w:ind w:left="2449" w:hanging="286"/>
      </w:pPr>
      <w:rPr>
        <w:rFonts w:hint="default"/>
        <w:lang w:val="en-US" w:eastAsia="en-US" w:bidi="ar-SA"/>
      </w:rPr>
    </w:lvl>
    <w:lvl w:ilvl="3" w:tplc="EA6230F4">
      <w:numFmt w:val="bullet"/>
      <w:lvlText w:val="•"/>
      <w:lvlJc w:val="left"/>
      <w:pPr>
        <w:ind w:left="3363" w:hanging="286"/>
      </w:pPr>
      <w:rPr>
        <w:rFonts w:hint="default"/>
        <w:lang w:val="en-US" w:eastAsia="en-US" w:bidi="ar-SA"/>
      </w:rPr>
    </w:lvl>
    <w:lvl w:ilvl="4" w:tplc="68062CF0">
      <w:numFmt w:val="bullet"/>
      <w:lvlText w:val="•"/>
      <w:lvlJc w:val="left"/>
      <w:pPr>
        <w:ind w:left="4278" w:hanging="286"/>
      </w:pPr>
      <w:rPr>
        <w:rFonts w:hint="default"/>
        <w:lang w:val="en-US" w:eastAsia="en-US" w:bidi="ar-SA"/>
      </w:rPr>
    </w:lvl>
    <w:lvl w:ilvl="5" w:tplc="6E52E378">
      <w:numFmt w:val="bullet"/>
      <w:lvlText w:val="•"/>
      <w:lvlJc w:val="left"/>
      <w:pPr>
        <w:ind w:left="5192" w:hanging="286"/>
      </w:pPr>
      <w:rPr>
        <w:rFonts w:hint="default"/>
        <w:lang w:val="en-US" w:eastAsia="en-US" w:bidi="ar-SA"/>
      </w:rPr>
    </w:lvl>
    <w:lvl w:ilvl="6" w:tplc="1C0201F4">
      <w:numFmt w:val="bullet"/>
      <w:lvlText w:val="•"/>
      <w:lvlJc w:val="left"/>
      <w:pPr>
        <w:ind w:left="6107" w:hanging="286"/>
      </w:pPr>
      <w:rPr>
        <w:rFonts w:hint="default"/>
        <w:lang w:val="en-US" w:eastAsia="en-US" w:bidi="ar-SA"/>
      </w:rPr>
    </w:lvl>
    <w:lvl w:ilvl="7" w:tplc="27C294BE">
      <w:numFmt w:val="bullet"/>
      <w:lvlText w:val="•"/>
      <w:lvlJc w:val="left"/>
      <w:pPr>
        <w:ind w:left="7021" w:hanging="286"/>
      </w:pPr>
      <w:rPr>
        <w:rFonts w:hint="default"/>
        <w:lang w:val="en-US" w:eastAsia="en-US" w:bidi="ar-SA"/>
      </w:rPr>
    </w:lvl>
    <w:lvl w:ilvl="8" w:tplc="B2CE3B9C">
      <w:numFmt w:val="bullet"/>
      <w:lvlText w:val="•"/>
      <w:lvlJc w:val="left"/>
      <w:pPr>
        <w:ind w:left="7936" w:hanging="286"/>
      </w:pPr>
      <w:rPr>
        <w:rFonts w:hint="default"/>
        <w:lang w:val="en-US" w:eastAsia="en-US" w:bidi="ar-SA"/>
      </w:rPr>
    </w:lvl>
  </w:abstractNum>
  <w:abstractNum w:abstractNumId="4" w15:restartNumberingAfterBreak="0">
    <w:nsid w:val="46543D0C"/>
    <w:multiLevelType w:val="multilevel"/>
    <w:tmpl w:val="384666F0"/>
    <w:lvl w:ilvl="0">
      <w:start w:val="1"/>
      <w:numFmt w:val="decimal"/>
      <w:lvlText w:val="%1."/>
      <w:lvlJc w:val="left"/>
      <w:pPr>
        <w:tabs>
          <w:tab w:val="num" w:pos="720"/>
        </w:tabs>
        <w:ind w:left="720" w:hanging="360"/>
      </w:pPr>
    </w:lvl>
    <w:lvl w:ilvl="1">
      <w:start w:val="3"/>
      <w:numFmt w:val="bullet"/>
      <w:lvlText w:val=""/>
      <w:lvlJc w:val="left"/>
      <w:pPr>
        <w:ind w:left="1440" w:hanging="360"/>
      </w:pPr>
      <w:rPr>
        <w:rFonts w:ascii="Symbol" w:eastAsia="Times New Roman" w:hAnsi="Symbol" w:cs="Times New Roman"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5F9A6824"/>
    <w:multiLevelType w:val="hybridMultilevel"/>
    <w:tmpl w:val="D9EA8EE6"/>
    <w:lvl w:ilvl="0" w:tplc="675A46E4">
      <w:start w:val="3"/>
      <w:numFmt w:val="decimal"/>
      <w:lvlText w:val="%1."/>
      <w:lvlJc w:val="left"/>
      <w:pPr>
        <w:ind w:left="802" w:hanging="360"/>
      </w:pPr>
      <w:rPr>
        <w:rFonts w:hint="default"/>
        <w:color w:val="231F20"/>
      </w:rPr>
    </w:lvl>
    <w:lvl w:ilvl="1" w:tplc="0409000F">
      <w:start w:val="1"/>
      <w:numFmt w:val="decimal"/>
      <w:lvlText w:val="%2."/>
      <w:lvlJc w:val="left"/>
      <w:pPr>
        <w:ind w:left="1522" w:hanging="360"/>
      </w:pPr>
    </w:lvl>
    <w:lvl w:ilvl="2" w:tplc="0409001B" w:tentative="1">
      <w:start w:val="1"/>
      <w:numFmt w:val="lowerRoman"/>
      <w:lvlText w:val="%3."/>
      <w:lvlJc w:val="right"/>
      <w:pPr>
        <w:ind w:left="2242" w:hanging="180"/>
      </w:pPr>
    </w:lvl>
    <w:lvl w:ilvl="3" w:tplc="0409000F" w:tentative="1">
      <w:start w:val="1"/>
      <w:numFmt w:val="decimal"/>
      <w:lvlText w:val="%4."/>
      <w:lvlJc w:val="left"/>
      <w:pPr>
        <w:ind w:left="2962" w:hanging="360"/>
      </w:pPr>
    </w:lvl>
    <w:lvl w:ilvl="4" w:tplc="04090019" w:tentative="1">
      <w:start w:val="1"/>
      <w:numFmt w:val="lowerLetter"/>
      <w:lvlText w:val="%5."/>
      <w:lvlJc w:val="left"/>
      <w:pPr>
        <w:ind w:left="3682" w:hanging="360"/>
      </w:pPr>
    </w:lvl>
    <w:lvl w:ilvl="5" w:tplc="0409001B" w:tentative="1">
      <w:start w:val="1"/>
      <w:numFmt w:val="lowerRoman"/>
      <w:lvlText w:val="%6."/>
      <w:lvlJc w:val="right"/>
      <w:pPr>
        <w:ind w:left="4402" w:hanging="180"/>
      </w:pPr>
    </w:lvl>
    <w:lvl w:ilvl="6" w:tplc="0409000F" w:tentative="1">
      <w:start w:val="1"/>
      <w:numFmt w:val="decimal"/>
      <w:lvlText w:val="%7."/>
      <w:lvlJc w:val="left"/>
      <w:pPr>
        <w:ind w:left="5122" w:hanging="360"/>
      </w:pPr>
    </w:lvl>
    <w:lvl w:ilvl="7" w:tplc="04090019" w:tentative="1">
      <w:start w:val="1"/>
      <w:numFmt w:val="lowerLetter"/>
      <w:lvlText w:val="%8."/>
      <w:lvlJc w:val="left"/>
      <w:pPr>
        <w:ind w:left="5842" w:hanging="360"/>
      </w:pPr>
    </w:lvl>
    <w:lvl w:ilvl="8" w:tplc="0409001B" w:tentative="1">
      <w:start w:val="1"/>
      <w:numFmt w:val="lowerRoman"/>
      <w:lvlText w:val="%9."/>
      <w:lvlJc w:val="right"/>
      <w:pPr>
        <w:ind w:left="6562" w:hanging="180"/>
      </w:pPr>
    </w:lvl>
  </w:abstractNum>
  <w:abstractNum w:abstractNumId="6" w15:restartNumberingAfterBreak="0">
    <w:nsid w:val="71813C2C"/>
    <w:multiLevelType w:val="multilevel"/>
    <w:tmpl w:val="C796689C"/>
    <w:lvl w:ilvl="0">
      <w:start w:val="1"/>
      <w:numFmt w:val="bullet"/>
      <w:lvlText w:val=""/>
      <w:lvlJc w:val="left"/>
      <w:pPr>
        <w:tabs>
          <w:tab w:val="num" w:pos="720"/>
        </w:tabs>
        <w:ind w:left="720" w:hanging="360"/>
      </w:pPr>
      <w:rPr>
        <w:rFonts w:ascii="Symbol" w:hAnsi="Symbol" w:hint="default"/>
      </w:rPr>
    </w:lvl>
    <w:lvl w:ilvl="1">
      <w:start w:val="3"/>
      <w:numFmt w:val="bullet"/>
      <w:lvlText w:val=""/>
      <w:lvlJc w:val="left"/>
      <w:pPr>
        <w:ind w:left="1440" w:hanging="360"/>
      </w:pPr>
      <w:rPr>
        <w:rFonts w:ascii="Symbol" w:eastAsia="Times New Roman" w:hAnsi="Symbol" w:cs="Times New Roman"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7A2E160C"/>
    <w:multiLevelType w:val="multilevel"/>
    <w:tmpl w:val="DDB06DE6"/>
    <w:lvl w:ilvl="0">
      <w:start w:val="4"/>
      <w:numFmt w:val="decimal"/>
      <w:lvlText w:val="%1"/>
      <w:lvlJc w:val="left"/>
      <w:pPr>
        <w:ind w:left="656" w:hanging="399"/>
      </w:pPr>
      <w:rPr>
        <w:rFonts w:hint="default"/>
        <w:lang w:val="en-US" w:eastAsia="en-US" w:bidi="ar-SA"/>
      </w:rPr>
    </w:lvl>
    <w:lvl w:ilvl="1">
      <w:start w:val="1"/>
      <w:numFmt w:val="decimal"/>
      <w:lvlText w:val="%1.%2."/>
      <w:lvlJc w:val="left"/>
      <w:pPr>
        <w:ind w:left="656" w:hanging="399"/>
      </w:pPr>
      <w:rPr>
        <w:rFonts w:ascii="Times New Roman" w:eastAsia="Times New Roman" w:hAnsi="Times New Roman" w:cs="Times New Roman" w:hint="default"/>
        <w:i/>
        <w:color w:val="231F20"/>
        <w:w w:val="99"/>
        <w:sz w:val="20"/>
        <w:szCs w:val="20"/>
        <w:lang w:val="en-US" w:eastAsia="en-US" w:bidi="ar-SA"/>
      </w:rPr>
    </w:lvl>
    <w:lvl w:ilvl="2">
      <w:numFmt w:val="bullet"/>
      <w:lvlText w:val="•"/>
      <w:lvlJc w:val="left"/>
      <w:pPr>
        <w:ind w:left="2481" w:hanging="399"/>
      </w:pPr>
      <w:rPr>
        <w:rFonts w:hint="default"/>
        <w:lang w:val="en-US" w:eastAsia="en-US" w:bidi="ar-SA"/>
      </w:rPr>
    </w:lvl>
    <w:lvl w:ilvl="3">
      <w:numFmt w:val="bullet"/>
      <w:lvlText w:val="•"/>
      <w:lvlJc w:val="left"/>
      <w:pPr>
        <w:ind w:left="3391" w:hanging="399"/>
      </w:pPr>
      <w:rPr>
        <w:rFonts w:hint="default"/>
        <w:lang w:val="en-US" w:eastAsia="en-US" w:bidi="ar-SA"/>
      </w:rPr>
    </w:lvl>
    <w:lvl w:ilvl="4">
      <w:numFmt w:val="bullet"/>
      <w:lvlText w:val="•"/>
      <w:lvlJc w:val="left"/>
      <w:pPr>
        <w:ind w:left="4302" w:hanging="399"/>
      </w:pPr>
      <w:rPr>
        <w:rFonts w:hint="default"/>
        <w:lang w:val="en-US" w:eastAsia="en-US" w:bidi="ar-SA"/>
      </w:rPr>
    </w:lvl>
    <w:lvl w:ilvl="5">
      <w:numFmt w:val="bullet"/>
      <w:lvlText w:val="•"/>
      <w:lvlJc w:val="left"/>
      <w:pPr>
        <w:ind w:left="5212" w:hanging="399"/>
      </w:pPr>
      <w:rPr>
        <w:rFonts w:hint="default"/>
        <w:lang w:val="en-US" w:eastAsia="en-US" w:bidi="ar-SA"/>
      </w:rPr>
    </w:lvl>
    <w:lvl w:ilvl="6">
      <w:numFmt w:val="bullet"/>
      <w:lvlText w:val="•"/>
      <w:lvlJc w:val="left"/>
      <w:pPr>
        <w:ind w:left="6123" w:hanging="399"/>
      </w:pPr>
      <w:rPr>
        <w:rFonts w:hint="default"/>
        <w:lang w:val="en-US" w:eastAsia="en-US" w:bidi="ar-SA"/>
      </w:rPr>
    </w:lvl>
    <w:lvl w:ilvl="7">
      <w:numFmt w:val="bullet"/>
      <w:lvlText w:val="•"/>
      <w:lvlJc w:val="left"/>
      <w:pPr>
        <w:ind w:left="7033" w:hanging="399"/>
      </w:pPr>
      <w:rPr>
        <w:rFonts w:hint="default"/>
        <w:lang w:val="en-US" w:eastAsia="en-US" w:bidi="ar-SA"/>
      </w:rPr>
    </w:lvl>
    <w:lvl w:ilvl="8">
      <w:numFmt w:val="bullet"/>
      <w:lvlText w:val="•"/>
      <w:lvlJc w:val="left"/>
      <w:pPr>
        <w:ind w:left="7944" w:hanging="399"/>
      </w:pPr>
      <w:rPr>
        <w:rFonts w:hint="default"/>
        <w:lang w:val="en-US" w:eastAsia="en-US" w:bidi="ar-SA"/>
      </w:rPr>
    </w:lvl>
  </w:abstractNum>
  <w:num w:numId="1">
    <w:abstractNumId w:val="3"/>
  </w:num>
  <w:num w:numId="2">
    <w:abstractNumId w:val="1"/>
  </w:num>
  <w:num w:numId="3">
    <w:abstractNumId w:val="7"/>
  </w:num>
  <w:num w:numId="4">
    <w:abstractNumId w:val="0"/>
  </w:num>
  <w:num w:numId="5">
    <w:abstractNumId w:val="4"/>
  </w:num>
  <w:num w:numId="6">
    <w:abstractNumId w:val="5"/>
  </w:num>
  <w:num w:numId="7">
    <w:abstractNumId w:val="2"/>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grammar="clean"/>
  <w:defaultTabStop w:val="720"/>
  <w:evenAndOddHeaders/>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6A83"/>
    <w:rsid w:val="00006A83"/>
    <w:rsid w:val="000272CD"/>
    <w:rsid w:val="0003222E"/>
    <w:rsid w:val="000D1D70"/>
    <w:rsid w:val="00100053"/>
    <w:rsid w:val="001838D2"/>
    <w:rsid w:val="001E6D4A"/>
    <w:rsid w:val="001F0A12"/>
    <w:rsid w:val="00207140"/>
    <w:rsid w:val="002226E9"/>
    <w:rsid w:val="002D573C"/>
    <w:rsid w:val="00385A19"/>
    <w:rsid w:val="003D146F"/>
    <w:rsid w:val="00444DD4"/>
    <w:rsid w:val="004975A8"/>
    <w:rsid w:val="004A66FB"/>
    <w:rsid w:val="004B1C09"/>
    <w:rsid w:val="004C14EC"/>
    <w:rsid w:val="004D34DF"/>
    <w:rsid w:val="004D3BAF"/>
    <w:rsid w:val="00525CE8"/>
    <w:rsid w:val="005B2F53"/>
    <w:rsid w:val="005C78C8"/>
    <w:rsid w:val="006A791A"/>
    <w:rsid w:val="006F1D77"/>
    <w:rsid w:val="00735AAF"/>
    <w:rsid w:val="00796D57"/>
    <w:rsid w:val="007D1883"/>
    <w:rsid w:val="007E2962"/>
    <w:rsid w:val="007E45A9"/>
    <w:rsid w:val="00806E45"/>
    <w:rsid w:val="008228DC"/>
    <w:rsid w:val="008355BE"/>
    <w:rsid w:val="00841309"/>
    <w:rsid w:val="00941D8C"/>
    <w:rsid w:val="00961A63"/>
    <w:rsid w:val="00A56554"/>
    <w:rsid w:val="00A70D20"/>
    <w:rsid w:val="00A92021"/>
    <w:rsid w:val="00AF214B"/>
    <w:rsid w:val="00BA6FBE"/>
    <w:rsid w:val="00D22D6C"/>
    <w:rsid w:val="00D56D29"/>
    <w:rsid w:val="00EA01DB"/>
    <w:rsid w:val="00ED31A7"/>
    <w:rsid w:val="00ED771C"/>
    <w:rsid w:val="00F9324C"/>
    <w:rsid w:val="00FA1C1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1DD50BB"/>
  <w15:docId w15:val="{61D8D5FD-ED9B-4D17-AD8C-315D1E9766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Pr>
      <w:rFonts w:ascii="Times New Roman" w:eastAsia="Times New Roman" w:hAnsi="Times New Roman" w:cs="Times New Roman"/>
    </w:rPr>
  </w:style>
  <w:style w:type="paragraph" w:styleId="Heading1">
    <w:name w:val="heading 1"/>
    <w:basedOn w:val="Normal"/>
    <w:uiPriority w:val="1"/>
    <w:qFormat/>
    <w:pPr>
      <w:ind w:left="442" w:hanging="250"/>
      <w:outlineLvl w:val="0"/>
    </w:pPr>
    <w:rPr>
      <w:b/>
      <w:b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rPr>
      <w:sz w:val="20"/>
      <w:szCs w:val="20"/>
    </w:rPr>
  </w:style>
  <w:style w:type="paragraph" w:styleId="Title">
    <w:name w:val="Title"/>
    <w:basedOn w:val="Normal"/>
    <w:uiPriority w:val="1"/>
    <w:qFormat/>
    <w:pPr>
      <w:ind w:left="208" w:right="247"/>
      <w:jc w:val="center"/>
    </w:pPr>
    <w:rPr>
      <w:sz w:val="32"/>
      <w:szCs w:val="32"/>
    </w:rPr>
  </w:style>
  <w:style w:type="paragraph" w:styleId="ListParagraph">
    <w:name w:val="List Paragraph"/>
    <w:basedOn w:val="Normal"/>
    <w:uiPriority w:val="1"/>
    <w:qFormat/>
    <w:pPr>
      <w:ind w:left="623" w:hanging="250"/>
      <w:jc w:val="both"/>
    </w:pPr>
  </w:style>
  <w:style w:type="paragraph" w:customStyle="1" w:styleId="TableParagraph">
    <w:name w:val="Table Paragraph"/>
    <w:basedOn w:val="Normal"/>
    <w:uiPriority w:val="1"/>
    <w:qFormat/>
    <w:pPr>
      <w:spacing w:line="210" w:lineRule="exact"/>
      <w:ind w:left="93" w:right="78"/>
      <w:jc w:val="center"/>
    </w:pPr>
  </w:style>
  <w:style w:type="paragraph" w:styleId="Header">
    <w:name w:val="header"/>
    <w:basedOn w:val="Normal"/>
    <w:link w:val="HeaderChar"/>
    <w:uiPriority w:val="99"/>
    <w:unhideWhenUsed/>
    <w:rsid w:val="006F1D77"/>
    <w:pPr>
      <w:tabs>
        <w:tab w:val="center" w:pos="4680"/>
        <w:tab w:val="right" w:pos="9360"/>
      </w:tabs>
    </w:pPr>
  </w:style>
  <w:style w:type="character" w:customStyle="1" w:styleId="HeaderChar">
    <w:name w:val="Header Char"/>
    <w:basedOn w:val="DefaultParagraphFont"/>
    <w:link w:val="Header"/>
    <w:uiPriority w:val="99"/>
    <w:rsid w:val="006F1D77"/>
    <w:rPr>
      <w:rFonts w:ascii="Times New Roman" w:eastAsia="Times New Roman" w:hAnsi="Times New Roman" w:cs="Times New Roman"/>
    </w:rPr>
  </w:style>
  <w:style w:type="paragraph" w:styleId="Footer">
    <w:name w:val="footer"/>
    <w:basedOn w:val="Normal"/>
    <w:link w:val="FooterChar"/>
    <w:uiPriority w:val="99"/>
    <w:unhideWhenUsed/>
    <w:rsid w:val="006F1D77"/>
    <w:pPr>
      <w:tabs>
        <w:tab w:val="center" w:pos="4680"/>
        <w:tab w:val="right" w:pos="9360"/>
      </w:tabs>
    </w:pPr>
  </w:style>
  <w:style w:type="character" w:customStyle="1" w:styleId="FooterChar">
    <w:name w:val="Footer Char"/>
    <w:basedOn w:val="DefaultParagraphFont"/>
    <w:link w:val="Footer"/>
    <w:uiPriority w:val="99"/>
    <w:rsid w:val="006F1D77"/>
    <w:rPr>
      <w:rFonts w:ascii="Times New Roman" w:eastAsia="Times New Roman" w:hAnsi="Times New Roman" w:cs="Times New Roman"/>
    </w:rPr>
  </w:style>
  <w:style w:type="paragraph" w:styleId="NormalWeb">
    <w:name w:val="Normal (Web)"/>
    <w:basedOn w:val="Normal"/>
    <w:uiPriority w:val="99"/>
    <w:unhideWhenUsed/>
    <w:rsid w:val="000D1D70"/>
    <w:pPr>
      <w:widowControl/>
      <w:autoSpaceDE/>
      <w:autoSpaceDN/>
      <w:spacing w:before="100" w:beforeAutospacing="1" w:after="100" w:afterAutospacing="1"/>
    </w:pPr>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30837889">
      <w:bodyDiv w:val="1"/>
      <w:marLeft w:val="0"/>
      <w:marRight w:val="0"/>
      <w:marTop w:val="0"/>
      <w:marBottom w:val="0"/>
      <w:divBdr>
        <w:top w:val="none" w:sz="0" w:space="0" w:color="auto"/>
        <w:left w:val="none" w:sz="0" w:space="0" w:color="auto"/>
        <w:bottom w:val="none" w:sz="0" w:space="0" w:color="auto"/>
        <w:right w:val="none" w:sz="0" w:space="0" w:color="auto"/>
      </w:divBdr>
      <w:divsChild>
        <w:div w:id="657464701">
          <w:marLeft w:val="0"/>
          <w:marRight w:val="0"/>
          <w:marTop w:val="0"/>
          <w:marBottom w:val="0"/>
          <w:divBdr>
            <w:top w:val="none" w:sz="0" w:space="0" w:color="auto"/>
            <w:left w:val="none" w:sz="0" w:space="0" w:color="auto"/>
            <w:bottom w:val="none" w:sz="0" w:space="0" w:color="auto"/>
            <w:right w:val="none" w:sz="0" w:space="0" w:color="auto"/>
          </w:divBdr>
        </w:div>
        <w:div w:id="1708600857">
          <w:marLeft w:val="0"/>
          <w:marRight w:val="0"/>
          <w:marTop w:val="0"/>
          <w:marBottom w:val="0"/>
          <w:divBdr>
            <w:top w:val="none" w:sz="0" w:space="0" w:color="auto"/>
            <w:left w:val="none" w:sz="0" w:space="0" w:color="auto"/>
            <w:bottom w:val="none" w:sz="0" w:space="0" w:color="auto"/>
            <w:right w:val="none" w:sz="0" w:space="0" w:color="auto"/>
          </w:divBdr>
        </w:div>
        <w:div w:id="303197006">
          <w:marLeft w:val="0"/>
          <w:marRight w:val="0"/>
          <w:marTop w:val="0"/>
          <w:marBottom w:val="0"/>
          <w:divBdr>
            <w:top w:val="none" w:sz="0" w:space="0" w:color="auto"/>
            <w:left w:val="none" w:sz="0" w:space="0" w:color="auto"/>
            <w:bottom w:val="none" w:sz="0" w:space="0" w:color="auto"/>
            <w:right w:val="none" w:sz="0" w:space="0" w:color="auto"/>
          </w:divBdr>
        </w:div>
        <w:div w:id="876623305">
          <w:marLeft w:val="0"/>
          <w:marRight w:val="0"/>
          <w:marTop w:val="0"/>
          <w:marBottom w:val="0"/>
          <w:divBdr>
            <w:top w:val="none" w:sz="0" w:space="0" w:color="auto"/>
            <w:left w:val="none" w:sz="0" w:space="0" w:color="auto"/>
            <w:bottom w:val="none" w:sz="0" w:space="0" w:color="auto"/>
            <w:right w:val="none" w:sz="0" w:space="0" w:color="auto"/>
          </w:divBdr>
        </w:div>
        <w:div w:id="1699969122">
          <w:marLeft w:val="0"/>
          <w:marRight w:val="0"/>
          <w:marTop w:val="0"/>
          <w:marBottom w:val="0"/>
          <w:divBdr>
            <w:top w:val="none" w:sz="0" w:space="0" w:color="auto"/>
            <w:left w:val="none" w:sz="0" w:space="0" w:color="auto"/>
            <w:bottom w:val="none" w:sz="0" w:space="0" w:color="auto"/>
            <w:right w:val="none" w:sz="0" w:space="0" w:color="auto"/>
          </w:divBdr>
        </w:div>
        <w:div w:id="2070952844">
          <w:marLeft w:val="0"/>
          <w:marRight w:val="0"/>
          <w:marTop w:val="0"/>
          <w:marBottom w:val="0"/>
          <w:divBdr>
            <w:top w:val="none" w:sz="0" w:space="0" w:color="auto"/>
            <w:left w:val="none" w:sz="0" w:space="0" w:color="auto"/>
            <w:bottom w:val="none" w:sz="0" w:space="0" w:color="auto"/>
            <w:right w:val="none" w:sz="0" w:space="0" w:color="auto"/>
          </w:divBdr>
        </w:div>
        <w:div w:id="218519542">
          <w:marLeft w:val="0"/>
          <w:marRight w:val="0"/>
          <w:marTop w:val="0"/>
          <w:marBottom w:val="0"/>
          <w:divBdr>
            <w:top w:val="none" w:sz="0" w:space="0" w:color="auto"/>
            <w:left w:val="none" w:sz="0" w:space="0" w:color="auto"/>
            <w:bottom w:val="none" w:sz="0" w:space="0" w:color="auto"/>
            <w:right w:val="none" w:sz="0" w:space="0" w:color="auto"/>
          </w:divBdr>
        </w:div>
        <w:div w:id="250505843">
          <w:marLeft w:val="0"/>
          <w:marRight w:val="0"/>
          <w:marTop w:val="0"/>
          <w:marBottom w:val="0"/>
          <w:divBdr>
            <w:top w:val="none" w:sz="0" w:space="0" w:color="auto"/>
            <w:left w:val="none" w:sz="0" w:space="0" w:color="auto"/>
            <w:bottom w:val="none" w:sz="0" w:space="0" w:color="auto"/>
            <w:right w:val="none" w:sz="0" w:space="0" w:color="auto"/>
          </w:divBdr>
        </w:div>
        <w:div w:id="1721518454">
          <w:marLeft w:val="0"/>
          <w:marRight w:val="0"/>
          <w:marTop w:val="0"/>
          <w:marBottom w:val="0"/>
          <w:divBdr>
            <w:top w:val="none" w:sz="0" w:space="0" w:color="auto"/>
            <w:left w:val="none" w:sz="0" w:space="0" w:color="auto"/>
            <w:bottom w:val="none" w:sz="0" w:space="0" w:color="auto"/>
            <w:right w:val="none" w:sz="0" w:space="0" w:color="auto"/>
          </w:divBdr>
        </w:div>
        <w:div w:id="1603106276">
          <w:marLeft w:val="0"/>
          <w:marRight w:val="0"/>
          <w:marTop w:val="0"/>
          <w:marBottom w:val="0"/>
          <w:divBdr>
            <w:top w:val="none" w:sz="0" w:space="0" w:color="auto"/>
            <w:left w:val="none" w:sz="0" w:space="0" w:color="auto"/>
            <w:bottom w:val="none" w:sz="0" w:space="0" w:color="auto"/>
            <w:right w:val="none" w:sz="0" w:space="0" w:color="auto"/>
          </w:divBdr>
        </w:div>
        <w:div w:id="1586527708">
          <w:marLeft w:val="0"/>
          <w:marRight w:val="0"/>
          <w:marTop w:val="0"/>
          <w:marBottom w:val="0"/>
          <w:divBdr>
            <w:top w:val="none" w:sz="0" w:space="0" w:color="auto"/>
            <w:left w:val="none" w:sz="0" w:space="0" w:color="auto"/>
            <w:bottom w:val="none" w:sz="0" w:space="0" w:color="auto"/>
            <w:right w:val="none" w:sz="0" w:space="0" w:color="auto"/>
          </w:divBdr>
        </w:div>
        <w:div w:id="306739067">
          <w:marLeft w:val="0"/>
          <w:marRight w:val="0"/>
          <w:marTop w:val="0"/>
          <w:marBottom w:val="0"/>
          <w:divBdr>
            <w:top w:val="none" w:sz="0" w:space="0" w:color="auto"/>
            <w:left w:val="none" w:sz="0" w:space="0" w:color="auto"/>
            <w:bottom w:val="none" w:sz="0" w:space="0" w:color="auto"/>
            <w:right w:val="none" w:sz="0" w:space="0" w:color="auto"/>
          </w:divBdr>
        </w:div>
        <w:div w:id="1608077888">
          <w:marLeft w:val="0"/>
          <w:marRight w:val="0"/>
          <w:marTop w:val="0"/>
          <w:marBottom w:val="0"/>
          <w:divBdr>
            <w:top w:val="none" w:sz="0" w:space="0" w:color="auto"/>
            <w:left w:val="none" w:sz="0" w:space="0" w:color="auto"/>
            <w:bottom w:val="none" w:sz="0" w:space="0" w:color="auto"/>
            <w:right w:val="none" w:sz="0" w:space="0" w:color="auto"/>
          </w:divBdr>
        </w:div>
        <w:div w:id="242878411">
          <w:marLeft w:val="0"/>
          <w:marRight w:val="0"/>
          <w:marTop w:val="0"/>
          <w:marBottom w:val="0"/>
          <w:divBdr>
            <w:top w:val="none" w:sz="0" w:space="0" w:color="auto"/>
            <w:left w:val="none" w:sz="0" w:space="0" w:color="auto"/>
            <w:bottom w:val="none" w:sz="0" w:space="0" w:color="auto"/>
            <w:right w:val="none" w:sz="0" w:space="0" w:color="auto"/>
          </w:divBdr>
        </w:div>
        <w:div w:id="2145349094">
          <w:marLeft w:val="0"/>
          <w:marRight w:val="0"/>
          <w:marTop w:val="0"/>
          <w:marBottom w:val="0"/>
          <w:divBdr>
            <w:top w:val="none" w:sz="0" w:space="0" w:color="auto"/>
            <w:left w:val="none" w:sz="0" w:space="0" w:color="auto"/>
            <w:bottom w:val="none" w:sz="0" w:space="0" w:color="auto"/>
            <w:right w:val="none" w:sz="0" w:space="0" w:color="auto"/>
          </w:divBdr>
        </w:div>
        <w:div w:id="1042631368">
          <w:marLeft w:val="0"/>
          <w:marRight w:val="0"/>
          <w:marTop w:val="0"/>
          <w:marBottom w:val="0"/>
          <w:divBdr>
            <w:top w:val="none" w:sz="0" w:space="0" w:color="auto"/>
            <w:left w:val="none" w:sz="0" w:space="0" w:color="auto"/>
            <w:bottom w:val="none" w:sz="0" w:space="0" w:color="auto"/>
            <w:right w:val="none" w:sz="0" w:space="0" w:color="auto"/>
          </w:divBdr>
        </w:div>
        <w:div w:id="1766685700">
          <w:marLeft w:val="0"/>
          <w:marRight w:val="0"/>
          <w:marTop w:val="0"/>
          <w:marBottom w:val="0"/>
          <w:divBdr>
            <w:top w:val="none" w:sz="0" w:space="0" w:color="auto"/>
            <w:left w:val="none" w:sz="0" w:space="0" w:color="auto"/>
            <w:bottom w:val="none" w:sz="0" w:space="0" w:color="auto"/>
            <w:right w:val="none" w:sz="0" w:space="0" w:color="auto"/>
          </w:divBdr>
        </w:div>
        <w:div w:id="1242910350">
          <w:marLeft w:val="0"/>
          <w:marRight w:val="0"/>
          <w:marTop w:val="0"/>
          <w:marBottom w:val="0"/>
          <w:divBdr>
            <w:top w:val="none" w:sz="0" w:space="0" w:color="auto"/>
            <w:left w:val="none" w:sz="0" w:space="0" w:color="auto"/>
            <w:bottom w:val="none" w:sz="0" w:space="0" w:color="auto"/>
            <w:right w:val="none" w:sz="0" w:space="0" w:color="auto"/>
          </w:divBdr>
        </w:div>
        <w:div w:id="1190483624">
          <w:marLeft w:val="0"/>
          <w:marRight w:val="0"/>
          <w:marTop w:val="0"/>
          <w:marBottom w:val="0"/>
          <w:divBdr>
            <w:top w:val="none" w:sz="0" w:space="0" w:color="auto"/>
            <w:left w:val="none" w:sz="0" w:space="0" w:color="auto"/>
            <w:bottom w:val="none" w:sz="0" w:space="0" w:color="auto"/>
            <w:right w:val="none" w:sz="0" w:space="0" w:color="auto"/>
          </w:divBdr>
        </w:div>
        <w:div w:id="2070685850">
          <w:marLeft w:val="0"/>
          <w:marRight w:val="0"/>
          <w:marTop w:val="0"/>
          <w:marBottom w:val="0"/>
          <w:divBdr>
            <w:top w:val="none" w:sz="0" w:space="0" w:color="auto"/>
            <w:left w:val="none" w:sz="0" w:space="0" w:color="auto"/>
            <w:bottom w:val="none" w:sz="0" w:space="0" w:color="auto"/>
            <w:right w:val="none" w:sz="0" w:space="0" w:color="auto"/>
          </w:divBdr>
        </w:div>
        <w:div w:id="987171313">
          <w:marLeft w:val="0"/>
          <w:marRight w:val="0"/>
          <w:marTop w:val="0"/>
          <w:marBottom w:val="0"/>
          <w:divBdr>
            <w:top w:val="none" w:sz="0" w:space="0" w:color="auto"/>
            <w:left w:val="none" w:sz="0" w:space="0" w:color="auto"/>
            <w:bottom w:val="none" w:sz="0" w:space="0" w:color="auto"/>
            <w:right w:val="none" w:sz="0" w:space="0" w:color="auto"/>
          </w:divBdr>
        </w:div>
        <w:div w:id="1835950242">
          <w:marLeft w:val="0"/>
          <w:marRight w:val="0"/>
          <w:marTop w:val="0"/>
          <w:marBottom w:val="0"/>
          <w:divBdr>
            <w:top w:val="none" w:sz="0" w:space="0" w:color="auto"/>
            <w:left w:val="none" w:sz="0" w:space="0" w:color="auto"/>
            <w:bottom w:val="none" w:sz="0" w:space="0" w:color="auto"/>
            <w:right w:val="none" w:sz="0" w:space="0" w:color="auto"/>
          </w:divBdr>
        </w:div>
        <w:div w:id="974333842">
          <w:marLeft w:val="0"/>
          <w:marRight w:val="0"/>
          <w:marTop w:val="0"/>
          <w:marBottom w:val="0"/>
          <w:divBdr>
            <w:top w:val="none" w:sz="0" w:space="0" w:color="auto"/>
            <w:left w:val="none" w:sz="0" w:space="0" w:color="auto"/>
            <w:bottom w:val="none" w:sz="0" w:space="0" w:color="auto"/>
            <w:right w:val="none" w:sz="0" w:space="0" w:color="auto"/>
          </w:divBdr>
        </w:div>
      </w:divsChild>
    </w:div>
    <w:div w:id="596181674">
      <w:bodyDiv w:val="1"/>
      <w:marLeft w:val="0"/>
      <w:marRight w:val="0"/>
      <w:marTop w:val="0"/>
      <w:marBottom w:val="0"/>
      <w:divBdr>
        <w:top w:val="none" w:sz="0" w:space="0" w:color="auto"/>
        <w:left w:val="none" w:sz="0" w:space="0" w:color="auto"/>
        <w:bottom w:val="none" w:sz="0" w:space="0" w:color="auto"/>
        <w:right w:val="none" w:sz="0" w:space="0" w:color="auto"/>
      </w:divBdr>
    </w:div>
    <w:div w:id="631984982">
      <w:bodyDiv w:val="1"/>
      <w:marLeft w:val="0"/>
      <w:marRight w:val="0"/>
      <w:marTop w:val="0"/>
      <w:marBottom w:val="0"/>
      <w:divBdr>
        <w:top w:val="none" w:sz="0" w:space="0" w:color="auto"/>
        <w:left w:val="none" w:sz="0" w:space="0" w:color="auto"/>
        <w:bottom w:val="none" w:sz="0" w:space="0" w:color="auto"/>
        <w:right w:val="none" w:sz="0" w:space="0" w:color="auto"/>
      </w:divBdr>
    </w:div>
    <w:div w:id="803036301">
      <w:bodyDiv w:val="1"/>
      <w:marLeft w:val="0"/>
      <w:marRight w:val="0"/>
      <w:marTop w:val="0"/>
      <w:marBottom w:val="0"/>
      <w:divBdr>
        <w:top w:val="none" w:sz="0" w:space="0" w:color="auto"/>
        <w:left w:val="none" w:sz="0" w:space="0" w:color="auto"/>
        <w:bottom w:val="none" w:sz="0" w:space="0" w:color="auto"/>
        <w:right w:val="none" w:sz="0" w:space="0" w:color="auto"/>
      </w:divBdr>
      <w:divsChild>
        <w:div w:id="1629893022">
          <w:marLeft w:val="0"/>
          <w:marRight w:val="0"/>
          <w:marTop w:val="0"/>
          <w:marBottom w:val="0"/>
          <w:divBdr>
            <w:top w:val="none" w:sz="0" w:space="0" w:color="auto"/>
            <w:left w:val="none" w:sz="0" w:space="0" w:color="auto"/>
            <w:bottom w:val="none" w:sz="0" w:space="0" w:color="auto"/>
            <w:right w:val="none" w:sz="0" w:space="0" w:color="auto"/>
          </w:divBdr>
        </w:div>
        <w:div w:id="229585237">
          <w:marLeft w:val="0"/>
          <w:marRight w:val="0"/>
          <w:marTop w:val="0"/>
          <w:marBottom w:val="0"/>
          <w:divBdr>
            <w:top w:val="none" w:sz="0" w:space="0" w:color="auto"/>
            <w:left w:val="none" w:sz="0" w:space="0" w:color="auto"/>
            <w:bottom w:val="none" w:sz="0" w:space="0" w:color="auto"/>
            <w:right w:val="none" w:sz="0" w:space="0" w:color="auto"/>
          </w:divBdr>
        </w:div>
      </w:divsChild>
    </w:div>
    <w:div w:id="978996157">
      <w:bodyDiv w:val="1"/>
      <w:marLeft w:val="0"/>
      <w:marRight w:val="0"/>
      <w:marTop w:val="0"/>
      <w:marBottom w:val="0"/>
      <w:divBdr>
        <w:top w:val="none" w:sz="0" w:space="0" w:color="auto"/>
        <w:left w:val="none" w:sz="0" w:space="0" w:color="auto"/>
        <w:bottom w:val="none" w:sz="0" w:space="0" w:color="auto"/>
        <w:right w:val="none" w:sz="0" w:space="0" w:color="auto"/>
      </w:divBdr>
    </w:div>
    <w:div w:id="1234898281">
      <w:bodyDiv w:val="1"/>
      <w:marLeft w:val="0"/>
      <w:marRight w:val="0"/>
      <w:marTop w:val="0"/>
      <w:marBottom w:val="0"/>
      <w:divBdr>
        <w:top w:val="none" w:sz="0" w:space="0" w:color="auto"/>
        <w:left w:val="none" w:sz="0" w:space="0" w:color="auto"/>
        <w:bottom w:val="none" w:sz="0" w:space="0" w:color="auto"/>
        <w:right w:val="none" w:sz="0" w:space="0" w:color="auto"/>
      </w:divBdr>
      <w:divsChild>
        <w:div w:id="1148783755">
          <w:marLeft w:val="0"/>
          <w:marRight w:val="0"/>
          <w:marTop w:val="0"/>
          <w:marBottom w:val="0"/>
          <w:divBdr>
            <w:top w:val="none" w:sz="0" w:space="0" w:color="auto"/>
            <w:left w:val="none" w:sz="0" w:space="0" w:color="auto"/>
            <w:bottom w:val="none" w:sz="0" w:space="0" w:color="auto"/>
            <w:right w:val="none" w:sz="0" w:space="0" w:color="auto"/>
          </w:divBdr>
        </w:div>
        <w:div w:id="1137378793">
          <w:marLeft w:val="0"/>
          <w:marRight w:val="0"/>
          <w:marTop w:val="0"/>
          <w:marBottom w:val="0"/>
          <w:divBdr>
            <w:top w:val="none" w:sz="0" w:space="0" w:color="auto"/>
            <w:left w:val="none" w:sz="0" w:space="0" w:color="auto"/>
            <w:bottom w:val="none" w:sz="0" w:space="0" w:color="auto"/>
            <w:right w:val="none" w:sz="0" w:space="0" w:color="auto"/>
          </w:divBdr>
        </w:div>
      </w:divsChild>
    </w:div>
    <w:div w:id="1430008427">
      <w:bodyDiv w:val="1"/>
      <w:marLeft w:val="0"/>
      <w:marRight w:val="0"/>
      <w:marTop w:val="0"/>
      <w:marBottom w:val="0"/>
      <w:divBdr>
        <w:top w:val="none" w:sz="0" w:space="0" w:color="auto"/>
        <w:left w:val="none" w:sz="0" w:space="0" w:color="auto"/>
        <w:bottom w:val="none" w:sz="0" w:space="0" w:color="auto"/>
        <w:right w:val="none" w:sz="0" w:space="0" w:color="auto"/>
      </w:divBdr>
      <w:divsChild>
        <w:div w:id="522981741">
          <w:marLeft w:val="0"/>
          <w:marRight w:val="0"/>
          <w:marTop w:val="0"/>
          <w:marBottom w:val="0"/>
          <w:divBdr>
            <w:top w:val="none" w:sz="0" w:space="0" w:color="auto"/>
            <w:left w:val="none" w:sz="0" w:space="0" w:color="auto"/>
            <w:bottom w:val="none" w:sz="0" w:space="0" w:color="auto"/>
            <w:right w:val="none" w:sz="0" w:space="0" w:color="auto"/>
          </w:divBdr>
        </w:div>
        <w:div w:id="576132501">
          <w:marLeft w:val="0"/>
          <w:marRight w:val="0"/>
          <w:marTop w:val="0"/>
          <w:marBottom w:val="0"/>
          <w:divBdr>
            <w:top w:val="none" w:sz="0" w:space="0" w:color="auto"/>
            <w:left w:val="none" w:sz="0" w:space="0" w:color="auto"/>
            <w:bottom w:val="none" w:sz="0" w:space="0" w:color="auto"/>
            <w:right w:val="none" w:sz="0" w:space="0" w:color="auto"/>
          </w:divBdr>
        </w:div>
        <w:div w:id="53286166">
          <w:marLeft w:val="0"/>
          <w:marRight w:val="0"/>
          <w:marTop w:val="0"/>
          <w:marBottom w:val="0"/>
          <w:divBdr>
            <w:top w:val="none" w:sz="0" w:space="0" w:color="auto"/>
            <w:left w:val="none" w:sz="0" w:space="0" w:color="auto"/>
            <w:bottom w:val="none" w:sz="0" w:space="0" w:color="auto"/>
            <w:right w:val="none" w:sz="0" w:space="0" w:color="auto"/>
          </w:divBdr>
        </w:div>
        <w:div w:id="1993213570">
          <w:marLeft w:val="0"/>
          <w:marRight w:val="0"/>
          <w:marTop w:val="0"/>
          <w:marBottom w:val="0"/>
          <w:divBdr>
            <w:top w:val="none" w:sz="0" w:space="0" w:color="auto"/>
            <w:left w:val="none" w:sz="0" w:space="0" w:color="auto"/>
            <w:bottom w:val="none" w:sz="0" w:space="0" w:color="auto"/>
            <w:right w:val="none" w:sz="0" w:space="0" w:color="auto"/>
          </w:divBdr>
        </w:div>
        <w:div w:id="1095632098">
          <w:marLeft w:val="0"/>
          <w:marRight w:val="0"/>
          <w:marTop w:val="0"/>
          <w:marBottom w:val="0"/>
          <w:divBdr>
            <w:top w:val="none" w:sz="0" w:space="0" w:color="auto"/>
            <w:left w:val="none" w:sz="0" w:space="0" w:color="auto"/>
            <w:bottom w:val="none" w:sz="0" w:space="0" w:color="auto"/>
            <w:right w:val="none" w:sz="0" w:space="0" w:color="auto"/>
          </w:divBdr>
        </w:div>
        <w:div w:id="1228417422">
          <w:marLeft w:val="0"/>
          <w:marRight w:val="0"/>
          <w:marTop w:val="0"/>
          <w:marBottom w:val="0"/>
          <w:divBdr>
            <w:top w:val="none" w:sz="0" w:space="0" w:color="auto"/>
            <w:left w:val="none" w:sz="0" w:space="0" w:color="auto"/>
            <w:bottom w:val="none" w:sz="0" w:space="0" w:color="auto"/>
            <w:right w:val="none" w:sz="0" w:space="0" w:color="auto"/>
          </w:divBdr>
        </w:div>
        <w:div w:id="797648425">
          <w:marLeft w:val="0"/>
          <w:marRight w:val="0"/>
          <w:marTop w:val="0"/>
          <w:marBottom w:val="0"/>
          <w:divBdr>
            <w:top w:val="none" w:sz="0" w:space="0" w:color="auto"/>
            <w:left w:val="none" w:sz="0" w:space="0" w:color="auto"/>
            <w:bottom w:val="none" w:sz="0" w:space="0" w:color="auto"/>
            <w:right w:val="none" w:sz="0" w:space="0" w:color="auto"/>
          </w:divBdr>
        </w:div>
        <w:div w:id="40714733">
          <w:marLeft w:val="0"/>
          <w:marRight w:val="0"/>
          <w:marTop w:val="0"/>
          <w:marBottom w:val="0"/>
          <w:divBdr>
            <w:top w:val="none" w:sz="0" w:space="0" w:color="auto"/>
            <w:left w:val="none" w:sz="0" w:space="0" w:color="auto"/>
            <w:bottom w:val="none" w:sz="0" w:space="0" w:color="auto"/>
            <w:right w:val="none" w:sz="0" w:space="0" w:color="auto"/>
          </w:divBdr>
        </w:div>
        <w:div w:id="1025709430">
          <w:marLeft w:val="0"/>
          <w:marRight w:val="0"/>
          <w:marTop w:val="0"/>
          <w:marBottom w:val="0"/>
          <w:divBdr>
            <w:top w:val="none" w:sz="0" w:space="0" w:color="auto"/>
            <w:left w:val="none" w:sz="0" w:space="0" w:color="auto"/>
            <w:bottom w:val="none" w:sz="0" w:space="0" w:color="auto"/>
            <w:right w:val="none" w:sz="0" w:space="0" w:color="auto"/>
          </w:divBdr>
        </w:div>
      </w:divsChild>
    </w:div>
    <w:div w:id="1496803625">
      <w:bodyDiv w:val="1"/>
      <w:marLeft w:val="0"/>
      <w:marRight w:val="0"/>
      <w:marTop w:val="0"/>
      <w:marBottom w:val="0"/>
      <w:divBdr>
        <w:top w:val="none" w:sz="0" w:space="0" w:color="auto"/>
        <w:left w:val="none" w:sz="0" w:space="0" w:color="auto"/>
        <w:bottom w:val="none" w:sz="0" w:space="0" w:color="auto"/>
        <w:right w:val="none" w:sz="0" w:space="0" w:color="auto"/>
      </w:divBdr>
      <w:divsChild>
        <w:div w:id="1781147505">
          <w:marLeft w:val="0"/>
          <w:marRight w:val="0"/>
          <w:marTop w:val="0"/>
          <w:marBottom w:val="0"/>
          <w:divBdr>
            <w:top w:val="none" w:sz="0" w:space="0" w:color="auto"/>
            <w:left w:val="none" w:sz="0" w:space="0" w:color="auto"/>
            <w:bottom w:val="none" w:sz="0" w:space="0" w:color="auto"/>
            <w:right w:val="none" w:sz="0" w:space="0" w:color="auto"/>
          </w:divBdr>
        </w:div>
        <w:div w:id="855581650">
          <w:marLeft w:val="0"/>
          <w:marRight w:val="0"/>
          <w:marTop w:val="0"/>
          <w:marBottom w:val="0"/>
          <w:divBdr>
            <w:top w:val="none" w:sz="0" w:space="0" w:color="auto"/>
            <w:left w:val="none" w:sz="0" w:space="0" w:color="auto"/>
            <w:bottom w:val="none" w:sz="0" w:space="0" w:color="auto"/>
            <w:right w:val="none" w:sz="0" w:space="0" w:color="auto"/>
          </w:divBdr>
        </w:div>
        <w:div w:id="1323583557">
          <w:marLeft w:val="0"/>
          <w:marRight w:val="0"/>
          <w:marTop w:val="0"/>
          <w:marBottom w:val="0"/>
          <w:divBdr>
            <w:top w:val="none" w:sz="0" w:space="0" w:color="auto"/>
            <w:left w:val="none" w:sz="0" w:space="0" w:color="auto"/>
            <w:bottom w:val="none" w:sz="0" w:space="0" w:color="auto"/>
            <w:right w:val="none" w:sz="0" w:space="0" w:color="auto"/>
          </w:divBdr>
        </w:div>
        <w:div w:id="168641267">
          <w:marLeft w:val="0"/>
          <w:marRight w:val="0"/>
          <w:marTop w:val="0"/>
          <w:marBottom w:val="0"/>
          <w:divBdr>
            <w:top w:val="none" w:sz="0" w:space="0" w:color="auto"/>
            <w:left w:val="none" w:sz="0" w:space="0" w:color="auto"/>
            <w:bottom w:val="none" w:sz="0" w:space="0" w:color="auto"/>
            <w:right w:val="none" w:sz="0" w:space="0" w:color="auto"/>
          </w:divBdr>
        </w:div>
        <w:div w:id="161743245">
          <w:marLeft w:val="0"/>
          <w:marRight w:val="0"/>
          <w:marTop w:val="0"/>
          <w:marBottom w:val="0"/>
          <w:divBdr>
            <w:top w:val="none" w:sz="0" w:space="0" w:color="auto"/>
            <w:left w:val="none" w:sz="0" w:space="0" w:color="auto"/>
            <w:bottom w:val="none" w:sz="0" w:space="0" w:color="auto"/>
            <w:right w:val="none" w:sz="0" w:space="0" w:color="auto"/>
          </w:divBdr>
        </w:div>
        <w:div w:id="172306321">
          <w:marLeft w:val="0"/>
          <w:marRight w:val="0"/>
          <w:marTop w:val="0"/>
          <w:marBottom w:val="0"/>
          <w:divBdr>
            <w:top w:val="none" w:sz="0" w:space="0" w:color="auto"/>
            <w:left w:val="none" w:sz="0" w:space="0" w:color="auto"/>
            <w:bottom w:val="none" w:sz="0" w:space="0" w:color="auto"/>
            <w:right w:val="none" w:sz="0" w:space="0" w:color="auto"/>
          </w:divBdr>
        </w:div>
        <w:div w:id="1709329008">
          <w:marLeft w:val="0"/>
          <w:marRight w:val="0"/>
          <w:marTop w:val="0"/>
          <w:marBottom w:val="0"/>
          <w:divBdr>
            <w:top w:val="none" w:sz="0" w:space="0" w:color="auto"/>
            <w:left w:val="none" w:sz="0" w:space="0" w:color="auto"/>
            <w:bottom w:val="none" w:sz="0" w:space="0" w:color="auto"/>
            <w:right w:val="none" w:sz="0" w:space="0" w:color="auto"/>
          </w:divBdr>
        </w:div>
        <w:div w:id="1007443697">
          <w:marLeft w:val="0"/>
          <w:marRight w:val="0"/>
          <w:marTop w:val="0"/>
          <w:marBottom w:val="0"/>
          <w:divBdr>
            <w:top w:val="none" w:sz="0" w:space="0" w:color="auto"/>
            <w:left w:val="none" w:sz="0" w:space="0" w:color="auto"/>
            <w:bottom w:val="none" w:sz="0" w:space="0" w:color="auto"/>
            <w:right w:val="none" w:sz="0" w:space="0" w:color="auto"/>
          </w:divBdr>
        </w:div>
        <w:div w:id="2052806638">
          <w:marLeft w:val="0"/>
          <w:marRight w:val="0"/>
          <w:marTop w:val="0"/>
          <w:marBottom w:val="0"/>
          <w:divBdr>
            <w:top w:val="none" w:sz="0" w:space="0" w:color="auto"/>
            <w:left w:val="none" w:sz="0" w:space="0" w:color="auto"/>
            <w:bottom w:val="none" w:sz="0" w:space="0" w:color="auto"/>
            <w:right w:val="none" w:sz="0" w:space="0" w:color="auto"/>
          </w:divBdr>
        </w:div>
      </w:divsChild>
    </w:div>
    <w:div w:id="1550342458">
      <w:bodyDiv w:val="1"/>
      <w:marLeft w:val="0"/>
      <w:marRight w:val="0"/>
      <w:marTop w:val="0"/>
      <w:marBottom w:val="0"/>
      <w:divBdr>
        <w:top w:val="none" w:sz="0" w:space="0" w:color="auto"/>
        <w:left w:val="none" w:sz="0" w:space="0" w:color="auto"/>
        <w:bottom w:val="none" w:sz="0" w:space="0" w:color="auto"/>
        <w:right w:val="none" w:sz="0" w:space="0" w:color="auto"/>
      </w:divBdr>
    </w:div>
    <w:div w:id="1645498815">
      <w:bodyDiv w:val="1"/>
      <w:marLeft w:val="0"/>
      <w:marRight w:val="0"/>
      <w:marTop w:val="0"/>
      <w:marBottom w:val="0"/>
      <w:divBdr>
        <w:top w:val="none" w:sz="0" w:space="0" w:color="auto"/>
        <w:left w:val="none" w:sz="0" w:space="0" w:color="auto"/>
        <w:bottom w:val="none" w:sz="0" w:space="0" w:color="auto"/>
        <w:right w:val="none" w:sz="0" w:space="0" w:color="auto"/>
      </w:divBdr>
      <w:divsChild>
        <w:div w:id="586429650">
          <w:marLeft w:val="0"/>
          <w:marRight w:val="0"/>
          <w:marTop w:val="0"/>
          <w:marBottom w:val="0"/>
          <w:divBdr>
            <w:top w:val="none" w:sz="0" w:space="0" w:color="auto"/>
            <w:left w:val="none" w:sz="0" w:space="0" w:color="auto"/>
            <w:bottom w:val="none" w:sz="0" w:space="0" w:color="auto"/>
            <w:right w:val="none" w:sz="0" w:space="0" w:color="auto"/>
          </w:divBdr>
        </w:div>
        <w:div w:id="1770344196">
          <w:marLeft w:val="0"/>
          <w:marRight w:val="0"/>
          <w:marTop w:val="0"/>
          <w:marBottom w:val="0"/>
          <w:divBdr>
            <w:top w:val="none" w:sz="0" w:space="0" w:color="auto"/>
            <w:left w:val="none" w:sz="0" w:space="0" w:color="auto"/>
            <w:bottom w:val="none" w:sz="0" w:space="0" w:color="auto"/>
            <w:right w:val="none" w:sz="0" w:space="0" w:color="auto"/>
          </w:divBdr>
        </w:div>
        <w:div w:id="1794666722">
          <w:marLeft w:val="0"/>
          <w:marRight w:val="0"/>
          <w:marTop w:val="0"/>
          <w:marBottom w:val="0"/>
          <w:divBdr>
            <w:top w:val="none" w:sz="0" w:space="0" w:color="auto"/>
            <w:left w:val="none" w:sz="0" w:space="0" w:color="auto"/>
            <w:bottom w:val="none" w:sz="0" w:space="0" w:color="auto"/>
            <w:right w:val="none" w:sz="0" w:space="0" w:color="auto"/>
          </w:divBdr>
        </w:div>
        <w:div w:id="627471032">
          <w:marLeft w:val="0"/>
          <w:marRight w:val="0"/>
          <w:marTop w:val="0"/>
          <w:marBottom w:val="0"/>
          <w:divBdr>
            <w:top w:val="none" w:sz="0" w:space="0" w:color="auto"/>
            <w:left w:val="none" w:sz="0" w:space="0" w:color="auto"/>
            <w:bottom w:val="none" w:sz="0" w:space="0" w:color="auto"/>
            <w:right w:val="none" w:sz="0" w:space="0" w:color="auto"/>
          </w:divBdr>
        </w:div>
        <w:div w:id="859242789">
          <w:marLeft w:val="0"/>
          <w:marRight w:val="0"/>
          <w:marTop w:val="0"/>
          <w:marBottom w:val="0"/>
          <w:divBdr>
            <w:top w:val="none" w:sz="0" w:space="0" w:color="auto"/>
            <w:left w:val="none" w:sz="0" w:space="0" w:color="auto"/>
            <w:bottom w:val="none" w:sz="0" w:space="0" w:color="auto"/>
            <w:right w:val="none" w:sz="0" w:space="0" w:color="auto"/>
          </w:divBdr>
        </w:div>
        <w:div w:id="1811438128">
          <w:marLeft w:val="0"/>
          <w:marRight w:val="0"/>
          <w:marTop w:val="0"/>
          <w:marBottom w:val="0"/>
          <w:divBdr>
            <w:top w:val="none" w:sz="0" w:space="0" w:color="auto"/>
            <w:left w:val="none" w:sz="0" w:space="0" w:color="auto"/>
            <w:bottom w:val="none" w:sz="0" w:space="0" w:color="auto"/>
            <w:right w:val="none" w:sz="0" w:space="0" w:color="auto"/>
          </w:divBdr>
        </w:div>
        <w:div w:id="1961303542">
          <w:marLeft w:val="0"/>
          <w:marRight w:val="0"/>
          <w:marTop w:val="0"/>
          <w:marBottom w:val="0"/>
          <w:divBdr>
            <w:top w:val="none" w:sz="0" w:space="0" w:color="auto"/>
            <w:left w:val="none" w:sz="0" w:space="0" w:color="auto"/>
            <w:bottom w:val="none" w:sz="0" w:space="0" w:color="auto"/>
            <w:right w:val="none" w:sz="0" w:space="0" w:color="auto"/>
          </w:divBdr>
        </w:div>
        <w:div w:id="1708721507">
          <w:marLeft w:val="0"/>
          <w:marRight w:val="0"/>
          <w:marTop w:val="0"/>
          <w:marBottom w:val="0"/>
          <w:divBdr>
            <w:top w:val="none" w:sz="0" w:space="0" w:color="auto"/>
            <w:left w:val="none" w:sz="0" w:space="0" w:color="auto"/>
            <w:bottom w:val="none" w:sz="0" w:space="0" w:color="auto"/>
            <w:right w:val="none" w:sz="0" w:space="0" w:color="auto"/>
          </w:divBdr>
        </w:div>
        <w:div w:id="995302938">
          <w:marLeft w:val="0"/>
          <w:marRight w:val="0"/>
          <w:marTop w:val="0"/>
          <w:marBottom w:val="0"/>
          <w:divBdr>
            <w:top w:val="none" w:sz="0" w:space="0" w:color="auto"/>
            <w:left w:val="none" w:sz="0" w:space="0" w:color="auto"/>
            <w:bottom w:val="none" w:sz="0" w:space="0" w:color="auto"/>
            <w:right w:val="none" w:sz="0" w:space="0" w:color="auto"/>
          </w:divBdr>
        </w:div>
        <w:div w:id="1640912294">
          <w:marLeft w:val="0"/>
          <w:marRight w:val="0"/>
          <w:marTop w:val="0"/>
          <w:marBottom w:val="0"/>
          <w:divBdr>
            <w:top w:val="none" w:sz="0" w:space="0" w:color="auto"/>
            <w:left w:val="none" w:sz="0" w:space="0" w:color="auto"/>
            <w:bottom w:val="none" w:sz="0" w:space="0" w:color="auto"/>
            <w:right w:val="none" w:sz="0" w:space="0" w:color="auto"/>
          </w:divBdr>
        </w:div>
      </w:divsChild>
    </w:div>
    <w:div w:id="1906797475">
      <w:bodyDiv w:val="1"/>
      <w:marLeft w:val="0"/>
      <w:marRight w:val="0"/>
      <w:marTop w:val="0"/>
      <w:marBottom w:val="0"/>
      <w:divBdr>
        <w:top w:val="none" w:sz="0" w:space="0" w:color="auto"/>
        <w:left w:val="none" w:sz="0" w:space="0" w:color="auto"/>
        <w:bottom w:val="none" w:sz="0" w:space="0" w:color="auto"/>
        <w:right w:val="none" w:sz="0" w:space="0" w:color="auto"/>
      </w:divBdr>
    </w:div>
    <w:div w:id="1961838057">
      <w:bodyDiv w:val="1"/>
      <w:marLeft w:val="0"/>
      <w:marRight w:val="0"/>
      <w:marTop w:val="0"/>
      <w:marBottom w:val="0"/>
      <w:divBdr>
        <w:top w:val="none" w:sz="0" w:space="0" w:color="auto"/>
        <w:left w:val="none" w:sz="0" w:space="0" w:color="auto"/>
        <w:bottom w:val="none" w:sz="0" w:space="0" w:color="auto"/>
        <w:right w:val="none" w:sz="0" w:space="0" w:color="auto"/>
      </w:divBdr>
      <w:divsChild>
        <w:div w:id="2055306938">
          <w:marLeft w:val="0"/>
          <w:marRight w:val="0"/>
          <w:marTop w:val="0"/>
          <w:marBottom w:val="0"/>
          <w:divBdr>
            <w:top w:val="none" w:sz="0" w:space="0" w:color="auto"/>
            <w:left w:val="none" w:sz="0" w:space="0" w:color="auto"/>
            <w:bottom w:val="none" w:sz="0" w:space="0" w:color="auto"/>
            <w:right w:val="none" w:sz="0" w:space="0" w:color="auto"/>
          </w:divBdr>
        </w:div>
        <w:div w:id="1191602726">
          <w:marLeft w:val="0"/>
          <w:marRight w:val="0"/>
          <w:marTop w:val="0"/>
          <w:marBottom w:val="0"/>
          <w:divBdr>
            <w:top w:val="none" w:sz="0" w:space="0" w:color="auto"/>
            <w:left w:val="none" w:sz="0" w:space="0" w:color="auto"/>
            <w:bottom w:val="none" w:sz="0" w:space="0" w:color="auto"/>
            <w:right w:val="none" w:sz="0" w:space="0" w:color="auto"/>
          </w:divBdr>
        </w:div>
        <w:div w:id="1716000293">
          <w:marLeft w:val="0"/>
          <w:marRight w:val="0"/>
          <w:marTop w:val="0"/>
          <w:marBottom w:val="0"/>
          <w:divBdr>
            <w:top w:val="none" w:sz="0" w:space="0" w:color="auto"/>
            <w:left w:val="none" w:sz="0" w:space="0" w:color="auto"/>
            <w:bottom w:val="none" w:sz="0" w:space="0" w:color="auto"/>
            <w:right w:val="none" w:sz="0" w:space="0" w:color="auto"/>
          </w:divBdr>
        </w:div>
        <w:div w:id="369034355">
          <w:marLeft w:val="0"/>
          <w:marRight w:val="0"/>
          <w:marTop w:val="0"/>
          <w:marBottom w:val="0"/>
          <w:divBdr>
            <w:top w:val="none" w:sz="0" w:space="0" w:color="auto"/>
            <w:left w:val="none" w:sz="0" w:space="0" w:color="auto"/>
            <w:bottom w:val="none" w:sz="0" w:space="0" w:color="auto"/>
            <w:right w:val="none" w:sz="0" w:space="0" w:color="auto"/>
          </w:divBdr>
        </w:div>
        <w:div w:id="680939395">
          <w:marLeft w:val="0"/>
          <w:marRight w:val="0"/>
          <w:marTop w:val="0"/>
          <w:marBottom w:val="0"/>
          <w:divBdr>
            <w:top w:val="none" w:sz="0" w:space="0" w:color="auto"/>
            <w:left w:val="none" w:sz="0" w:space="0" w:color="auto"/>
            <w:bottom w:val="none" w:sz="0" w:space="0" w:color="auto"/>
            <w:right w:val="none" w:sz="0" w:space="0" w:color="auto"/>
          </w:divBdr>
        </w:div>
        <w:div w:id="2075465076">
          <w:marLeft w:val="0"/>
          <w:marRight w:val="0"/>
          <w:marTop w:val="0"/>
          <w:marBottom w:val="0"/>
          <w:divBdr>
            <w:top w:val="none" w:sz="0" w:space="0" w:color="auto"/>
            <w:left w:val="none" w:sz="0" w:space="0" w:color="auto"/>
            <w:bottom w:val="none" w:sz="0" w:space="0" w:color="auto"/>
            <w:right w:val="none" w:sz="0" w:space="0" w:color="auto"/>
          </w:divBdr>
        </w:div>
        <w:div w:id="297074909">
          <w:marLeft w:val="0"/>
          <w:marRight w:val="0"/>
          <w:marTop w:val="0"/>
          <w:marBottom w:val="0"/>
          <w:divBdr>
            <w:top w:val="none" w:sz="0" w:space="0" w:color="auto"/>
            <w:left w:val="none" w:sz="0" w:space="0" w:color="auto"/>
            <w:bottom w:val="none" w:sz="0" w:space="0" w:color="auto"/>
            <w:right w:val="none" w:sz="0" w:space="0" w:color="auto"/>
          </w:divBdr>
        </w:div>
        <w:div w:id="328992311">
          <w:marLeft w:val="0"/>
          <w:marRight w:val="0"/>
          <w:marTop w:val="0"/>
          <w:marBottom w:val="0"/>
          <w:divBdr>
            <w:top w:val="none" w:sz="0" w:space="0" w:color="auto"/>
            <w:left w:val="none" w:sz="0" w:space="0" w:color="auto"/>
            <w:bottom w:val="none" w:sz="0" w:space="0" w:color="auto"/>
            <w:right w:val="none" w:sz="0" w:space="0" w:color="auto"/>
          </w:divBdr>
        </w:div>
        <w:div w:id="2058699824">
          <w:marLeft w:val="0"/>
          <w:marRight w:val="0"/>
          <w:marTop w:val="0"/>
          <w:marBottom w:val="0"/>
          <w:divBdr>
            <w:top w:val="none" w:sz="0" w:space="0" w:color="auto"/>
            <w:left w:val="none" w:sz="0" w:space="0" w:color="auto"/>
            <w:bottom w:val="none" w:sz="0" w:space="0" w:color="auto"/>
            <w:right w:val="none" w:sz="0" w:space="0" w:color="auto"/>
          </w:divBdr>
        </w:div>
      </w:divsChild>
    </w:div>
    <w:div w:id="1993561858">
      <w:bodyDiv w:val="1"/>
      <w:marLeft w:val="0"/>
      <w:marRight w:val="0"/>
      <w:marTop w:val="0"/>
      <w:marBottom w:val="0"/>
      <w:divBdr>
        <w:top w:val="none" w:sz="0" w:space="0" w:color="auto"/>
        <w:left w:val="none" w:sz="0" w:space="0" w:color="auto"/>
        <w:bottom w:val="none" w:sz="0" w:space="0" w:color="auto"/>
        <w:right w:val="none" w:sz="0" w:space="0" w:color="auto"/>
      </w:divBdr>
    </w:div>
    <w:div w:id="2128157710">
      <w:bodyDiv w:val="1"/>
      <w:marLeft w:val="0"/>
      <w:marRight w:val="0"/>
      <w:marTop w:val="0"/>
      <w:marBottom w:val="0"/>
      <w:divBdr>
        <w:top w:val="none" w:sz="0" w:space="0" w:color="auto"/>
        <w:left w:val="none" w:sz="0" w:space="0" w:color="auto"/>
        <w:bottom w:val="none" w:sz="0" w:space="0" w:color="auto"/>
        <w:right w:val="none" w:sz="0" w:space="0" w:color="auto"/>
      </w:divBdr>
      <w:divsChild>
        <w:div w:id="1418287310">
          <w:marLeft w:val="0"/>
          <w:marRight w:val="0"/>
          <w:marTop w:val="0"/>
          <w:marBottom w:val="0"/>
          <w:divBdr>
            <w:top w:val="none" w:sz="0" w:space="0" w:color="auto"/>
            <w:left w:val="none" w:sz="0" w:space="0" w:color="auto"/>
            <w:bottom w:val="none" w:sz="0" w:space="0" w:color="auto"/>
            <w:right w:val="none" w:sz="0" w:space="0" w:color="auto"/>
          </w:divBdr>
        </w:div>
        <w:div w:id="38169592">
          <w:marLeft w:val="0"/>
          <w:marRight w:val="0"/>
          <w:marTop w:val="0"/>
          <w:marBottom w:val="0"/>
          <w:divBdr>
            <w:top w:val="none" w:sz="0" w:space="0" w:color="auto"/>
            <w:left w:val="none" w:sz="0" w:space="0" w:color="auto"/>
            <w:bottom w:val="none" w:sz="0" w:space="0" w:color="auto"/>
            <w:right w:val="none" w:sz="0" w:space="0" w:color="auto"/>
          </w:divBdr>
        </w:div>
        <w:div w:id="1034842845">
          <w:marLeft w:val="0"/>
          <w:marRight w:val="0"/>
          <w:marTop w:val="0"/>
          <w:marBottom w:val="0"/>
          <w:divBdr>
            <w:top w:val="none" w:sz="0" w:space="0" w:color="auto"/>
            <w:left w:val="none" w:sz="0" w:space="0" w:color="auto"/>
            <w:bottom w:val="none" w:sz="0" w:space="0" w:color="auto"/>
            <w:right w:val="none" w:sz="0" w:space="0" w:color="auto"/>
          </w:divBdr>
        </w:div>
        <w:div w:id="676158777">
          <w:marLeft w:val="0"/>
          <w:marRight w:val="0"/>
          <w:marTop w:val="0"/>
          <w:marBottom w:val="0"/>
          <w:divBdr>
            <w:top w:val="none" w:sz="0" w:space="0" w:color="auto"/>
            <w:left w:val="none" w:sz="0" w:space="0" w:color="auto"/>
            <w:bottom w:val="none" w:sz="0" w:space="0" w:color="auto"/>
            <w:right w:val="none" w:sz="0" w:space="0" w:color="auto"/>
          </w:divBdr>
        </w:div>
        <w:div w:id="1909218674">
          <w:marLeft w:val="0"/>
          <w:marRight w:val="0"/>
          <w:marTop w:val="0"/>
          <w:marBottom w:val="0"/>
          <w:divBdr>
            <w:top w:val="none" w:sz="0" w:space="0" w:color="auto"/>
            <w:left w:val="none" w:sz="0" w:space="0" w:color="auto"/>
            <w:bottom w:val="none" w:sz="0" w:space="0" w:color="auto"/>
            <w:right w:val="none" w:sz="0" w:space="0" w:color="auto"/>
          </w:divBdr>
        </w:div>
        <w:div w:id="100148457">
          <w:marLeft w:val="0"/>
          <w:marRight w:val="0"/>
          <w:marTop w:val="0"/>
          <w:marBottom w:val="0"/>
          <w:divBdr>
            <w:top w:val="none" w:sz="0" w:space="0" w:color="auto"/>
            <w:left w:val="none" w:sz="0" w:space="0" w:color="auto"/>
            <w:bottom w:val="none" w:sz="0" w:space="0" w:color="auto"/>
            <w:right w:val="none" w:sz="0" w:space="0" w:color="auto"/>
          </w:divBdr>
        </w:div>
        <w:div w:id="294340210">
          <w:marLeft w:val="0"/>
          <w:marRight w:val="0"/>
          <w:marTop w:val="0"/>
          <w:marBottom w:val="0"/>
          <w:divBdr>
            <w:top w:val="none" w:sz="0" w:space="0" w:color="auto"/>
            <w:left w:val="none" w:sz="0" w:space="0" w:color="auto"/>
            <w:bottom w:val="none" w:sz="0" w:space="0" w:color="auto"/>
            <w:right w:val="none" w:sz="0" w:space="0" w:color="auto"/>
          </w:divBdr>
        </w:div>
        <w:div w:id="755637301">
          <w:marLeft w:val="0"/>
          <w:marRight w:val="0"/>
          <w:marTop w:val="0"/>
          <w:marBottom w:val="0"/>
          <w:divBdr>
            <w:top w:val="none" w:sz="0" w:space="0" w:color="auto"/>
            <w:left w:val="none" w:sz="0" w:space="0" w:color="auto"/>
            <w:bottom w:val="none" w:sz="0" w:space="0" w:color="auto"/>
            <w:right w:val="none" w:sz="0" w:space="0" w:color="auto"/>
          </w:divBdr>
        </w:div>
        <w:div w:id="527068157">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3" Type="http://schemas.openxmlformats.org/officeDocument/2006/relationships/hyperlink" Target="http://creativecommons.org/licenses/by-nc-nd/3.0/" TargetMode="External"/><Relationship Id="rId18" Type="http://schemas.openxmlformats.org/officeDocument/2006/relationships/oleObject" Target="embeddings/oleObject1.bin"/><Relationship Id="rId26" Type="http://schemas.openxmlformats.org/officeDocument/2006/relationships/image" Target="media/image12.png"/><Relationship Id="rId39" Type="http://schemas.openxmlformats.org/officeDocument/2006/relationships/image" Target="media/image22.png"/><Relationship Id="rId3" Type="http://schemas.openxmlformats.org/officeDocument/2006/relationships/settings" Target="settings.xml"/><Relationship Id="rId21" Type="http://schemas.openxmlformats.org/officeDocument/2006/relationships/image" Target="media/image7.png"/><Relationship Id="rId34" Type="http://schemas.openxmlformats.org/officeDocument/2006/relationships/oleObject" Target="embeddings/oleObject3.bin"/><Relationship Id="rId42" Type="http://schemas.openxmlformats.org/officeDocument/2006/relationships/image" Target="media/image25.png"/><Relationship Id="rId47" Type="http://schemas.openxmlformats.org/officeDocument/2006/relationships/image" Target="media/image30.png"/><Relationship Id="rId50" Type="http://schemas.openxmlformats.org/officeDocument/2006/relationships/hyperlink" Target="http://dmtf.org/standards/cim" TargetMode="External"/><Relationship Id="rId7" Type="http://schemas.openxmlformats.org/officeDocument/2006/relationships/image" Target="media/image1.png"/><Relationship Id="rId12" Type="http://schemas.openxmlformats.org/officeDocument/2006/relationships/hyperlink" Target="mailto:erich.schikuta@univie.ac.at" TargetMode="External"/><Relationship Id="rId17" Type="http://schemas.openxmlformats.org/officeDocument/2006/relationships/image" Target="media/image5.wmf"/><Relationship Id="rId25" Type="http://schemas.openxmlformats.org/officeDocument/2006/relationships/image" Target="media/image11.png"/><Relationship Id="rId33" Type="http://schemas.openxmlformats.org/officeDocument/2006/relationships/image" Target="media/image19.wmf"/><Relationship Id="rId38" Type="http://schemas.openxmlformats.org/officeDocument/2006/relationships/oleObject" Target="embeddings/oleObject5.bin"/><Relationship Id="rId46" Type="http://schemas.openxmlformats.org/officeDocument/2006/relationships/image" Target="media/image29.png"/><Relationship Id="rId2" Type="http://schemas.openxmlformats.org/officeDocument/2006/relationships/styles" Target="styles.xml"/><Relationship Id="rId16" Type="http://schemas.openxmlformats.org/officeDocument/2006/relationships/image" Target="media/image4.jpeg"/><Relationship Id="rId20" Type="http://schemas.openxmlformats.org/officeDocument/2006/relationships/oleObject" Target="embeddings/oleObject2.bin"/><Relationship Id="rId29" Type="http://schemas.openxmlformats.org/officeDocument/2006/relationships/image" Target="media/image15.png"/><Relationship Id="rId41" Type="http://schemas.openxmlformats.org/officeDocument/2006/relationships/image" Target="media/image2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mailto:peter.beran@univie.ac.at" TargetMode="External"/><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image" Target="media/image21.wmf"/><Relationship Id="rId40" Type="http://schemas.openxmlformats.org/officeDocument/2006/relationships/image" Target="media/image23.png"/><Relationship Id="rId45" Type="http://schemas.openxmlformats.org/officeDocument/2006/relationships/image" Target="media/image28.png"/><Relationship Id="rId5" Type="http://schemas.openxmlformats.org/officeDocument/2006/relationships/footnotes" Target="footnotes.xml"/><Relationship Id="rId15" Type="http://schemas.openxmlformats.org/officeDocument/2006/relationships/header" Target="header2.xml"/><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oleObject" Target="embeddings/oleObject4.bin"/><Relationship Id="rId49" Type="http://schemas.openxmlformats.org/officeDocument/2006/relationships/image" Target="media/image32.png"/><Relationship Id="rId10" Type="http://schemas.openxmlformats.org/officeDocument/2006/relationships/hyperlink" Target="mailto:elisabeth.vinek@cern.ch" TargetMode="External"/><Relationship Id="rId19" Type="http://schemas.openxmlformats.org/officeDocument/2006/relationships/image" Target="media/image6.wmf"/><Relationship Id="rId31" Type="http://schemas.openxmlformats.org/officeDocument/2006/relationships/image" Target="media/image17.png"/><Relationship Id="rId44" Type="http://schemas.openxmlformats.org/officeDocument/2006/relationships/image" Target="media/image27.png"/><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header" Target="header1.xml"/><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0.wmf"/><Relationship Id="rId43" Type="http://schemas.openxmlformats.org/officeDocument/2006/relationships/image" Target="media/image26.png"/><Relationship Id="rId48" Type="http://schemas.openxmlformats.org/officeDocument/2006/relationships/image" Target="media/image31.png"/><Relationship Id="rId8" Type="http://schemas.openxmlformats.org/officeDocument/2006/relationships/image" Target="media/image2.png"/><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62</TotalTime>
  <Pages>11</Pages>
  <Words>5490</Words>
  <Characters>31296</Characters>
  <Application>Microsoft Office Word</Application>
  <DocSecurity>0</DocSecurity>
  <Lines>260</Lines>
  <Paragraphs>73</Paragraphs>
  <ScaleCrop>false</ScaleCrop>
  <HeadingPairs>
    <vt:vector size="2" baseType="variant">
      <vt:variant>
        <vt:lpstr>Title</vt:lpstr>
      </vt:variant>
      <vt:variant>
        <vt:i4>1</vt:i4>
      </vt:variant>
    </vt:vector>
  </HeadingPairs>
  <TitlesOfParts>
    <vt:vector size="1" baseType="lpstr">
      <vt:lpstr>A Dynamic Multi-Objective Optimization Framework for Selecting Distributed Deployments in a Heterogeneous Environment</vt:lpstr>
    </vt:vector>
  </TitlesOfParts>
  <Company/>
  <LinksUpToDate>false</LinksUpToDate>
  <CharactersWithSpaces>367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Dynamic Multi-Objective Optimization Framework for Selecting Distributed Deployments in a Heterogeneous Environment</dc:title>
  <dc:subject>, 4 (2011) 166-175. doi:10.1016/j.procs.2011.04.018</dc:subject>
  <dc:creator>Elisabeth Vinek</dc:creator>
  <cp:keywords>Service Selection; Multi-Objective Optimization; Genetic Algorithm</cp:keywords>
  <cp:lastModifiedBy>Dia-PC</cp:lastModifiedBy>
  <cp:revision>21</cp:revision>
  <dcterms:created xsi:type="dcterms:W3CDTF">2021-12-18T09:16:00Z</dcterms:created>
  <dcterms:modified xsi:type="dcterms:W3CDTF">2021-12-22T1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1-05-03T00:00:00Z</vt:filetime>
  </property>
  <property fmtid="{D5CDD505-2E9C-101B-9397-08002B2CF9AE}" pid="3" name="Creator">
    <vt:lpwstr>Elsevier</vt:lpwstr>
  </property>
  <property fmtid="{D5CDD505-2E9C-101B-9397-08002B2CF9AE}" pid="4" name="LastSaved">
    <vt:filetime>2021-12-18T00:00:00Z</vt:filetime>
  </property>
  <property fmtid="{D5CDD505-2E9C-101B-9397-08002B2CF9AE}" pid="5" name="MTWinEqns">
    <vt:bool>true</vt:bool>
  </property>
</Properties>
</file>